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53" r:id="rId1"/>
  </p:sldMasterIdLst>
  <p:notesMasterIdLst>
    <p:notesMasterId r:id="rId74"/>
  </p:notesMasterIdLst>
  <p:handoutMasterIdLst>
    <p:handoutMasterId r:id="rId75"/>
  </p:handoutMasterIdLst>
  <p:sldIdLst>
    <p:sldId id="460" r:id="rId2"/>
    <p:sldId id="257" r:id="rId3"/>
    <p:sldId id="258" r:id="rId4"/>
    <p:sldId id="418" r:id="rId5"/>
    <p:sldId id="259" r:id="rId6"/>
    <p:sldId id="419" r:id="rId7"/>
    <p:sldId id="420" r:id="rId8"/>
    <p:sldId id="422" r:id="rId9"/>
    <p:sldId id="306" r:id="rId10"/>
    <p:sldId id="423" r:id="rId11"/>
    <p:sldId id="339" r:id="rId12"/>
    <p:sldId id="262" r:id="rId13"/>
    <p:sldId id="353" r:id="rId14"/>
    <p:sldId id="264" r:id="rId15"/>
    <p:sldId id="354" r:id="rId16"/>
    <p:sldId id="337" r:id="rId17"/>
    <p:sldId id="379" r:id="rId18"/>
    <p:sldId id="433" r:id="rId19"/>
    <p:sldId id="389" r:id="rId20"/>
    <p:sldId id="385" r:id="rId21"/>
    <p:sldId id="386" r:id="rId22"/>
    <p:sldId id="387" r:id="rId23"/>
    <p:sldId id="388" r:id="rId24"/>
    <p:sldId id="376" r:id="rId25"/>
    <p:sldId id="378" r:id="rId26"/>
    <p:sldId id="345" r:id="rId27"/>
    <p:sldId id="341" r:id="rId28"/>
    <p:sldId id="390" r:id="rId29"/>
    <p:sldId id="391" r:id="rId30"/>
    <p:sldId id="343" r:id="rId31"/>
    <p:sldId id="392" r:id="rId32"/>
    <p:sldId id="394" r:id="rId33"/>
    <p:sldId id="273" r:id="rId34"/>
    <p:sldId id="349" r:id="rId35"/>
    <p:sldId id="395" r:id="rId36"/>
    <p:sldId id="396" r:id="rId37"/>
    <p:sldId id="397" r:id="rId38"/>
    <p:sldId id="350" r:id="rId39"/>
    <p:sldId id="275" r:id="rId40"/>
    <p:sldId id="278" r:id="rId41"/>
    <p:sldId id="279" r:id="rId42"/>
    <p:sldId id="280" r:id="rId43"/>
    <p:sldId id="321" r:id="rId44"/>
    <p:sldId id="281" r:id="rId45"/>
    <p:sldId id="293" r:id="rId46"/>
    <p:sldId id="340" r:id="rId47"/>
    <p:sldId id="398" r:id="rId48"/>
    <p:sldId id="359" r:id="rId49"/>
    <p:sldId id="399" r:id="rId50"/>
    <p:sldId id="424" r:id="rId51"/>
    <p:sldId id="425" r:id="rId52"/>
    <p:sldId id="426" r:id="rId53"/>
    <p:sldId id="427" r:id="rId54"/>
    <p:sldId id="428" r:id="rId55"/>
    <p:sldId id="432" r:id="rId56"/>
    <p:sldId id="429" r:id="rId57"/>
    <p:sldId id="443" r:id="rId58"/>
    <p:sldId id="444" r:id="rId59"/>
    <p:sldId id="445" r:id="rId60"/>
    <p:sldId id="446" r:id="rId61"/>
    <p:sldId id="447" r:id="rId62"/>
    <p:sldId id="448" r:id="rId63"/>
    <p:sldId id="449" r:id="rId64"/>
    <p:sldId id="450" r:id="rId65"/>
    <p:sldId id="451" r:id="rId66"/>
    <p:sldId id="452" r:id="rId67"/>
    <p:sldId id="453" r:id="rId68"/>
    <p:sldId id="454" r:id="rId69"/>
    <p:sldId id="456" r:id="rId70"/>
    <p:sldId id="457" r:id="rId71"/>
    <p:sldId id="458" r:id="rId72"/>
    <p:sldId id="459" r:id="rId73"/>
  </p:sldIdLst>
  <p:sldSz cx="9144000" cy="6858000" type="screen4x3"/>
  <p:notesSz cx="6858000" cy="9144000"/>
  <p:embeddedFontLst>
    <p:embeddedFont>
      <p:font typeface="Book Antiqua" pitchFamily="18" charset="0"/>
      <p:regular r:id="rId76"/>
      <p:bold r:id="rId77"/>
      <p:italic r:id="rId78"/>
      <p:boldItalic r:id="rId79"/>
    </p:embeddedFont>
    <p:embeddedFont>
      <p:font typeface="Monotype Sorts" charset="2"/>
      <p:regular r:id="rId80"/>
    </p:embeddedFont>
    <p:embeddedFont>
      <p:font typeface="MS Reference Serif" charset="0"/>
      <p:regular r:id="rId81"/>
      <p:bold r:id="rId82"/>
      <p:italic r:id="rId83"/>
      <p:boldItalic r:id="rId84"/>
    </p:embeddedFont>
  </p:embeddedFont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5pPr>
    <a:lvl6pPr marL="22860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6pPr>
    <a:lvl7pPr marL="27432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7pPr>
    <a:lvl8pPr marL="32004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8pPr>
    <a:lvl9pPr marL="36576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F0505"/>
    <a:srgbClr val="990033"/>
    <a:srgbClr val="72AF2F"/>
    <a:srgbClr val="3B7679"/>
    <a:srgbClr val="5A882C"/>
    <a:srgbClr val="006666"/>
    <a:srgbClr val="CC3300"/>
    <a:srgbClr val="009999"/>
    <a:srgbClr val="9BDA46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583" autoAdjust="0"/>
    <p:restoredTop sz="90929"/>
  </p:normalViewPr>
  <p:slideViewPr>
    <p:cSldViewPr snapToGrid="0">
      <p:cViewPr>
        <p:scale>
          <a:sx n="66" d="100"/>
          <a:sy n="66" d="100"/>
        </p:scale>
        <p:origin x="-1704" y="-186"/>
      </p:cViewPr>
      <p:guideLst>
        <p:guide orient="horz" pos="4198"/>
        <p:guide pos="496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font" Target="fonts/font1.fntdata"/><Relationship Id="rId84" Type="http://schemas.openxmlformats.org/officeDocument/2006/relationships/font" Target="fonts/font9.fntdata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notesMaster" Target="notesMasters/notesMaster1.xml"/><Relationship Id="rId79" Type="http://schemas.openxmlformats.org/officeDocument/2006/relationships/font" Target="fonts/font4.fntdata"/><Relationship Id="rId87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font" Target="fonts/font7.fntdata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font" Target="fonts/font2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font" Target="fonts/font5.fntdata"/><Relationship Id="rId85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handoutMaster" Target="handoutMasters/handoutMaster1.xml"/><Relationship Id="rId83" Type="http://schemas.openxmlformats.org/officeDocument/2006/relationships/font" Target="fonts/font8.fntdata"/><Relationship Id="rId8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font" Target="fonts/font3.fntdata"/><Relationship Id="rId81" Type="http://schemas.openxmlformats.org/officeDocument/2006/relationships/font" Target="fonts/font6.fntdata"/><Relationship Id="rId86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20.xml"/><Relationship Id="rId13" Type="http://schemas.openxmlformats.org/officeDocument/2006/relationships/slide" Target="slides/slide39.xml"/><Relationship Id="rId18" Type="http://schemas.openxmlformats.org/officeDocument/2006/relationships/slide" Target="slides/slide45.xml"/><Relationship Id="rId3" Type="http://schemas.openxmlformats.org/officeDocument/2006/relationships/slide" Target="slides/slide11.xml"/><Relationship Id="rId7" Type="http://schemas.openxmlformats.org/officeDocument/2006/relationships/slide" Target="slides/slide17.xml"/><Relationship Id="rId12" Type="http://schemas.openxmlformats.org/officeDocument/2006/relationships/slide" Target="slides/slide38.xml"/><Relationship Id="rId17" Type="http://schemas.openxmlformats.org/officeDocument/2006/relationships/slide" Target="slides/slide44.xml"/><Relationship Id="rId2" Type="http://schemas.openxmlformats.org/officeDocument/2006/relationships/slide" Target="slides/slide3.xml"/><Relationship Id="rId16" Type="http://schemas.openxmlformats.org/officeDocument/2006/relationships/slide" Target="slides/slide43.xml"/><Relationship Id="rId1" Type="http://schemas.openxmlformats.org/officeDocument/2006/relationships/slide" Target="slides/slide2.xml"/><Relationship Id="rId6" Type="http://schemas.openxmlformats.org/officeDocument/2006/relationships/slide" Target="slides/slide15.xml"/><Relationship Id="rId11" Type="http://schemas.openxmlformats.org/officeDocument/2006/relationships/slide" Target="slides/slide34.xml"/><Relationship Id="rId5" Type="http://schemas.openxmlformats.org/officeDocument/2006/relationships/slide" Target="slides/slide14.xml"/><Relationship Id="rId15" Type="http://schemas.openxmlformats.org/officeDocument/2006/relationships/slide" Target="slides/slide41.xml"/><Relationship Id="rId10" Type="http://schemas.openxmlformats.org/officeDocument/2006/relationships/slide" Target="slides/slide33.xml"/><Relationship Id="rId4" Type="http://schemas.openxmlformats.org/officeDocument/2006/relationships/slide" Target="slides/slide13.xml"/><Relationship Id="rId9" Type="http://schemas.openxmlformats.org/officeDocument/2006/relationships/slide" Target="slides/slide29.xml"/><Relationship Id="rId14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6381750" y="8750300"/>
            <a:ext cx="40640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0FB3E30B-8692-414D-B1B2-93F9830008D9}" type="slidenum">
              <a:rPr lang="en-US" sz="1400">
                <a:effectLst/>
                <a:latin typeface="Book Antiqua" pitchFamily="18" charset="0"/>
              </a:rPr>
              <a:pPr algn="r"/>
              <a:t>‹#›</a:t>
            </a:fld>
            <a:endParaRPr lang="en-US" sz="1400">
              <a:effectLst/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400723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notes styles</a:t>
            </a:r>
          </a:p>
          <a:p>
            <a:pPr lvl="0"/>
            <a:r>
              <a:rPr lang="en-US" smtClean="0"/>
              <a:t>Second Level</a:t>
            </a:r>
          </a:p>
          <a:p>
            <a:pPr lvl="0"/>
            <a:r>
              <a:rPr lang="en-US" smtClean="0"/>
              <a:t>Third Level</a:t>
            </a:r>
          </a:p>
          <a:p>
            <a:pPr lvl="0"/>
            <a:r>
              <a:rPr lang="en-US" smtClean="0"/>
              <a:t>Fourth Level</a:t>
            </a:r>
          </a:p>
          <a:p>
            <a:pPr lvl="0"/>
            <a:r>
              <a:rPr lang="en-US" smtClean="0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92150"/>
            <a:ext cx="4559300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6381750" y="8750300"/>
            <a:ext cx="40640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E3B011A0-6335-4352-8D60-EA0C7BE32164}" type="slidenum">
              <a:rPr lang="en-US" sz="1400">
                <a:effectLst/>
                <a:latin typeface="Book Antiqua" pitchFamily="18" charset="0"/>
              </a:rPr>
              <a:pPr algn="r"/>
              <a:t>‹#›</a:t>
            </a:fld>
            <a:endParaRPr lang="en-US" sz="1400">
              <a:effectLst/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14908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70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71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72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74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81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90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91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92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96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6688" y="52388"/>
            <a:ext cx="1943100" cy="56959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52388"/>
            <a:ext cx="5678488" cy="56959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7388" y="1104900"/>
            <a:ext cx="3810000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9788" y="1104900"/>
            <a:ext cx="3810000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70A8">
                <a:gamma/>
                <a:shade val="46275"/>
                <a:invGamma/>
              </a:srgbClr>
            </a:gs>
            <a:gs pos="50000">
              <a:srgbClr val="0070A8"/>
            </a:gs>
            <a:gs pos="100000">
              <a:srgbClr val="0070A8">
                <a:gamma/>
                <a:shade val="46275"/>
                <a:invGamma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1906" name="Group 2"/>
          <p:cNvGrpSpPr>
            <a:grpSpLocks/>
          </p:cNvGrpSpPr>
          <p:nvPr/>
        </p:nvGrpSpPr>
        <p:grpSpPr bwMode="auto">
          <a:xfrm>
            <a:off x="457200" y="304800"/>
            <a:ext cx="8231188" cy="6183313"/>
            <a:chOff x="372" y="186"/>
            <a:chExt cx="5185" cy="3895"/>
          </a:xfrm>
        </p:grpSpPr>
        <p:grpSp>
          <p:nvGrpSpPr>
            <p:cNvPr id="251907" name="Group 3"/>
            <p:cNvGrpSpPr>
              <a:grpSpLocks/>
            </p:cNvGrpSpPr>
            <p:nvPr/>
          </p:nvGrpSpPr>
          <p:grpSpPr bwMode="auto">
            <a:xfrm>
              <a:off x="372" y="186"/>
              <a:ext cx="5185" cy="919"/>
              <a:chOff x="372" y="186"/>
              <a:chExt cx="5185" cy="919"/>
            </a:xfrm>
          </p:grpSpPr>
          <p:sp>
            <p:nvSpPr>
              <p:cNvPr id="251908" name="Freeform 4"/>
              <p:cNvSpPr>
                <a:spLocks/>
              </p:cNvSpPr>
              <p:nvPr/>
            </p:nvSpPr>
            <p:spPr bwMode="auto">
              <a:xfrm>
                <a:off x="372" y="192"/>
                <a:ext cx="86" cy="9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5" y="96"/>
                  </a:cxn>
                  <a:cxn ang="0">
                    <a:pos x="85" y="816"/>
                  </a:cxn>
                  <a:cxn ang="0">
                    <a:pos x="0" y="912"/>
                  </a:cxn>
                  <a:cxn ang="0">
                    <a:pos x="0" y="0"/>
                  </a:cxn>
                </a:cxnLst>
                <a:rect l="0" t="0" r="r" b="b"/>
                <a:pathLst>
                  <a:path w="86" h="913">
                    <a:moveTo>
                      <a:pt x="0" y="0"/>
                    </a:moveTo>
                    <a:lnTo>
                      <a:pt x="85" y="96"/>
                    </a:lnTo>
                    <a:lnTo>
                      <a:pt x="85" y="816"/>
                    </a:lnTo>
                    <a:lnTo>
                      <a:pt x="0" y="91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909" name="Freeform 5"/>
              <p:cNvSpPr>
                <a:spLocks/>
              </p:cNvSpPr>
              <p:nvPr/>
            </p:nvSpPr>
            <p:spPr bwMode="auto">
              <a:xfrm>
                <a:off x="5470" y="186"/>
                <a:ext cx="87" cy="910"/>
              </a:xfrm>
              <a:custGeom>
                <a:avLst/>
                <a:gdLst/>
                <a:ahLst/>
                <a:cxnLst>
                  <a:cxn ang="0">
                    <a:pos x="86" y="0"/>
                  </a:cxn>
                  <a:cxn ang="0">
                    <a:pos x="0" y="93"/>
                  </a:cxn>
                  <a:cxn ang="0">
                    <a:pos x="0" y="813"/>
                  </a:cxn>
                  <a:cxn ang="0">
                    <a:pos x="86" y="909"/>
                  </a:cxn>
                  <a:cxn ang="0">
                    <a:pos x="86" y="0"/>
                  </a:cxn>
                </a:cxnLst>
                <a:rect l="0" t="0" r="r" b="b"/>
                <a:pathLst>
                  <a:path w="87" h="910">
                    <a:moveTo>
                      <a:pt x="86" y="0"/>
                    </a:moveTo>
                    <a:lnTo>
                      <a:pt x="0" y="93"/>
                    </a:lnTo>
                    <a:lnTo>
                      <a:pt x="0" y="813"/>
                    </a:lnTo>
                    <a:lnTo>
                      <a:pt x="86" y="909"/>
                    </a:lnTo>
                    <a:lnTo>
                      <a:pt x="86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910" name="Freeform 6"/>
              <p:cNvSpPr>
                <a:spLocks/>
              </p:cNvSpPr>
              <p:nvPr/>
            </p:nvSpPr>
            <p:spPr bwMode="auto">
              <a:xfrm>
                <a:off x="372" y="189"/>
                <a:ext cx="5185" cy="10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184" y="3"/>
                  </a:cxn>
                  <a:cxn ang="0">
                    <a:pos x="5093" y="102"/>
                  </a:cxn>
                  <a:cxn ang="0">
                    <a:pos x="88" y="102"/>
                  </a:cxn>
                  <a:cxn ang="0">
                    <a:pos x="0" y="0"/>
                  </a:cxn>
                </a:cxnLst>
                <a:rect l="0" t="0" r="r" b="b"/>
                <a:pathLst>
                  <a:path w="5185" h="103">
                    <a:moveTo>
                      <a:pt x="0" y="0"/>
                    </a:moveTo>
                    <a:lnTo>
                      <a:pt x="5184" y="3"/>
                    </a:lnTo>
                    <a:lnTo>
                      <a:pt x="5093" y="102"/>
                    </a:lnTo>
                    <a:lnTo>
                      <a:pt x="88" y="10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51911" name="Group 7"/>
            <p:cNvGrpSpPr>
              <a:grpSpLocks/>
            </p:cNvGrpSpPr>
            <p:nvPr/>
          </p:nvGrpSpPr>
          <p:grpSpPr bwMode="auto">
            <a:xfrm>
              <a:off x="372" y="291"/>
              <a:ext cx="5185" cy="3790"/>
              <a:chOff x="372" y="291"/>
              <a:chExt cx="5185" cy="3790"/>
            </a:xfrm>
          </p:grpSpPr>
          <p:sp>
            <p:nvSpPr>
              <p:cNvPr id="251912" name="Freeform 8"/>
              <p:cNvSpPr>
                <a:spLocks/>
              </p:cNvSpPr>
              <p:nvPr/>
            </p:nvSpPr>
            <p:spPr bwMode="auto">
              <a:xfrm>
                <a:off x="372" y="807"/>
                <a:ext cx="79" cy="327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107"/>
                  </a:cxn>
                  <a:cxn ang="0">
                    <a:pos x="78" y="3166"/>
                  </a:cxn>
                  <a:cxn ang="0">
                    <a:pos x="0" y="3273"/>
                  </a:cxn>
                  <a:cxn ang="0">
                    <a:pos x="0" y="0"/>
                  </a:cxn>
                </a:cxnLst>
                <a:rect l="0" t="0" r="r" b="b"/>
                <a:pathLst>
                  <a:path w="79" h="3274">
                    <a:moveTo>
                      <a:pt x="0" y="0"/>
                    </a:moveTo>
                    <a:lnTo>
                      <a:pt x="78" y="107"/>
                    </a:lnTo>
                    <a:lnTo>
                      <a:pt x="78" y="3166"/>
                    </a:lnTo>
                    <a:lnTo>
                      <a:pt x="0" y="3273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913" name="Freeform 9"/>
              <p:cNvSpPr>
                <a:spLocks/>
              </p:cNvSpPr>
              <p:nvPr/>
            </p:nvSpPr>
            <p:spPr bwMode="auto">
              <a:xfrm>
                <a:off x="5470" y="747"/>
                <a:ext cx="84" cy="3325"/>
              </a:xfrm>
              <a:custGeom>
                <a:avLst/>
                <a:gdLst/>
                <a:ahLst/>
                <a:cxnLst>
                  <a:cxn ang="0">
                    <a:pos x="83" y="0"/>
                  </a:cxn>
                  <a:cxn ang="0">
                    <a:pos x="3" y="109"/>
                  </a:cxn>
                  <a:cxn ang="0">
                    <a:pos x="0" y="3233"/>
                  </a:cxn>
                  <a:cxn ang="0">
                    <a:pos x="83" y="3324"/>
                  </a:cxn>
                  <a:cxn ang="0">
                    <a:pos x="83" y="0"/>
                  </a:cxn>
                </a:cxnLst>
                <a:rect l="0" t="0" r="r" b="b"/>
                <a:pathLst>
                  <a:path w="84" h="3325">
                    <a:moveTo>
                      <a:pt x="83" y="0"/>
                    </a:moveTo>
                    <a:lnTo>
                      <a:pt x="3" y="109"/>
                    </a:lnTo>
                    <a:lnTo>
                      <a:pt x="0" y="3233"/>
                    </a:lnTo>
                    <a:lnTo>
                      <a:pt x="83" y="3324"/>
                    </a:lnTo>
                    <a:lnTo>
                      <a:pt x="83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914" name="Freeform 10"/>
              <p:cNvSpPr>
                <a:spLocks/>
              </p:cNvSpPr>
              <p:nvPr/>
            </p:nvSpPr>
            <p:spPr bwMode="auto">
              <a:xfrm>
                <a:off x="372" y="3984"/>
                <a:ext cx="5185" cy="88"/>
              </a:xfrm>
              <a:custGeom>
                <a:avLst/>
                <a:gdLst/>
                <a:ahLst/>
                <a:cxnLst>
                  <a:cxn ang="0">
                    <a:pos x="0" y="87"/>
                  </a:cxn>
                  <a:cxn ang="0">
                    <a:pos x="5184" y="87"/>
                  </a:cxn>
                  <a:cxn ang="0">
                    <a:pos x="5095" y="0"/>
                  </a:cxn>
                  <a:cxn ang="0">
                    <a:pos x="89" y="0"/>
                  </a:cxn>
                  <a:cxn ang="0">
                    <a:pos x="0" y="87"/>
                  </a:cxn>
                </a:cxnLst>
                <a:rect l="0" t="0" r="r" b="b"/>
                <a:pathLst>
                  <a:path w="5185" h="88">
                    <a:moveTo>
                      <a:pt x="0" y="87"/>
                    </a:moveTo>
                    <a:lnTo>
                      <a:pt x="5184" y="87"/>
                    </a:lnTo>
                    <a:lnTo>
                      <a:pt x="5095" y="0"/>
                    </a:lnTo>
                    <a:lnTo>
                      <a:pt x="89" y="0"/>
                    </a:lnTo>
                    <a:lnTo>
                      <a:pt x="0" y="87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915" name="Rectangle 11"/>
              <p:cNvSpPr>
                <a:spLocks noChangeArrowheads="1"/>
              </p:cNvSpPr>
              <p:nvPr/>
            </p:nvSpPr>
            <p:spPr bwMode="auto">
              <a:xfrm>
                <a:off x="457" y="291"/>
                <a:ext cx="5013" cy="369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51916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51917" name="Rectangle 1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7388" y="1104900"/>
            <a:ext cx="7772400" cy="4643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sp>
        <p:nvSpPr>
          <p:cNvPr id="17" name="Rectangle 14"/>
          <p:cNvSpPr>
            <a:spLocks noChangeArrowheads="1"/>
          </p:cNvSpPr>
          <p:nvPr userDrawn="1"/>
        </p:nvSpPr>
        <p:spPr bwMode="auto">
          <a:xfrm>
            <a:off x="8191500" y="6245225"/>
            <a:ext cx="544513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defRPr/>
            </a:pPr>
            <a:r>
              <a:rPr lang="en-US" sz="1600" dirty="0">
                <a:effectLst/>
                <a:latin typeface="Book Antiqua" pitchFamily="18" charset="0"/>
              </a:rPr>
              <a:t>  </a:t>
            </a:r>
            <a:fld id="{ACCBB94D-2D05-4074-A2A1-6ADB95F3FE9F}" type="slidenum">
              <a:rPr lang="en-US" sz="1600">
                <a:effectLst/>
                <a:latin typeface="Book Antiqua" pitchFamily="18" charset="0"/>
              </a:rPr>
              <a:pPr algn="l">
                <a:defRPr/>
              </a:pPr>
              <a:t>‹#›</a:t>
            </a:fld>
            <a:endParaRPr lang="en-US" sz="1600" dirty="0">
              <a:effectLst/>
              <a:latin typeface="Book Antiqua" pitchFamily="18" charset="0"/>
            </a:endParaRPr>
          </a:p>
        </p:txBody>
      </p:sp>
      <p:sp>
        <p:nvSpPr>
          <p:cNvPr id="18" name="Rectangle 15"/>
          <p:cNvSpPr>
            <a:spLocks noChangeArrowheads="1"/>
          </p:cNvSpPr>
          <p:nvPr userDrawn="1"/>
        </p:nvSpPr>
        <p:spPr bwMode="auto">
          <a:xfrm>
            <a:off x="7737475" y="5995988"/>
            <a:ext cx="831850" cy="5826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>
            <a:spAutoFit/>
          </a:bodyPr>
          <a:lstStyle/>
          <a:p>
            <a:pPr algn="l">
              <a:defRPr/>
            </a:pPr>
            <a:r>
              <a:rPr lang="en-US" sz="1600" dirty="0">
                <a:effectLst/>
                <a:latin typeface="Book Antiqua" pitchFamily="18" charset="0"/>
              </a:rPr>
              <a:t>            Slide</a:t>
            </a:r>
          </a:p>
        </p:txBody>
      </p:sp>
      <p:sp>
        <p:nvSpPr>
          <p:cNvPr id="19" name="Rectangle 16"/>
          <p:cNvSpPr>
            <a:spLocks noChangeArrowheads="1"/>
          </p:cNvSpPr>
          <p:nvPr userDrawn="1"/>
        </p:nvSpPr>
        <p:spPr bwMode="auto">
          <a:xfrm>
            <a:off x="563563" y="6164263"/>
            <a:ext cx="6827837" cy="547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ts val="1600"/>
              </a:lnSpc>
              <a:spcBef>
                <a:spcPct val="20000"/>
              </a:spcBef>
              <a:defRPr/>
            </a:pP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© </a:t>
            </a:r>
            <a:r>
              <a:rPr lang="en-US" sz="15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014  </a:t>
            </a: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engage Learning.  All Rights Reserved.  May not be scanned, copied</a:t>
            </a:r>
          </a:p>
          <a:p>
            <a:pPr algn="l">
              <a:lnSpc>
                <a:spcPts val="1600"/>
              </a:lnSpc>
              <a:spcBef>
                <a:spcPct val="20000"/>
              </a:spcBef>
              <a:defRPr/>
            </a:pP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or duplicated, or posted to a publicly accessible website, in whole or in part.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SzPct val="75000"/>
        <a:buFont typeface="Monotype Sort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SzPct val="125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e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.e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emf"/><Relationship Id="rId5" Type="http://schemas.openxmlformats.org/officeDocument/2006/relationships/image" Target="../media/image1.emf"/><Relationship Id="rId15" Type="http://schemas.openxmlformats.org/officeDocument/2006/relationships/image" Target="../media/image6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emf"/><Relationship Id="rId1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8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10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1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3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6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7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8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9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0.e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3.e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5.e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25.bin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7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8.e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0.e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1.e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5.e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35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37.wmf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38.emf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1600" y="304801"/>
            <a:ext cx="9042400" cy="2207078"/>
          </a:xfrm>
        </p:spPr>
        <p:txBody>
          <a:bodyPr/>
          <a:lstStyle/>
          <a:p>
            <a:r>
              <a:rPr lang="en-US" sz="7200" dirty="0" smtClean="0"/>
              <a:t>HYPOTHESIS</a:t>
            </a:r>
            <a:endParaRPr lang="en-IN" sz="7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34343" y="3207657"/>
            <a:ext cx="6400800" cy="2242457"/>
          </a:xfrm>
        </p:spPr>
        <p:txBody>
          <a:bodyPr/>
          <a:lstStyle/>
          <a:p>
            <a:r>
              <a:rPr lang="en-US" sz="2800" dirty="0" smtClean="0"/>
              <a:t>- UTKARSH KULSHRESTHA</a:t>
            </a:r>
            <a:endParaRPr lang="en-IN" sz="2800" dirty="0"/>
          </a:p>
        </p:txBody>
      </p:sp>
    </p:spTree>
    <p:extLst>
      <p:ext uri="{BB962C8B-B14F-4D97-AF65-F5344CB8AC3E}">
        <p14:creationId xmlns:p14="http://schemas.microsoft.com/office/powerpoint/2010/main" val="242944810"/>
      </p:ext>
    </p:extLst>
  </p:cSld>
  <p:clrMapOvr>
    <a:masterClrMapping/>
  </p:clrMapOvr>
  <p:transition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684213" y="188913"/>
            <a:ext cx="7772400" cy="642937"/>
          </a:xfrm>
          <a:prstGeom prst="rect">
            <a:avLst/>
          </a:prstGeom>
          <a:noFill/>
          <a:ln/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Developing Null and Alternative Hypotheses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1009650" y="1549400"/>
            <a:ext cx="7353300" cy="1333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label on a soft drink bottle states that it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contains 67.6 fluid ounces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1009650" y="2774950"/>
            <a:ext cx="7315200" cy="1085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ll Hypothesis: 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label is correct.  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67.6 ounces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" name="AutoShape 8"/>
          <p:cNvSpPr>
            <a:spLocks noChangeArrowheads="1"/>
          </p:cNvSpPr>
          <p:nvPr/>
        </p:nvSpPr>
        <p:spPr bwMode="auto">
          <a:xfrm rot="5400000">
            <a:off x="771525" y="1714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AutoShape 9"/>
          <p:cNvSpPr>
            <a:spLocks noChangeArrowheads="1"/>
          </p:cNvSpPr>
          <p:nvPr/>
        </p:nvSpPr>
        <p:spPr bwMode="auto">
          <a:xfrm rot="5400000">
            <a:off x="771525" y="2997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009650" y="3676650"/>
            <a:ext cx="7315200" cy="1098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lternative Hypothesis: 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label is incorrect.  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&lt; 67.6 ounces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9" name="AutoShape 9"/>
          <p:cNvSpPr>
            <a:spLocks noChangeArrowheads="1"/>
          </p:cNvSpPr>
          <p:nvPr/>
        </p:nvSpPr>
        <p:spPr bwMode="auto">
          <a:xfrm rot="5400000">
            <a:off x="771525" y="3911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706438" y="1079500"/>
            <a:ext cx="7772400" cy="5842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Char char="n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Null Hypothesis as an Assumption to be Challenged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nimBg="1"/>
      <p:bldP spid="7" grpId="0" animBg="1"/>
      <p:bldP spid="8" grpId="0" autoUpdateAnimBg="0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ChangeArrowheads="1"/>
          </p:cNvSpPr>
          <p:nvPr/>
        </p:nvSpPr>
        <p:spPr bwMode="auto">
          <a:xfrm>
            <a:off x="3686175" y="3790950"/>
            <a:ext cx="1822450" cy="1192213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76131" name="Rectangle 3"/>
          <p:cNvSpPr>
            <a:spLocks noChangeArrowheads="1"/>
          </p:cNvSpPr>
          <p:nvPr/>
        </p:nvSpPr>
        <p:spPr bwMode="auto">
          <a:xfrm>
            <a:off x="5629275" y="3790950"/>
            <a:ext cx="1822450" cy="1192213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76132" name="Rectangle 4"/>
          <p:cNvSpPr>
            <a:spLocks noChangeArrowheads="1"/>
          </p:cNvSpPr>
          <p:nvPr/>
        </p:nvSpPr>
        <p:spPr bwMode="auto">
          <a:xfrm>
            <a:off x="1743075" y="3790950"/>
            <a:ext cx="1822450" cy="1189038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76133" name="Text Box 5"/>
          <p:cNvSpPr txBox="1">
            <a:spLocks noChangeArrowheads="1"/>
          </p:cNvSpPr>
          <p:nvPr/>
        </p:nvSpPr>
        <p:spPr bwMode="auto">
          <a:xfrm>
            <a:off x="1765300" y="5062538"/>
            <a:ext cx="1695450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lower-tail)</a:t>
            </a:r>
          </a:p>
        </p:txBody>
      </p:sp>
      <p:sp>
        <p:nvSpPr>
          <p:cNvPr id="176134" name="Text Box 6"/>
          <p:cNvSpPr txBox="1">
            <a:spLocks noChangeArrowheads="1"/>
          </p:cNvSpPr>
          <p:nvPr/>
        </p:nvSpPr>
        <p:spPr bwMode="auto">
          <a:xfrm>
            <a:off x="3708400" y="5062538"/>
            <a:ext cx="1735138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upper-tail)</a:t>
            </a:r>
          </a:p>
        </p:txBody>
      </p:sp>
      <p:sp>
        <p:nvSpPr>
          <p:cNvPr id="176135" name="Text Box 7"/>
          <p:cNvSpPr txBox="1">
            <a:spLocks noChangeArrowheads="1"/>
          </p:cNvSpPr>
          <p:nvPr/>
        </p:nvSpPr>
        <p:spPr bwMode="auto">
          <a:xfrm>
            <a:off x="5710238" y="5062538"/>
            <a:ext cx="16557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</a:t>
            </a:r>
          </a:p>
        </p:txBody>
      </p:sp>
      <p:grpSp>
        <p:nvGrpSpPr>
          <p:cNvPr id="176156" name="Group 28"/>
          <p:cNvGrpSpPr>
            <a:grpSpLocks/>
          </p:cNvGrpSpPr>
          <p:nvPr/>
        </p:nvGrpSpPr>
        <p:grpSpPr bwMode="auto">
          <a:xfrm>
            <a:off x="1909763" y="3933825"/>
            <a:ext cx="1498600" cy="893763"/>
            <a:chOff x="1203" y="2478"/>
            <a:chExt cx="944" cy="563"/>
          </a:xfrm>
        </p:grpSpPr>
        <p:graphicFrame>
          <p:nvGraphicFramePr>
            <p:cNvPr id="176136" name="Object 8"/>
            <p:cNvGraphicFramePr>
              <a:graphicFrameLocks noChangeAspect="1"/>
            </p:cNvGraphicFramePr>
            <p:nvPr/>
          </p:nvGraphicFramePr>
          <p:xfrm>
            <a:off x="1203" y="2478"/>
            <a:ext cx="944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91" name="Equation" r:id="rId4" imgW="1574640" imgH="419040" progId="Equation.DSMT4">
                    <p:embed/>
                  </p:oleObj>
                </mc:Choice>
                <mc:Fallback>
                  <p:oleObj name="Equation" r:id="rId4" imgW="1574640" imgH="4190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3" y="2478"/>
                          <a:ext cx="944" cy="251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6142" name="Object 14"/>
            <p:cNvGraphicFramePr>
              <a:graphicFrameLocks noChangeAspect="1"/>
            </p:cNvGraphicFramePr>
            <p:nvPr/>
          </p:nvGraphicFramePr>
          <p:xfrm>
            <a:off x="1207" y="2790"/>
            <a:ext cx="936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92" name="Equation" r:id="rId6" imgW="1562040" imgH="419040" progId="Equation.DSMT4">
                    <p:embed/>
                  </p:oleObj>
                </mc:Choice>
                <mc:Fallback>
                  <p:oleObj name="Equation" r:id="rId6" imgW="1562040" imgH="41904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7" y="2790"/>
                          <a:ext cx="936" cy="251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6157" name="Group 29"/>
          <p:cNvGrpSpPr>
            <a:grpSpLocks/>
          </p:cNvGrpSpPr>
          <p:nvPr/>
        </p:nvGrpSpPr>
        <p:grpSpPr bwMode="auto">
          <a:xfrm>
            <a:off x="3871913" y="3933825"/>
            <a:ext cx="1498600" cy="893763"/>
            <a:chOff x="2439" y="2478"/>
            <a:chExt cx="944" cy="563"/>
          </a:xfrm>
        </p:grpSpPr>
        <p:graphicFrame>
          <p:nvGraphicFramePr>
            <p:cNvPr id="176143" name="Object 15"/>
            <p:cNvGraphicFramePr>
              <a:graphicFrameLocks noChangeAspect="1"/>
            </p:cNvGraphicFramePr>
            <p:nvPr/>
          </p:nvGraphicFramePr>
          <p:xfrm>
            <a:off x="2439" y="2478"/>
            <a:ext cx="944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93" name="Equation" r:id="rId8" imgW="1574640" imgH="419040" progId="Equation.DSMT4">
                    <p:embed/>
                  </p:oleObj>
                </mc:Choice>
                <mc:Fallback>
                  <p:oleObj name="Equation" r:id="rId8" imgW="1574640" imgH="41904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9" y="2478"/>
                          <a:ext cx="944" cy="251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6144" name="Object 16"/>
            <p:cNvGraphicFramePr>
              <a:graphicFrameLocks noChangeAspect="1"/>
            </p:cNvGraphicFramePr>
            <p:nvPr/>
          </p:nvGraphicFramePr>
          <p:xfrm>
            <a:off x="2443" y="2790"/>
            <a:ext cx="936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94" name="Equation" r:id="rId10" imgW="1562040" imgH="419040" progId="Equation.DSMT4">
                    <p:embed/>
                  </p:oleObj>
                </mc:Choice>
                <mc:Fallback>
                  <p:oleObj name="Equation" r:id="rId10" imgW="1562040" imgH="41904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3" y="2790"/>
                          <a:ext cx="936" cy="251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6158" name="Group 30"/>
          <p:cNvGrpSpPr>
            <a:grpSpLocks/>
          </p:cNvGrpSpPr>
          <p:nvPr/>
        </p:nvGrpSpPr>
        <p:grpSpPr bwMode="auto">
          <a:xfrm>
            <a:off x="5786438" y="3933825"/>
            <a:ext cx="1498600" cy="893763"/>
            <a:chOff x="3645" y="2478"/>
            <a:chExt cx="944" cy="563"/>
          </a:xfrm>
        </p:grpSpPr>
        <p:graphicFrame>
          <p:nvGraphicFramePr>
            <p:cNvPr id="176145" name="Object 17"/>
            <p:cNvGraphicFramePr>
              <a:graphicFrameLocks noChangeAspect="1"/>
            </p:cNvGraphicFramePr>
            <p:nvPr/>
          </p:nvGraphicFramePr>
          <p:xfrm>
            <a:off x="3645" y="2478"/>
            <a:ext cx="944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95" name="Equation" r:id="rId12" imgW="1574640" imgH="419040" progId="Equation.DSMT4">
                    <p:embed/>
                  </p:oleObj>
                </mc:Choice>
                <mc:Fallback>
                  <p:oleObj name="Equation" r:id="rId12" imgW="1574640" imgH="41904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5" y="2478"/>
                          <a:ext cx="944" cy="251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6146" name="Object 18"/>
            <p:cNvGraphicFramePr>
              <a:graphicFrameLocks noChangeAspect="1"/>
            </p:cNvGraphicFramePr>
            <p:nvPr/>
          </p:nvGraphicFramePr>
          <p:xfrm>
            <a:off x="3645" y="2790"/>
            <a:ext cx="944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96" name="Equation" r:id="rId14" imgW="1574640" imgH="419040" progId="Equation.DSMT4">
                    <p:embed/>
                  </p:oleObj>
                </mc:Choice>
                <mc:Fallback>
                  <p:oleObj name="Equation" r:id="rId14" imgW="1574640" imgH="41904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5" y="2790"/>
                          <a:ext cx="944" cy="251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6147" name="Rectangle 19"/>
          <p:cNvSpPr>
            <a:spLocks noChangeArrowheads="1"/>
          </p:cNvSpPr>
          <p:nvPr/>
        </p:nvSpPr>
        <p:spPr bwMode="auto">
          <a:xfrm>
            <a:off x="68421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ummary of Forms for Null and Alternative Hypotheses about a Population Mean</a:t>
            </a:r>
          </a:p>
        </p:txBody>
      </p:sp>
      <p:sp>
        <p:nvSpPr>
          <p:cNvPr id="176149" name="AutoShape 21"/>
          <p:cNvSpPr>
            <a:spLocks noChangeArrowheads="1"/>
          </p:cNvSpPr>
          <p:nvPr/>
        </p:nvSpPr>
        <p:spPr bwMode="auto">
          <a:xfrm rot="5400000">
            <a:off x="523875" y="1270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150" name="AutoShape 22"/>
          <p:cNvSpPr>
            <a:spLocks noChangeArrowheads="1"/>
          </p:cNvSpPr>
          <p:nvPr/>
        </p:nvSpPr>
        <p:spPr bwMode="auto">
          <a:xfrm rot="5400000">
            <a:off x="523875" y="2146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151" name="AutoShape 23"/>
          <p:cNvSpPr>
            <a:spLocks noChangeArrowheads="1"/>
          </p:cNvSpPr>
          <p:nvPr/>
        </p:nvSpPr>
        <p:spPr bwMode="auto">
          <a:xfrm rot="10800000">
            <a:off x="2581275" y="3556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152" name="AutoShape 24"/>
          <p:cNvSpPr>
            <a:spLocks noChangeArrowheads="1"/>
          </p:cNvSpPr>
          <p:nvPr/>
        </p:nvSpPr>
        <p:spPr bwMode="auto">
          <a:xfrm rot="10800000">
            <a:off x="4505325" y="3556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153" name="AutoShape 25"/>
          <p:cNvSpPr>
            <a:spLocks noChangeArrowheads="1"/>
          </p:cNvSpPr>
          <p:nvPr/>
        </p:nvSpPr>
        <p:spPr bwMode="auto">
          <a:xfrm rot="10800000">
            <a:off x="6448425" y="3556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154" name="Rectangle 26"/>
          <p:cNvSpPr>
            <a:spLocks noChangeArrowheads="1"/>
          </p:cNvSpPr>
          <p:nvPr/>
        </p:nvSpPr>
        <p:spPr bwMode="auto">
          <a:xfrm>
            <a:off x="704850" y="1092200"/>
            <a:ext cx="7524750" cy="895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equality part of the hypotheses always appears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in the null hypothesis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6155" name="Rectangle 27"/>
          <p:cNvSpPr>
            <a:spLocks noChangeArrowheads="1"/>
          </p:cNvSpPr>
          <p:nvPr/>
        </p:nvSpPr>
        <p:spPr bwMode="auto">
          <a:xfrm>
            <a:off x="685800" y="2019300"/>
            <a:ext cx="7524750" cy="1543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In general, a hypothesis test about the value of a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population mea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ust take one of the following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ree forms (wher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he hypothesized value of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population mean)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761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7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76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7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761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7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76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76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17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5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176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76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76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76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17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500"/>
                            </p:stCondLst>
                            <p:childTnLst>
                              <p:par>
                                <p:cTn id="5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1" dur="500"/>
                                        <p:tgtEl>
                                          <p:spTgt spid="176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7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76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76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"/>
                            </p:stCondLst>
                            <p:childTnLst>
                              <p:par>
                                <p:cTn id="7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5" dur="500"/>
                                        <p:tgtEl>
                                          <p:spTgt spid="176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0" grpId="0" animBg="1"/>
      <p:bldP spid="176131" grpId="0" animBg="1"/>
      <p:bldP spid="176132" grpId="0" animBg="1"/>
      <p:bldP spid="176133" grpId="0" autoUpdateAnimBg="0"/>
      <p:bldP spid="176134" grpId="0" autoUpdateAnimBg="0"/>
      <p:bldP spid="176135" grpId="0" autoUpdateAnimBg="0"/>
      <p:bldP spid="176149" grpId="0" animBg="1"/>
      <p:bldP spid="176150" grpId="0" animBg="1"/>
      <p:bldP spid="176151" grpId="0" animBg="1"/>
      <p:bldP spid="176152" grpId="0" animBg="1"/>
      <p:bldP spid="176153" grpId="0" animBg="1"/>
      <p:bldP spid="176154" grpId="0" autoUpdateAnimBg="0"/>
      <p:bldP spid="176155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73264"/>
            <a:ext cx="7772400" cy="585788"/>
          </a:xfrm>
          <a:noFill/>
          <a:ln/>
        </p:spPr>
        <p:txBody>
          <a:bodyPr/>
          <a:lstStyle/>
          <a:p>
            <a:r>
              <a:rPr lang="en-US" dirty="0"/>
              <a:t>Null and Alternative Hypothese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709613" y="1090613"/>
            <a:ext cx="5124450" cy="471487"/>
          </a:xfrm>
          <a:noFill/>
          <a:ln/>
        </p:spPr>
        <p:txBody>
          <a:bodyPr/>
          <a:lstStyle/>
          <a:p>
            <a:pPr marL="400050" indent="-400050"/>
            <a:r>
              <a:rPr lang="en-US">
                <a:solidFill>
                  <a:srgbClr val="66FFFF"/>
                </a:solidFill>
              </a:rPr>
              <a:t>Example:  Metro EMS</a:t>
            </a:r>
            <a:r>
              <a:rPr lang="en-US"/>
              <a:t>	</a:t>
            </a:r>
          </a:p>
        </p:txBody>
      </p:sp>
      <p:sp>
        <p:nvSpPr>
          <p:cNvPr id="10416" name="Text Box 176"/>
          <p:cNvSpPr txBox="1">
            <a:spLocks noChangeArrowheads="1"/>
          </p:cNvSpPr>
          <p:nvPr/>
        </p:nvSpPr>
        <p:spPr bwMode="auto">
          <a:xfrm>
            <a:off x="1089025" y="1633538"/>
            <a:ext cx="7169150" cy="2209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A major west coast city provides one of the most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mprehensive emergency medical services in the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orld.  Operating in a multiple hospital system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ith approximately 20 mobile medical units, the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rvice goal is to respond to medical emergencies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ith a mean time of 12 minutes or less.</a:t>
            </a:r>
          </a:p>
        </p:txBody>
      </p:sp>
      <p:sp>
        <p:nvSpPr>
          <p:cNvPr id="10417" name="AutoShape 177"/>
          <p:cNvSpPr>
            <a:spLocks noChangeArrowheads="1"/>
          </p:cNvSpPr>
          <p:nvPr/>
        </p:nvSpPr>
        <p:spPr bwMode="auto">
          <a:xfrm rot="5400000">
            <a:off x="752475" y="1708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419" name="Text Box 179"/>
          <p:cNvSpPr txBox="1">
            <a:spLocks noChangeArrowheads="1"/>
          </p:cNvSpPr>
          <p:nvPr/>
        </p:nvSpPr>
        <p:spPr bwMode="auto">
          <a:xfrm>
            <a:off x="1120775" y="3897313"/>
            <a:ext cx="7143750" cy="20272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director of medical services wants to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mulate a hypothesis test that could use a sample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emergency response times to determine whether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r not the service goal of 12 minutes or less is being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chieved.</a:t>
            </a:r>
          </a:p>
        </p:txBody>
      </p:sp>
      <p:sp>
        <p:nvSpPr>
          <p:cNvPr id="10420" name="AutoShape 180"/>
          <p:cNvSpPr>
            <a:spLocks noChangeArrowheads="1"/>
          </p:cNvSpPr>
          <p:nvPr/>
        </p:nvSpPr>
        <p:spPr bwMode="auto">
          <a:xfrm rot="5400000">
            <a:off x="752475" y="4006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04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04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16" grpId="0" autoUpdateAnimBg="0"/>
      <p:bldP spid="10417" grpId="0" animBg="1"/>
      <p:bldP spid="10419" grpId="0" autoUpdateAnimBg="0"/>
      <p:bldP spid="1042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933" name="Rectangle 109"/>
          <p:cNvSpPr>
            <a:spLocks noChangeArrowheads="1"/>
          </p:cNvSpPr>
          <p:nvPr/>
        </p:nvSpPr>
        <p:spPr bwMode="auto">
          <a:xfrm>
            <a:off x="838200" y="2876550"/>
            <a:ext cx="1885950" cy="6858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05826" name="Rectangle 2"/>
          <p:cNvSpPr>
            <a:spLocks noChangeArrowheads="1"/>
          </p:cNvSpPr>
          <p:nvPr/>
        </p:nvSpPr>
        <p:spPr bwMode="auto">
          <a:xfrm>
            <a:off x="685800" y="152400"/>
            <a:ext cx="7772400" cy="604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ll and Alternative Hypotheses</a:t>
            </a:r>
          </a:p>
        </p:txBody>
      </p:sp>
      <p:sp>
        <p:nvSpPr>
          <p:cNvPr id="205929" name="Text Box 105"/>
          <p:cNvSpPr txBox="1">
            <a:spLocks noChangeArrowheads="1"/>
          </p:cNvSpPr>
          <p:nvPr/>
        </p:nvSpPr>
        <p:spPr bwMode="auto">
          <a:xfrm>
            <a:off x="2960688" y="1243013"/>
            <a:ext cx="4733925" cy="12239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emergency service is meeting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response goal; no follow-up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ction is necessary.</a:t>
            </a:r>
          </a:p>
        </p:txBody>
      </p:sp>
      <p:sp>
        <p:nvSpPr>
          <p:cNvPr id="205930" name="Text Box 106"/>
          <p:cNvSpPr txBox="1">
            <a:spLocks noChangeArrowheads="1"/>
          </p:cNvSpPr>
          <p:nvPr/>
        </p:nvSpPr>
        <p:spPr bwMode="auto">
          <a:xfrm>
            <a:off x="2952750" y="2843213"/>
            <a:ext cx="4381500" cy="1625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emergency service is not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eting the response goal;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ppropriate follow-up action is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ecessary.</a:t>
            </a:r>
          </a:p>
        </p:txBody>
      </p:sp>
      <p:sp>
        <p:nvSpPr>
          <p:cNvPr id="205931" name="Rectangle 107"/>
          <p:cNvSpPr>
            <a:spLocks noChangeArrowheads="1"/>
          </p:cNvSpPr>
          <p:nvPr/>
        </p:nvSpPr>
        <p:spPr bwMode="auto">
          <a:xfrm>
            <a:off x="838200" y="1276350"/>
            <a:ext cx="1885950" cy="6858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05932" name="Text Box 108"/>
          <p:cNvSpPr txBox="1">
            <a:spLocks noChangeArrowheads="1"/>
          </p:cNvSpPr>
          <p:nvPr/>
        </p:nvSpPr>
        <p:spPr bwMode="auto">
          <a:xfrm>
            <a:off x="1016000" y="1363663"/>
            <a:ext cx="15509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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</a:t>
            </a:r>
          </a:p>
        </p:txBody>
      </p:sp>
      <p:sp>
        <p:nvSpPr>
          <p:cNvPr id="205934" name="Text Box 110"/>
          <p:cNvSpPr txBox="1">
            <a:spLocks noChangeArrowheads="1"/>
          </p:cNvSpPr>
          <p:nvPr/>
        </p:nvSpPr>
        <p:spPr bwMode="auto">
          <a:xfrm>
            <a:off x="987425" y="2963863"/>
            <a:ext cx="15700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</a:t>
            </a:r>
          </a:p>
        </p:txBody>
      </p:sp>
      <p:sp>
        <p:nvSpPr>
          <p:cNvPr id="205935" name="Text Box 111"/>
          <p:cNvSpPr txBox="1">
            <a:spLocks noChangeArrowheads="1"/>
          </p:cNvSpPr>
          <p:nvPr/>
        </p:nvSpPr>
        <p:spPr bwMode="auto">
          <a:xfrm>
            <a:off x="1062038" y="4859338"/>
            <a:ext cx="7002462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mean response time for the population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      of medical emergency requests</a:t>
            </a:r>
          </a:p>
        </p:txBody>
      </p:sp>
      <p:sp>
        <p:nvSpPr>
          <p:cNvPr id="205936" name="AutoShape 112"/>
          <p:cNvSpPr>
            <a:spLocks noChangeArrowheads="1"/>
          </p:cNvSpPr>
          <p:nvPr/>
        </p:nvSpPr>
        <p:spPr bwMode="auto">
          <a:xfrm rot="5400000">
            <a:off x="561975" y="1536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937" name="AutoShape 113"/>
          <p:cNvSpPr>
            <a:spLocks noChangeArrowheads="1"/>
          </p:cNvSpPr>
          <p:nvPr/>
        </p:nvSpPr>
        <p:spPr bwMode="auto">
          <a:xfrm rot="5400000">
            <a:off x="561975" y="3117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59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5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05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05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05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059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05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059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59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205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205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933" grpId="0" animBg="1"/>
      <p:bldP spid="205929" grpId="0" autoUpdateAnimBg="0"/>
      <p:bldP spid="205930" grpId="0" autoUpdateAnimBg="0"/>
      <p:bldP spid="205931" grpId="0" animBg="1"/>
      <p:bldP spid="205932" grpId="0" autoUpdateAnimBg="0"/>
      <p:bldP spid="205934" grpId="0" autoUpdateAnimBg="0"/>
      <p:bldP spid="205935" grpId="0" autoUpdateAnimBg="0"/>
      <p:bldP spid="205936" grpId="0" animBg="1"/>
      <p:bldP spid="20593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3025"/>
            <a:ext cx="7772400" cy="762000"/>
          </a:xfrm>
          <a:noFill/>
          <a:ln/>
        </p:spPr>
        <p:txBody>
          <a:bodyPr/>
          <a:lstStyle/>
          <a:p>
            <a:r>
              <a:rPr lang="en-US"/>
              <a:t>Type I Error</a:t>
            </a: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685800" y="1082675"/>
            <a:ext cx="7505700" cy="873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Because hypothesis tests are based on sample data,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we must allow for the possibility of errors.</a:t>
            </a:r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704850" y="1917700"/>
            <a:ext cx="750570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ype I error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rejecting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hen it is true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704850" y="2432050"/>
            <a:ext cx="7505700" cy="1524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The probability of making a Type I error when th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null hypothesis is true as an equality is called th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evel of significanc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2296" name="AutoShape 8"/>
          <p:cNvSpPr>
            <a:spLocks noChangeArrowheads="1"/>
          </p:cNvSpPr>
          <p:nvPr/>
        </p:nvSpPr>
        <p:spPr bwMode="auto">
          <a:xfrm rot="5400000">
            <a:off x="504825" y="1244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7" name="AutoShape 9"/>
          <p:cNvSpPr>
            <a:spLocks noChangeArrowheads="1"/>
          </p:cNvSpPr>
          <p:nvPr/>
        </p:nvSpPr>
        <p:spPr bwMode="auto">
          <a:xfrm rot="5400000">
            <a:off x="504825" y="2101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8" name="AutoShape 10"/>
          <p:cNvSpPr>
            <a:spLocks noChangeArrowheads="1"/>
          </p:cNvSpPr>
          <p:nvPr/>
        </p:nvSpPr>
        <p:spPr bwMode="auto">
          <a:xfrm rot="5400000">
            <a:off x="504825" y="2673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9" name="Rectangle 11"/>
          <p:cNvSpPr>
            <a:spLocks noChangeArrowheads="1"/>
          </p:cNvSpPr>
          <p:nvPr/>
        </p:nvSpPr>
        <p:spPr bwMode="auto">
          <a:xfrm>
            <a:off x="704850" y="3860800"/>
            <a:ext cx="7505700" cy="1104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Applications of hypothesis testing that only control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Type I error are often called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gnificance test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2300" name="AutoShape 12"/>
          <p:cNvSpPr>
            <a:spLocks noChangeArrowheads="1"/>
          </p:cNvSpPr>
          <p:nvPr/>
        </p:nvSpPr>
        <p:spPr bwMode="auto">
          <a:xfrm rot="5400000">
            <a:off x="504825" y="4121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utoUpdateAnimBg="0"/>
      <p:bldP spid="12293" grpId="0" autoUpdateAnimBg="0"/>
      <p:bldP spid="12294" grpId="0" autoUpdateAnimBg="0"/>
      <p:bldP spid="12296" grpId="0" animBg="1"/>
      <p:bldP spid="12297" grpId="0" animBg="1"/>
      <p:bldP spid="12298" grpId="0" animBg="1"/>
      <p:bldP spid="12299" grpId="0" autoUpdateAnimBg="0"/>
      <p:bldP spid="1230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ChangeArrowheads="1"/>
          </p:cNvSpPr>
          <p:nvPr/>
        </p:nvSpPr>
        <p:spPr bwMode="auto">
          <a:xfrm>
            <a:off x="685800" y="73025"/>
            <a:ext cx="7772400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ype II Error</a:t>
            </a:r>
          </a:p>
        </p:txBody>
      </p:sp>
      <p:sp>
        <p:nvSpPr>
          <p:cNvPr id="206851" name="Rectangle 3"/>
          <p:cNvSpPr>
            <a:spLocks noChangeArrowheads="1"/>
          </p:cNvSpPr>
          <p:nvPr/>
        </p:nvSpPr>
        <p:spPr bwMode="auto">
          <a:xfrm>
            <a:off x="711200" y="873125"/>
            <a:ext cx="7505700" cy="873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ype II error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accepting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hen it is false.</a:t>
            </a:r>
          </a:p>
        </p:txBody>
      </p:sp>
      <p:sp>
        <p:nvSpPr>
          <p:cNvPr id="206852" name="Rectangle 4"/>
          <p:cNvSpPr>
            <a:spLocks noChangeArrowheads="1"/>
          </p:cNvSpPr>
          <p:nvPr/>
        </p:nvSpPr>
        <p:spPr bwMode="auto">
          <a:xfrm>
            <a:off x="692150" y="1822450"/>
            <a:ext cx="750570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It is difficult to control for the probability of making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 Type II error.</a:t>
            </a:r>
          </a:p>
        </p:txBody>
      </p:sp>
      <p:sp>
        <p:nvSpPr>
          <p:cNvPr id="206853" name="Rectangle 5"/>
          <p:cNvSpPr>
            <a:spLocks noChangeArrowheads="1"/>
          </p:cNvSpPr>
          <p:nvPr/>
        </p:nvSpPr>
        <p:spPr bwMode="auto">
          <a:xfrm>
            <a:off x="692150" y="2546350"/>
            <a:ext cx="7505700" cy="1066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Statisticians avoid the risk of making a Type II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error by using “do not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” and not “accep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”.</a:t>
            </a:r>
          </a:p>
        </p:txBody>
      </p:sp>
      <p:sp>
        <p:nvSpPr>
          <p:cNvPr id="206854" name="AutoShape 6"/>
          <p:cNvSpPr>
            <a:spLocks noChangeArrowheads="1"/>
          </p:cNvSpPr>
          <p:nvPr/>
        </p:nvSpPr>
        <p:spPr bwMode="auto">
          <a:xfrm rot="5400000">
            <a:off x="511175" y="1244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55" name="AutoShape 7"/>
          <p:cNvSpPr>
            <a:spLocks noChangeArrowheads="1"/>
          </p:cNvSpPr>
          <p:nvPr/>
        </p:nvSpPr>
        <p:spPr bwMode="auto">
          <a:xfrm rot="5400000">
            <a:off x="511175" y="1797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56" name="AutoShape 8"/>
          <p:cNvSpPr>
            <a:spLocks noChangeArrowheads="1"/>
          </p:cNvSpPr>
          <p:nvPr/>
        </p:nvSpPr>
        <p:spPr bwMode="auto">
          <a:xfrm rot="5400000">
            <a:off x="511175" y="2787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68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06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068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06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068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206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1" grpId="0" autoUpdateAnimBg="0"/>
      <p:bldP spid="206852" grpId="0" autoUpdateAnimBg="0"/>
      <p:bldP spid="206853" grpId="0" autoUpdateAnimBg="0"/>
      <p:bldP spid="206854" grpId="0" animBg="1"/>
      <p:bldP spid="206855" grpId="0" animBg="1"/>
      <p:bldP spid="20685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ChangeArrowheads="1"/>
          </p:cNvSpPr>
          <p:nvPr/>
        </p:nvSpPr>
        <p:spPr bwMode="auto">
          <a:xfrm>
            <a:off x="685800" y="79375"/>
            <a:ext cx="7772400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ype I and Type II Errors</a:t>
            </a:r>
          </a:p>
        </p:txBody>
      </p:sp>
      <p:sp>
        <p:nvSpPr>
          <p:cNvPr id="172035" name="Rectangle 3"/>
          <p:cNvSpPr>
            <a:spLocks noChangeArrowheads="1"/>
          </p:cNvSpPr>
          <p:nvPr/>
        </p:nvSpPr>
        <p:spPr bwMode="auto">
          <a:xfrm>
            <a:off x="3232150" y="2884488"/>
            <a:ext cx="2667000" cy="1244600"/>
          </a:xfrm>
          <a:prstGeom prst="rect">
            <a:avLst/>
          </a:prstGeom>
          <a:gradFill flip="none" rotWithShape="1">
            <a:gsLst>
              <a:gs pos="0">
                <a:srgbClr val="5A882C">
                  <a:shade val="30000"/>
                  <a:satMod val="115000"/>
                </a:srgbClr>
              </a:gs>
              <a:gs pos="50000">
                <a:srgbClr val="5A882C">
                  <a:shade val="67500"/>
                  <a:satMod val="115000"/>
                </a:srgbClr>
              </a:gs>
              <a:gs pos="100000">
                <a:srgbClr val="5A882C">
                  <a:shade val="100000"/>
                  <a:satMod val="115000"/>
                </a:srgbClr>
              </a:gs>
            </a:gsLst>
            <a:lin ang="16200000" scaled="1"/>
            <a:tileRect/>
          </a:gradFill>
          <a:ln w="2857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rrect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cision</a:t>
            </a:r>
          </a:p>
        </p:txBody>
      </p:sp>
      <p:sp>
        <p:nvSpPr>
          <p:cNvPr id="172036" name="Rectangle 4"/>
          <p:cNvSpPr>
            <a:spLocks noChangeArrowheads="1"/>
          </p:cNvSpPr>
          <p:nvPr/>
        </p:nvSpPr>
        <p:spPr bwMode="auto">
          <a:xfrm>
            <a:off x="5924550" y="2884488"/>
            <a:ext cx="2660650" cy="1244600"/>
          </a:xfrm>
          <a:prstGeom prst="rect">
            <a:avLst/>
          </a:prstGeom>
          <a:solidFill>
            <a:srgbClr val="6F0505"/>
          </a:solidFill>
          <a:ln w="2857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ype II Error</a:t>
            </a:r>
          </a:p>
        </p:txBody>
      </p:sp>
      <p:sp>
        <p:nvSpPr>
          <p:cNvPr id="172037" name="Rectangle 5"/>
          <p:cNvSpPr>
            <a:spLocks noChangeArrowheads="1"/>
          </p:cNvSpPr>
          <p:nvPr/>
        </p:nvSpPr>
        <p:spPr bwMode="auto">
          <a:xfrm>
            <a:off x="5924550" y="4149725"/>
            <a:ext cx="2660650" cy="1266825"/>
          </a:xfrm>
          <a:prstGeom prst="rect">
            <a:avLst/>
          </a:prstGeom>
          <a:gradFill flip="none" rotWithShape="1">
            <a:gsLst>
              <a:gs pos="0">
                <a:srgbClr val="5A882C">
                  <a:shade val="30000"/>
                  <a:satMod val="115000"/>
                </a:srgbClr>
              </a:gs>
              <a:gs pos="50000">
                <a:srgbClr val="5A882C">
                  <a:shade val="67500"/>
                  <a:satMod val="115000"/>
                </a:srgbClr>
              </a:gs>
              <a:gs pos="100000">
                <a:srgbClr val="5A882C">
                  <a:shade val="100000"/>
                  <a:satMod val="115000"/>
                </a:srgbClr>
              </a:gs>
            </a:gsLst>
            <a:lin ang="16200000" scaled="1"/>
            <a:tileRect/>
          </a:gradFill>
          <a:ln w="2857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rrect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cision</a:t>
            </a:r>
          </a:p>
        </p:txBody>
      </p:sp>
      <p:sp>
        <p:nvSpPr>
          <p:cNvPr id="172038" name="Rectangle 6"/>
          <p:cNvSpPr>
            <a:spLocks noChangeArrowheads="1"/>
          </p:cNvSpPr>
          <p:nvPr/>
        </p:nvSpPr>
        <p:spPr bwMode="auto">
          <a:xfrm>
            <a:off x="3240088" y="4149725"/>
            <a:ext cx="2660650" cy="1266825"/>
          </a:xfrm>
          <a:prstGeom prst="rect">
            <a:avLst/>
          </a:prstGeom>
          <a:solidFill>
            <a:srgbClr val="6F0505"/>
          </a:solidFill>
          <a:ln w="2857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ype I Error</a:t>
            </a: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2039" name="Rectangle 7"/>
          <p:cNvSpPr>
            <a:spLocks noChangeArrowheads="1"/>
          </p:cNvSpPr>
          <p:nvPr/>
        </p:nvSpPr>
        <p:spPr bwMode="auto">
          <a:xfrm>
            <a:off x="666750" y="4154488"/>
            <a:ext cx="2587625" cy="126365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2857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b="1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Conclud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&gt; 12)</a:t>
            </a:r>
            <a:endParaRPr 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2040" name="Rectangle 8"/>
          <p:cNvSpPr>
            <a:spLocks noChangeArrowheads="1"/>
          </p:cNvSpPr>
          <p:nvPr/>
        </p:nvSpPr>
        <p:spPr bwMode="auto">
          <a:xfrm>
            <a:off x="674688" y="2884488"/>
            <a:ext cx="2552700" cy="12446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2857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ccept</a:t>
            </a:r>
            <a:r>
              <a:rPr 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b="1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</a:p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Conclude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2)</a:t>
            </a: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2041" name="Rectangle 9"/>
          <p:cNvSpPr>
            <a:spLocks noChangeArrowheads="1"/>
          </p:cNvSpPr>
          <p:nvPr/>
        </p:nvSpPr>
        <p:spPr bwMode="auto">
          <a:xfrm>
            <a:off x="3238500" y="1787525"/>
            <a:ext cx="2660650" cy="10922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2857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 b="1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rue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2)</a:t>
            </a:r>
          </a:p>
        </p:txBody>
      </p:sp>
      <p:sp>
        <p:nvSpPr>
          <p:cNvPr id="172042" name="Rectangle 10"/>
          <p:cNvSpPr>
            <a:spLocks noChangeArrowheads="1"/>
          </p:cNvSpPr>
          <p:nvPr/>
        </p:nvSpPr>
        <p:spPr bwMode="auto">
          <a:xfrm>
            <a:off x="5924550" y="1787525"/>
            <a:ext cx="2660650" cy="10922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2857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 b="1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800" b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alse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&gt; 12)</a:t>
            </a:r>
          </a:p>
        </p:txBody>
      </p:sp>
      <p:sp>
        <p:nvSpPr>
          <p:cNvPr id="172043" name="Rectangle 11"/>
          <p:cNvSpPr>
            <a:spLocks noChangeArrowheads="1"/>
          </p:cNvSpPr>
          <p:nvPr/>
        </p:nvSpPr>
        <p:spPr bwMode="auto">
          <a:xfrm>
            <a:off x="647700" y="2393950"/>
            <a:ext cx="2565400" cy="4762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 b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clusion</a:t>
            </a:r>
          </a:p>
        </p:txBody>
      </p:sp>
      <p:sp>
        <p:nvSpPr>
          <p:cNvPr id="172044" name="Rectangle 12"/>
          <p:cNvSpPr>
            <a:spLocks noChangeArrowheads="1"/>
          </p:cNvSpPr>
          <p:nvPr/>
        </p:nvSpPr>
        <p:spPr bwMode="auto">
          <a:xfrm>
            <a:off x="3219450" y="1231900"/>
            <a:ext cx="5391150" cy="4953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 b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Condition </a:t>
            </a:r>
          </a:p>
        </p:txBody>
      </p:sp>
      <p:grpSp>
        <p:nvGrpSpPr>
          <p:cNvPr id="172046" name="Group 14"/>
          <p:cNvGrpSpPr>
            <a:grpSpLocks/>
          </p:cNvGrpSpPr>
          <p:nvPr/>
        </p:nvGrpSpPr>
        <p:grpSpPr bwMode="auto">
          <a:xfrm>
            <a:off x="666750" y="1765300"/>
            <a:ext cx="7924800" cy="3657600"/>
            <a:chOff x="420" y="1464"/>
            <a:chExt cx="4992" cy="2304"/>
          </a:xfrm>
        </p:grpSpPr>
        <p:sp>
          <p:nvSpPr>
            <p:cNvPr id="172047" name="Line 15"/>
            <p:cNvSpPr>
              <a:spLocks noChangeShapeType="1"/>
            </p:cNvSpPr>
            <p:nvPr/>
          </p:nvSpPr>
          <p:spPr bwMode="auto">
            <a:xfrm>
              <a:off x="3720" y="1482"/>
              <a:ext cx="0" cy="2280"/>
            </a:xfrm>
            <a:prstGeom prst="line">
              <a:avLst/>
            </a:prstGeom>
            <a:noFill/>
            <a:ln w="57150">
              <a:solidFill>
                <a:srgbClr val="B2B2B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2048" name="Rectangle 16"/>
            <p:cNvSpPr>
              <a:spLocks noChangeArrowheads="1"/>
            </p:cNvSpPr>
            <p:nvPr/>
          </p:nvSpPr>
          <p:spPr bwMode="auto">
            <a:xfrm>
              <a:off x="2040" y="1464"/>
              <a:ext cx="3372" cy="2304"/>
            </a:xfrm>
            <a:prstGeom prst="rect">
              <a:avLst/>
            </a:prstGeom>
            <a:noFill/>
            <a:ln w="57150">
              <a:solidFill>
                <a:srgbClr val="B2B2B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2049" name="Line 17"/>
            <p:cNvSpPr>
              <a:spLocks noChangeShapeType="1"/>
            </p:cNvSpPr>
            <p:nvPr/>
          </p:nvSpPr>
          <p:spPr bwMode="auto">
            <a:xfrm rot="-5400000">
              <a:off x="3720" y="480"/>
              <a:ext cx="0" cy="3372"/>
            </a:xfrm>
            <a:prstGeom prst="line">
              <a:avLst/>
            </a:prstGeom>
            <a:noFill/>
            <a:ln w="57150">
              <a:solidFill>
                <a:srgbClr val="B2B2B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2050" name="Rectangle 18"/>
            <p:cNvSpPr>
              <a:spLocks noChangeArrowheads="1"/>
            </p:cNvSpPr>
            <p:nvPr/>
          </p:nvSpPr>
          <p:spPr bwMode="auto">
            <a:xfrm>
              <a:off x="420" y="2172"/>
              <a:ext cx="1620" cy="1596"/>
            </a:xfrm>
            <a:prstGeom prst="rect">
              <a:avLst/>
            </a:prstGeom>
            <a:noFill/>
            <a:ln w="57150">
              <a:solidFill>
                <a:srgbClr val="B2B2B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2051" name="Line 19"/>
            <p:cNvSpPr>
              <a:spLocks noChangeShapeType="1"/>
            </p:cNvSpPr>
            <p:nvPr/>
          </p:nvSpPr>
          <p:spPr bwMode="auto">
            <a:xfrm rot="-5400000">
              <a:off x="1233" y="2154"/>
              <a:ext cx="0" cy="1608"/>
            </a:xfrm>
            <a:prstGeom prst="line">
              <a:avLst/>
            </a:prstGeom>
            <a:noFill/>
            <a:ln w="57150">
              <a:solidFill>
                <a:srgbClr val="B2B2B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2052" name="Line 20"/>
            <p:cNvSpPr>
              <a:spLocks noChangeShapeType="1"/>
            </p:cNvSpPr>
            <p:nvPr/>
          </p:nvSpPr>
          <p:spPr bwMode="auto">
            <a:xfrm rot="-5400000">
              <a:off x="3720" y="1272"/>
              <a:ext cx="0" cy="3372"/>
            </a:xfrm>
            <a:prstGeom prst="line">
              <a:avLst/>
            </a:prstGeom>
            <a:noFill/>
            <a:ln w="57150">
              <a:solidFill>
                <a:srgbClr val="B2B2B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2054" name="AutoShape 22"/>
          <p:cNvSpPr>
            <a:spLocks noChangeArrowheads="1"/>
          </p:cNvSpPr>
          <p:nvPr/>
        </p:nvSpPr>
        <p:spPr bwMode="auto">
          <a:xfrm rot="10800000">
            <a:off x="1876425" y="21732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2055" name="AutoShape 23"/>
          <p:cNvSpPr>
            <a:spLocks noChangeArrowheads="1"/>
          </p:cNvSpPr>
          <p:nvPr/>
        </p:nvSpPr>
        <p:spPr bwMode="auto">
          <a:xfrm rot="10800000">
            <a:off x="5781675" y="10112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2056" name="AutoShape 24"/>
          <p:cNvSpPr>
            <a:spLocks noChangeArrowheads="1"/>
          </p:cNvSpPr>
          <p:nvPr/>
        </p:nvSpPr>
        <p:spPr bwMode="auto">
          <a:xfrm rot="10800000" flipV="1">
            <a:off x="5781675" y="55070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720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2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2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20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20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500"/>
                            </p:stCondLst>
                            <p:childTnLst>
                              <p:par>
                                <p:cTn id="2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1720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2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2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720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720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500"/>
                            </p:stCondLst>
                            <p:childTnLst>
                              <p:par>
                                <p:cTn id="45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720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3" presetClass="entr" presetSubtype="1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000"/>
                            </p:stCondLst>
                            <p:childTnLst>
                              <p:par>
                                <p:cTn id="60" presetID="23" presetClass="entr" presetSubtype="1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500"/>
                            </p:stCondLst>
                            <p:childTnLst>
                              <p:par>
                                <p:cTn id="65" presetID="23" presetClass="entr" presetSubtype="1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5" grpId="0" animBg="1" autoUpdateAnimBg="0"/>
      <p:bldP spid="172036" grpId="0" animBg="1" autoUpdateAnimBg="0"/>
      <p:bldP spid="172037" grpId="0" animBg="1" autoUpdateAnimBg="0"/>
      <p:bldP spid="172038" grpId="0" animBg="1" autoUpdateAnimBg="0"/>
      <p:bldP spid="172039" grpId="0" animBg="1" autoUpdateAnimBg="0"/>
      <p:bldP spid="172040" grpId="0" animBg="1" autoUpdateAnimBg="0"/>
      <p:bldP spid="172041" grpId="0" animBg="1" autoUpdateAnimBg="0"/>
      <p:bldP spid="172042" grpId="0" animBg="1" autoUpdateAnimBg="0"/>
      <p:bldP spid="172043" grpId="0" animBg="1" autoUpdateAnimBg="0"/>
      <p:bldP spid="172044" grpId="0" animBg="1" autoUpdateAnimBg="0"/>
      <p:bldP spid="172054" grpId="0" animBg="1"/>
      <p:bldP spid="172055" grpId="0" animBg="1"/>
      <p:bldP spid="17205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9" name="Rectangle 5"/>
          <p:cNvSpPr>
            <a:spLocks noChangeArrowheads="1"/>
          </p:cNvSpPr>
          <p:nvPr/>
        </p:nvSpPr>
        <p:spPr bwMode="auto">
          <a:xfrm>
            <a:off x="685800" y="69850"/>
            <a:ext cx="7772400" cy="966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Approach to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Hypothesis Testing</a:t>
            </a:r>
          </a:p>
        </p:txBody>
      </p:sp>
      <p:sp>
        <p:nvSpPr>
          <p:cNvPr id="257030" name="Rectangle 6"/>
          <p:cNvSpPr>
            <a:spLocks noChangeArrowheads="1"/>
          </p:cNvSpPr>
          <p:nvPr/>
        </p:nvSpPr>
        <p:spPr bwMode="auto">
          <a:xfrm>
            <a:off x="685800" y="4089400"/>
            <a:ext cx="4343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1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 sz="2400" i="1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257031" name="Rectangle 7"/>
          <p:cNvSpPr>
            <a:spLocks noChangeArrowheads="1"/>
          </p:cNvSpPr>
          <p:nvPr/>
        </p:nvSpPr>
        <p:spPr bwMode="auto">
          <a:xfrm>
            <a:off x="685800" y="1120775"/>
            <a:ext cx="7467600" cy="1616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110000"/>
              </a:lnSpc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</a:t>
            </a:r>
            <a:r>
              <a:rPr lang="en-US" sz="2400" i="1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he probability, computed using the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est statistic, that measures the support (or lack of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support) provided by the sample for the null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hypothesis.</a:t>
            </a:r>
          </a:p>
        </p:txBody>
      </p:sp>
      <p:sp>
        <p:nvSpPr>
          <p:cNvPr id="257032" name="Rectangle 8"/>
          <p:cNvSpPr>
            <a:spLocks noChangeArrowheads="1"/>
          </p:cNvSpPr>
          <p:nvPr/>
        </p:nvSpPr>
        <p:spPr bwMode="auto">
          <a:xfrm>
            <a:off x="685800" y="2870200"/>
            <a:ext cx="7810500" cy="1219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If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is less than or equal to the level of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significanc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the value of the test statistic is in the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rejection region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57033" name="AutoShape 9"/>
          <p:cNvSpPr>
            <a:spLocks noChangeArrowheads="1"/>
          </p:cNvSpPr>
          <p:nvPr/>
        </p:nvSpPr>
        <p:spPr bwMode="auto">
          <a:xfrm rot="5400000">
            <a:off x="523875" y="1238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7034" name="AutoShape 10"/>
          <p:cNvSpPr>
            <a:spLocks noChangeArrowheads="1"/>
          </p:cNvSpPr>
          <p:nvPr/>
        </p:nvSpPr>
        <p:spPr bwMode="auto">
          <a:xfrm rot="5400000">
            <a:off x="523875" y="2978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7035" name="AutoShape 11"/>
          <p:cNvSpPr>
            <a:spLocks noChangeArrowheads="1"/>
          </p:cNvSpPr>
          <p:nvPr/>
        </p:nvSpPr>
        <p:spPr bwMode="auto">
          <a:xfrm rot="5400000">
            <a:off x="523875" y="4311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570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7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57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570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7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57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570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7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257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030" grpId="0" autoUpdateAnimBg="0"/>
      <p:bldP spid="257031" grpId="0" autoUpdateAnimBg="0"/>
      <p:bldP spid="257032" grpId="0" autoUpdateAnimBg="0"/>
      <p:bldP spid="257033" grpId="0" animBg="1"/>
      <p:bldP spid="257034" grpId="0" animBg="1"/>
      <p:bldP spid="25703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85800" y="79375"/>
            <a:ext cx="7772400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uggested Guidelines for Interpreting </a:t>
            </a:r>
            <a:r>
              <a:rPr lang="en-US" sz="2800" i="1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s</a:t>
            </a:r>
            <a:endParaRPr lang="en-US" sz="28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685800" y="1017361"/>
            <a:ext cx="7505700" cy="9747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ess than .01</a:t>
            </a:r>
          </a:p>
          <a:p>
            <a:pPr algn="l">
              <a:buClr>
                <a:srgbClr val="66FFFF"/>
              </a:buClr>
              <a:buSzPct val="90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Overwhelming evidence to conclude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rue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704850" y="1992086"/>
            <a:ext cx="7505700" cy="914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tween  .01 and .05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Strong evidence to conclude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rue.</a:t>
            </a: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704850" y="2901722"/>
            <a:ext cx="7505700" cy="12049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tween .05 and .10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Weak evidence to conclude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rue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" name="AutoShape 8"/>
          <p:cNvSpPr>
            <a:spLocks noChangeArrowheads="1"/>
          </p:cNvSpPr>
          <p:nvPr/>
        </p:nvSpPr>
        <p:spPr bwMode="auto">
          <a:xfrm rot="5400000">
            <a:off x="504825" y="123008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AutoShape 9"/>
          <p:cNvSpPr>
            <a:spLocks noChangeArrowheads="1"/>
          </p:cNvSpPr>
          <p:nvPr/>
        </p:nvSpPr>
        <p:spPr bwMode="auto">
          <a:xfrm rot="5400000">
            <a:off x="504825" y="215083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AutoShape 10"/>
          <p:cNvSpPr>
            <a:spLocks noChangeArrowheads="1"/>
          </p:cNvSpPr>
          <p:nvPr/>
        </p:nvSpPr>
        <p:spPr bwMode="auto">
          <a:xfrm rot="5400000">
            <a:off x="504825" y="321763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704850" y="3973286"/>
            <a:ext cx="7505700" cy="1104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Greater than .10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Insufficient evidence to conclude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rue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0" name="AutoShape 12"/>
          <p:cNvSpPr>
            <a:spLocks noChangeArrowheads="1"/>
          </p:cNvSpPr>
          <p:nvPr/>
        </p:nvSpPr>
        <p:spPr bwMode="auto">
          <a:xfrm rot="5400000">
            <a:off x="504825" y="423363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125057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  <p:bldP spid="6" grpId="0" animBg="1"/>
      <p:bldP spid="7" grpId="0" animBg="1"/>
      <p:bldP spid="8" grpId="0" animBg="1"/>
      <p:bldP spid="9" grpId="0" autoUpdateAnimBg="0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/>
          <p:cNvSpPr>
            <a:spLocks noChangeArrowheads="1"/>
          </p:cNvSpPr>
          <p:nvPr/>
        </p:nvSpPr>
        <p:spPr bwMode="auto">
          <a:xfrm>
            <a:off x="1139825" y="1574800"/>
            <a:ext cx="6877050" cy="45974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7267" name="Rectangle 3"/>
          <p:cNvSpPr>
            <a:spLocks noChangeArrowheads="1"/>
          </p:cNvSpPr>
          <p:nvPr/>
        </p:nvSpPr>
        <p:spPr bwMode="auto">
          <a:xfrm>
            <a:off x="706438" y="1090613"/>
            <a:ext cx="4332287" cy="571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Approach</a:t>
            </a:r>
            <a:endParaRPr 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7268" name="Freeform 4"/>
          <p:cNvSpPr>
            <a:spLocks/>
          </p:cNvSpPr>
          <p:nvPr/>
        </p:nvSpPr>
        <p:spPr bwMode="auto">
          <a:xfrm>
            <a:off x="2533650" y="1892300"/>
            <a:ext cx="4508500" cy="3059113"/>
          </a:xfrm>
          <a:custGeom>
            <a:avLst/>
            <a:gdLst/>
            <a:ahLst/>
            <a:cxnLst>
              <a:cxn ang="0">
                <a:pos x="1356" y="8"/>
              </a:cxn>
              <a:cxn ang="0">
                <a:pos x="1262" y="96"/>
              </a:cxn>
              <a:cxn ang="0">
                <a:pos x="1203" y="196"/>
              </a:cxn>
              <a:cxn ang="0">
                <a:pos x="1144" y="304"/>
              </a:cxn>
              <a:cxn ang="0">
                <a:pos x="1098" y="406"/>
              </a:cxn>
              <a:cxn ang="0">
                <a:pos x="1059" y="508"/>
              </a:cxn>
              <a:cxn ang="0">
                <a:pos x="1014" y="625"/>
              </a:cxn>
              <a:cxn ang="0">
                <a:pos x="975" y="748"/>
              </a:cxn>
              <a:cxn ang="0">
                <a:pos x="948" y="853"/>
              </a:cxn>
              <a:cxn ang="0">
                <a:pos x="922" y="965"/>
              </a:cxn>
              <a:cxn ang="0">
                <a:pos x="885" y="1072"/>
              </a:cxn>
              <a:cxn ang="0">
                <a:pos x="844" y="1177"/>
              </a:cxn>
              <a:cxn ang="0">
                <a:pos x="812" y="1282"/>
              </a:cxn>
              <a:cxn ang="0">
                <a:pos x="748" y="1402"/>
              </a:cxn>
              <a:cxn ang="0">
                <a:pos x="677" y="1516"/>
              </a:cxn>
              <a:cxn ang="0">
                <a:pos x="605" y="1613"/>
              </a:cxn>
              <a:cxn ang="0">
                <a:pos x="504" y="1686"/>
              </a:cxn>
              <a:cxn ang="0">
                <a:pos x="396" y="1740"/>
              </a:cxn>
              <a:cxn ang="0">
                <a:pos x="293" y="1783"/>
              </a:cxn>
              <a:cxn ang="0">
                <a:pos x="204" y="1813"/>
              </a:cxn>
              <a:cxn ang="0">
                <a:pos x="81" y="1849"/>
              </a:cxn>
              <a:cxn ang="0">
                <a:pos x="2" y="1876"/>
              </a:cxn>
              <a:cxn ang="0">
                <a:pos x="2840" y="1924"/>
              </a:cxn>
              <a:cxn ang="0">
                <a:pos x="2796" y="1863"/>
              </a:cxn>
              <a:cxn ang="0">
                <a:pos x="2694" y="1834"/>
              </a:cxn>
              <a:cxn ang="0">
                <a:pos x="2574" y="1792"/>
              </a:cxn>
              <a:cxn ang="0">
                <a:pos x="2460" y="1744"/>
              </a:cxn>
              <a:cxn ang="0">
                <a:pos x="2342" y="1688"/>
              </a:cxn>
              <a:cxn ang="0">
                <a:pos x="2293" y="1658"/>
              </a:cxn>
              <a:cxn ang="0">
                <a:pos x="2212" y="1584"/>
              </a:cxn>
              <a:cxn ang="0">
                <a:pos x="2140" y="1500"/>
              </a:cxn>
              <a:cxn ang="0">
                <a:pos x="2078" y="1402"/>
              </a:cxn>
              <a:cxn ang="0">
                <a:pos x="2024" y="1300"/>
              </a:cxn>
              <a:cxn ang="0">
                <a:pos x="1978" y="1200"/>
              </a:cxn>
              <a:cxn ang="0">
                <a:pos x="1942" y="1106"/>
              </a:cxn>
              <a:cxn ang="0">
                <a:pos x="1910" y="1012"/>
              </a:cxn>
              <a:cxn ang="0">
                <a:pos x="1870" y="890"/>
              </a:cxn>
              <a:cxn ang="0">
                <a:pos x="1840" y="776"/>
              </a:cxn>
              <a:cxn ang="0">
                <a:pos x="1798" y="640"/>
              </a:cxn>
              <a:cxn ang="0">
                <a:pos x="1748" y="507"/>
              </a:cxn>
              <a:cxn ang="0">
                <a:pos x="1704" y="396"/>
              </a:cxn>
              <a:cxn ang="0">
                <a:pos x="1672" y="318"/>
              </a:cxn>
              <a:cxn ang="0">
                <a:pos x="1630" y="232"/>
              </a:cxn>
              <a:cxn ang="0">
                <a:pos x="1598" y="180"/>
              </a:cxn>
              <a:cxn ang="0">
                <a:pos x="1560" y="124"/>
              </a:cxn>
              <a:cxn ang="0">
                <a:pos x="1546" y="106"/>
              </a:cxn>
              <a:cxn ang="0">
                <a:pos x="1490" y="42"/>
              </a:cxn>
              <a:cxn ang="0">
                <a:pos x="1448" y="8"/>
              </a:cxn>
            </a:cxnLst>
            <a:rect l="0" t="0" r="r" b="b"/>
            <a:pathLst>
              <a:path w="2840" h="1927">
                <a:moveTo>
                  <a:pt x="1416" y="0"/>
                </a:moveTo>
                <a:lnTo>
                  <a:pt x="1384" y="0"/>
                </a:lnTo>
                <a:lnTo>
                  <a:pt x="1356" y="8"/>
                </a:lnTo>
                <a:lnTo>
                  <a:pt x="1324" y="30"/>
                </a:lnTo>
                <a:lnTo>
                  <a:pt x="1299" y="55"/>
                </a:lnTo>
                <a:lnTo>
                  <a:pt x="1262" y="96"/>
                </a:lnTo>
                <a:lnTo>
                  <a:pt x="1242" y="128"/>
                </a:lnTo>
                <a:lnTo>
                  <a:pt x="1218" y="162"/>
                </a:lnTo>
                <a:lnTo>
                  <a:pt x="1203" y="196"/>
                </a:lnTo>
                <a:lnTo>
                  <a:pt x="1185" y="232"/>
                </a:lnTo>
                <a:lnTo>
                  <a:pt x="1164" y="268"/>
                </a:lnTo>
                <a:lnTo>
                  <a:pt x="1144" y="304"/>
                </a:lnTo>
                <a:lnTo>
                  <a:pt x="1128" y="343"/>
                </a:lnTo>
                <a:lnTo>
                  <a:pt x="1112" y="372"/>
                </a:lnTo>
                <a:lnTo>
                  <a:pt x="1098" y="406"/>
                </a:lnTo>
                <a:lnTo>
                  <a:pt x="1086" y="439"/>
                </a:lnTo>
                <a:lnTo>
                  <a:pt x="1071" y="475"/>
                </a:lnTo>
                <a:lnTo>
                  <a:pt x="1059" y="508"/>
                </a:lnTo>
                <a:lnTo>
                  <a:pt x="1041" y="547"/>
                </a:lnTo>
                <a:lnTo>
                  <a:pt x="1026" y="589"/>
                </a:lnTo>
                <a:lnTo>
                  <a:pt x="1014" y="625"/>
                </a:lnTo>
                <a:lnTo>
                  <a:pt x="1002" y="664"/>
                </a:lnTo>
                <a:lnTo>
                  <a:pt x="990" y="709"/>
                </a:lnTo>
                <a:lnTo>
                  <a:pt x="975" y="748"/>
                </a:lnTo>
                <a:lnTo>
                  <a:pt x="966" y="784"/>
                </a:lnTo>
                <a:lnTo>
                  <a:pt x="954" y="823"/>
                </a:lnTo>
                <a:lnTo>
                  <a:pt x="948" y="853"/>
                </a:lnTo>
                <a:lnTo>
                  <a:pt x="936" y="892"/>
                </a:lnTo>
                <a:lnTo>
                  <a:pt x="927" y="931"/>
                </a:lnTo>
                <a:lnTo>
                  <a:pt x="922" y="965"/>
                </a:lnTo>
                <a:lnTo>
                  <a:pt x="909" y="1003"/>
                </a:lnTo>
                <a:lnTo>
                  <a:pt x="897" y="1036"/>
                </a:lnTo>
                <a:lnTo>
                  <a:pt x="885" y="1072"/>
                </a:lnTo>
                <a:lnTo>
                  <a:pt x="873" y="1108"/>
                </a:lnTo>
                <a:lnTo>
                  <a:pt x="860" y="1144"/>
                </a:lnTo>
                <a:lnTo>
                  <a:pt x="844" y="1177"/>
                </a:lnTo>
                <a:lnTo>
                  <a:pt x="832" y="1218"/>
                </a:lnTo>
                <a:lnTo>
                  <a:pt x="822" y="1246"/>
                </a:lnTo>
                <a:lnTo>
                  <a:pt x="812" y="1282"/>
                </a:lnTo>
                <a:lnTo>
                  <a:pt x="789" y="1324"/>
                </a:lnTo>
                <a:lnTo>
                  <a:pt x="768" y="1363"/>
                </a:lnTo>
                <a:lnTo>
                  <a:pt x="748" y="1402"/>
                </a:lnTo>
                <a:lnTo>
                  <a:pt x="730" y="1437"/>
                </a:lnTo>
                <a:lnTo>
                  <a:pt x="708" y="1478"/>
                </a:lnTo>
                <a:lnTo>
                  <a:pt x="677" y="1516"/>
                </a:lnTo>
                <a:lnTo>
                  <a:pt x="653" y="1547"/>
                </a:lnTo>
                <a:lnTo>
                  <a:pt x="632" y="1578"/>
                </a:lnTo>
                <a:lnTo>
                  <a:pt x="605" y="1613"/>
                </a:lnTo>
                <a:lnTo>
                  <a:pt x="580" y="1632"/>
                </a:lnTo>
                <a:lnTo>
                  <a:pt x="551" y="1656"/>
                </a:lnTo>
                <a:lnTo>
                  <a:pt x="504" y="1686"/>
                </a:lnTo>
                <a:lnTo>
                  <a:pt x="458" y="1710"/>
                </a:lnTo>
                <a:lnTo>
                  <a:pt x="424" y="1726"/>
                </a:lnTo>
                <a:lnTo>
                  <a:pt x="396" y="1740"/>
                </a:lnTo>
                <a:lnTo>
                  <a:pt x="364" y="1752"/>
                </a:lnTo>
                <a:lnTo>
                  <a:pt x="328" y="1768"/>
                </a:lnTo>
                <a:lnTo>
                  <a:pt x="293" y="1783"/>
                </a:lnTo>
                <a:lnTo>
                  <a:pt x="264" y="1789"/>
                </a:lnTo>
                <a:lnTo>
                  <a:pt x="237" y="1801"/>
                </a:lnTo>
                <a:lnTo>
                  <a:pt x="204" y="1813"/>
                </a:lnTo>
                <a:lnTo>
                  <a:pt x="160" y="1826"/>
                </a:lnTo>
                <a:lnTo>
                  <a:pt x="114" y="1843"/>
                </a:lnTo>
                <a:lnTo>
                  <a:pt x="81" y="1849"/>
                </a:lnTo>
                <a:lnTo>
                  <a:pt x="48" y="1861"/>
                </a:lnTo>
                <a:lnTo>
                  <a:pt x="21" y="1867"/>
                </a:lnTo>
                <a:lnTo>
                  <a:pt x="2" y="1876"/>
                </a:lnTo>
                <a:lnTo>
                  <a:pt x="0" y="1927"/>
                </a:lnTo>
                <a:lnTo>
                  <a:pt x="0" y="1924"/>
                </a:lnTo>
                <a:lnTo>
                  <a:pt x="2840" y="1924"/>
                </a:lnTo>
                <a:lnTo>
                  <a:pt x="2838" y="1886"/>
                </a:lnTo>
                <a:lnTo>
                  <a:pt x="2832" y="1867"/>
                </a:lnTo>
                <a:lnTo>
                  <a:pt x="2796" y="1863"/>
                </a:lnTo>
                <a:lnTo>
                  <a:pt x="2754" y="1863"/>
                </a:lnTo>
                <a:lnTo>
                  <a:pt x="2718" y="1837"/>
                </a:lnTo>
                <a:lnTo>
                  <a:pt x="2694" y="1834"/>
                </a:lnTo>
                <a:lnTo>
                  <a:pt x="2670" y="1828"/>
                </a:lnTo>
                <a:lnTo>
                  <a:pt x="2622" y="1810"/>
                </a:lnTo>
                <a:lnTo>
                  <a:pt x="2574" y="1792"/>
                </a:lnTo>
                <a:lnTo>
                  <a:pt x="2535" y="1774"/>
                </a:lnTo>
                <a:lnTo>
                  <a:pt x="2499" y="1759"/>
                </a:lnTo>
                <a:lnTo>
                  <a:pt x="2460" y="1744"/>
                </a:lnTo>
                <a:lnTo>
                  <a:pt x="2424" y="1730"/>
                </a:lnTo>
                <a:lnTo>
                  <a:pt x="2379" y="1708"/>
                </a:lnTo>
                <a:lnTo>
                  <a:pt x="2342" y="1688"/>
                </a:lnTo>
                <a:lnTo>
                  <a:pt x="2322" y="1676"/>
                </a:lnTo>
                <a:lnTo>
                  <a:pt x="2308" y="1666"/>
                </a:lnTo>
                <a:lnTo>
                  <a:pt x="2293" y="1658"/>
                </a:lnTo>
                <a:lnTo>
                  <a:pt x="2266" y="1636"/>
                </a:lnTo>
                <a:lnTo>
                  <a:pt x="2245" y="1613"/>
                </a:lnTo>
                <a:lnTo>
                  <a:pt x="2212" y="1584"/>
                </a:lnTo>
                <a:lnTo>
                  <a:pt x="2191" y="1565"/>
                </a:lnTo>
                <a:lnTo>
                  <a:pt x="2161" y="1528"/>
                </a:lnTo>
                <a:lnTo>
                  <a:pt x="2140" y="1500"/>
                </a:lnTo>
                <a:lnTo>
                  <a:pt x="2120" y="1466"/>
                </a:lnTo>
                <a:lnTo>
                  <a:pt x="2098" y="1434"/>
                </a:lnTo>
                <a:lnTo>
                  <a:pt x="2078" y="1402"/>
                </a:lnTo>
                <a:lnTo>
                  <a:pt x="2058" y="1362"/>
                </a:lnTo>
                <a:lnTo>
                  <a:pt x="2042" y="1332"/>
                </a:lnTo>
                <a:lnTo>
                  <a:pt x="2024" y="1300"/>
                </a:lnTo>
                <a:lnTo>
                  <a:pt x="2006" y="1270"/>
                </a:lnTo>
                <a:lnTo>
                  <a:pt x="1996" y="1238"/>
                </a:lnTo>
                <a:lnTo>
                  <a:pt x="1978" y="1200"/>
                </a:lnTo>
                <a:lnTo>
                  <a:pt x="1964" y="1164"/>
                </a:lnTo>
                <a:lnTo>
                  <a:pt x="1952" y="1134"/>
                </a:lnTo>
                <a:lnTo>
                  <a:pt x="1942" y="1106"/>
                </a:lnTo>
                <a:lnTo>
                  <a:pt x="1934" y="1080"/>
                </a:lnTo>
                <a:lnTo>
                  <a:pt x="1924" y="1058"/>
                </a:lnTo>
                <a:lnTo>
                  <a:pt x="1910" y="1012"/>
                </a:lnTo>
                <a:lnTo>
                  <a:pt x="1896" y="970"/>
                </a:lnTo>
                <a:lnTo>
                  <a:pt x="1884" y="930"/>
                </a:lnTo>
                <a:lnTo>
                  <a:pt x="1870" y="890"/>
                </a:lnTo>
                <a:lnTo>
                  <a:pt x="1862" y="850"/>
                </a:lnTo>
                <a:lnTo>
                  <a:pt x="1852" y="814"/>
                </a:lnTo>
                <a:lnTo>
                  <a:pt x="1840" y="776"/>
                </a:lnTo>
                <a:lnTo>
                  <a:pt x="1828" y="734"/>
                </a:lnTo>
                <a:lnTo>
                  <a:pt x="1816" y="694"/>
                </a:lnTo>
                <a:lnTo>
                  <a:pt x="1798" y="640"/>
                </a:lnTo>
                <a:lnTo>
                  <a:pt x="1784" y="598"/>
                </a:lnTo>
                <a:lnTo>
                  <a:pt x="1766" y="550"/>
                </a:lnTo>
                <a:lnTo>
                  <a:pt x="1748" y="507"/>
                </a:lnTo>
                <a:lnTo>
                  <a:pt x="1734" y="474"/>
                </a:lnTo>
                <a:lnTo>
                  <a:pt x="1722" y="432"/>
                </a:lnTo>
                <a:lnTo>
                  <a:pt x="1704" y="396"/>
                </a:lnTo>
                <a:lnTo>
                  <a:pt x="1686" y="348"/>
                </a:lnTo>
                <a:lnTo>
                  <a:pt x="1698" y="372"/>
                </a:lnTo>
                <a:lnTo>
                  <a:pt x="1672" y="318"/>
                </a:lnTo>
                <a:lnTo>
                  <a:pt x="1654" y="284"/>
                </a:lnTo>
                <a:lnTo>
                  <a:pt x="1642" y="256"/>
                </a:lnTo>
                <a:lnTo>
                  <a:pt x="1630" y="232"/>
                </a:lnTo>
                <a:lnTo>
                  <a:pt x="1612" y="206"/>
                </a:lnTo>
                <a:lnTo>
                  <a:pt x="1606" y="196"/>
                </a:lnTo>
                <a:lnTo>
                  <a:pt x="1598" y="180"/>
                </a:lnTo>
                <a:lnTo>
                  <a:pt x="1586" y="160"/>
                </a:lnTo>
                <a:lnTo>
                  <a:pt x="1574" y="142"/>
                </a:lnTo>
                <a:lnTo>
                  <a:pt x="1560" y="124"/>
                </a:lnTo>
                <a:lnTo>
                  <a:pt x="1552" y="114"/>
                </a:lnTo>
                <a:lnTo>
                  <a:pt x="1568" y="136"/>
                </a:lnTo>
                <a:lnTo>
                  <a:pt x="1546" y="106"/>
                </a:lnTo>
                <a:lnTo>
                  <a:pt x="1530" y="86"/>
                </a:lnTo>
                <a:lnTo>
                  <a:pt x="1512" y="62"/>
                </a:lnTo>
                <a:lnTo>
                  <a:pt x="1490" y="42"/>
                </a:lnTo>
                <a:lnTo>
                  <a:pt x="1476" y="28"/>
                </a:lnTo>
                <a:lnTo>
                  <a:pt x="1464" y="16"/>
                </a:lnTo>
                <a:lnTo>
                  <a:pt x="1448" y="8"/>
                </a:lnTo>
                <a:lnTo>
                  <a:pt x="1432" y="2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7269" name="Rectangle 5"/>
          <p:cNvSpPr>
            <a:spLocks noChangeArrowheads="1"/>
          </p:cNvSpPr>
          <p:nvPr/>
        </p:nvSpPr>
        <p:spPr bwMode="auto">
          <a:xfrm>
            <a:off x="1395413" y="3494088"/>
            <a:ext cx="1177925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solidFill>
                  <a:srgbClr val="66FFFF"/>
                </a:solidFill>
                <a:effectLst/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-value</a:t>
            </a:r>
          </a:p>
          <a:p>
            <a:pPr algn="l"/>
            <a:r>
              <a:rPr lang="en-US" sz="2400" i="1">
                <a:solidFill>
                  <a:srgbClr val="66FFFF"/>
                </a:solidFill>
                <a:effectLst/>
                <a:latin typeface="Symbol" pitchFamily="18" charset="2"/>
              </a:rPr>
              <a:t> </a:t>
            </a:r>
            <a:r>
              <a:rPr lang="en-US" sz="2400">
                <a:solidFill>
                  <a:srgbClr val="66FFFF"/>
                </a:solidFill>
                <a:effectLst/>
                <a:latin typeface="Symbol" pitchFamily="18" charset="2"/>
              </a:rPr>
              <a:t>72</a:t>
            </a:r>
          </a:p>
        </p:txBody>
      </p:sp>
      <p:sp>
        <p:nvSpPr>
          <p:cNvPr id="267271" name="Line 7"/>
          <p:cNvSpPr>
            <a:spLocks noChangeShapeType="1"/>
          </p:cNvSpPr>
          <p:nvPr/>
        </p:nvSpPr>
        <p:spPr bwMode="auto">
          <a:xfrm flipH="1">
            <a:off x="2901950" y="2422525"/>
            <a:ext cx="64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7272" name="Rectangle 8"/>
          <p:cNvSpPr>
            <a:spLocks noChangeArrowheads="1"/>
          </p:cNvSpPr>
          <p:nvPr/>
        </p:nvSpPr>
        <p:spPr bwMode="auto">
          <a:xfrm>
            <a:off x="4629150" y="5289550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67273" name="Rectangle 9"/>
          <p:cNvSpPr>
            <a:spLocks noChangeArrowheads="1"/>
          </p:cNvSpPr>
          <p:nvPr/>
        </p:nvSpPr>
        <p:spPr bwMode="auto">
          <a:xfrm>
            <a:off x="3376613" y="5284788"/>
            <a:ext cx="892175" cy="746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>
                <a:effectLst/>
                <a:latin typeface="Book Antiqua" pitchFamily="18" charset="0"/>
              </a:rPr>
              <a:t> -</a:t>
            </a:r>
            <a:r>
              <a:rPr lang="en-US" sz="2400" i="1">
                <a:effectLst/>
                <a:latin typeface="Book Antiqua" pitchFamily="18" charset="0"/>
              </a:rPr>
              <a:t>z</a:t>
            </a:r>
            <a:r>
              <a:rPr lang="en-US" sz="2400" i="1" baseline="-25000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 =</a:t>
            </a:r>
          </a:p>
          <a:p>
            <a:pPr algn="l">
              <a:lnSpc>
                <a:spcPct val="90000"/>
              </a:lnSpc>
            </a:pPr>
            <a:r>
              <a:rPr lang="en-US" sz="2400">
                <a:effectLst/>
                <a:latin typeface="Book Antiqua" pitchFamily="18" charset="0"/>
              </a:rPr>
              <a:t> -1.28</a:t>
            </a:r>
          </a:p>
        </p:txBody>
      </p:sp>
      <p:sp>
        <p:nvSpPr>
          <p:cNvPr id="267274" name="Rectangle 10"/>
          <p:cNvSpPr>
            <a:spLocks noChangeArrowheads="1"/>
          </p:cNvSpPr>
          <p:nvPr/>
        </p:nvSpPr>
        <p:spPr bwMode="auto">
          <a:xfrm>
            <a:off x="1776413" y="2198688"/>
            <a:ext cx="10906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 = .10</a:t>
            </a:r>
            <a:endParaRPr lang="en-US" sz="2400" baseline="-25000">
              <a:effectLst/>
              <a:latin typeface="Book Antiqua" pitchFamily="18" charset="0"/>
            </a:endParaRPr>
          </a:p>
        </p:txBody>
      </p:sp>
      <p:sp>
        <p:nvSpPr>
          <p:cNvPr id="267275" name="Line 11"/>
          <p:cNvSpPr>
            <a:spLocks noChangeShapeType="1"/>
          </p:cNvSpPr>
          <p:nvPr/>
        </p:nvSpPr>
        <p:spPr bwMode="auto">
          <a:xfrm>
            <a:off x="2297113" y="4954588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7276" name="Rectangle 12"/>
          <p:cNvSpPr>
            <a:spLocks noChangeArrowheads="1"/>
          </p:cNvSpPr>
          <p:nvPr/>
        </p:nvSpPr>
        <p:spPr bwMode="auto">
          <a:xfrm>
            <a:off x="7396163" y="4732338"/>
            <a:ext cx="3159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Book Antiqua" pitchFamily="18" charset="0"/>
              </a:rPr>
              <a:t>z</a:t>
            </a:r>
          </a:p>
        </p:txBody>
      </p:sp>
      <p:sp>
        <p:nvSpPr>
          <p:cNvPr id="267277" name="Rectangle 13"/>
          <p:cNvSpPr>
            <a:spLocks noChangeArrowheads="1"/>
          </p:cNvSpPr>
          <p:nvPr/>
        </p:nvSpPr>
        <p:spPr bwMode="auto">
          <a:xfrm>
            <a:off x="2595563" y="5284788"/>
            <a:ext cx="815975" cy="746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 i="1">
                <a:solidFill>
                  <a:srgbClr val="66FFFF"/>
                </a:solidFill>
                <a:effectLst/>
                <a:latin typeface="Book Antiqua" pitchFamily="18" charset="0"/>
              </a:rPr>
              <a:t> z</a:t>
            </a: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 =</a:t>
            </a:r>
          </a:p>
          <a:p>
            <a:pPr algn="l">
              <a:lnSpc>
                <a:spcPct val="90000"/>
              </a:lnSpc>
            </a:pP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-1.46</a:t>
            </a:r>
          </a:p>
        </p:txBody>
      </p:sp>
      <p:sp>
        <p:nvSpPr>
          <p:cNvPr id="267278" name="Freeform 14"/>
          <p:cNvSpPr>
            <a:spLocks noChangeArrowheads="1"/>
          </p:cNvSpPr>
          <p:nvPr/>
        </p:nvSpPr>
        <p:spPr bwMode="auto">
          <a:xfrm>
            <a:off x="4792663" y="4829175"/>
            <a:ext cx="1587" cy="4286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" y="270"/>
              </a:cxn>
            </a:cxnLst>
            <a:rect l="0" t="0" r="r" b="b"/>
            <a:pathLst>
              <a:path w="1" h="270">
                <a:moveTo>
                  <a:pt x="0" y="0"/>
                </a:moveTo>
                <a:lnTo>
                  <a:pt x="1" y="27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7299" name="Freeform 35"/>
          <p:cNvSpPr>
            <a:spLocks/>
          </p:cNvSpPr>
          <p:nvPr/>
        </p:nvSpPr>
        <p:spPr bwMode="auto">
          <a:xfrm>
            <a:off x="2530475" y="4616450"/>
            <a:ext cx="703263" cy="330200"/>
          </a:xfrm>
          <a:custGeom>
            <a:avLst/>
            <a:gdLst/>
            <a:ahLst/>
            <a:cxnLst>
              <a:cxn ang="0">
                <a:pos x="438" y="10"/>
              </a:cxn>
              <a:cxn ang="0">
                <a:pos x="438" y="25"/>
              </a:cxn>
              <a:cxn ang="0">
                <a:pos x="439" y="52"/>
              </a:cxn>
              <a:cxn ang="0">
                <a:pos x="439" y="71"/>
              </a:cxn>
              <a:cxn ang="0">
                <a:pos x="438" y="91"/>
              </a:cxn>
              <a:cxn ang="0">
                <a:pos x="438" y="108"/>
              </a:cxn>
              <a:cxn ang="0">
                <a:pos x="438" y="124"/>
              </a:cxn>
              <a:cxn ang="0">
                <a:pos x="438" y="141"/>
              </a:cxn>
              <a:cxn ang="0">
                <a:pos x="438" y="200"/>
              </a:cxn>
              <a:cxn ang="0">
                <a:pos x="0" y="198"/>
              </a:cxn>
              <a:cxn ang="0">
                <a:pos x="0" y="184"/>
              </a:cxn>
              <a:cxn ang="0">
                <a:pos x="0" y="166"/>
              </a:cxn>
              <a:cxn ang="0">
                <a:pos x="2" y="154"/>
              </a:cxn>
              <a:cxn ang="0">
                <a:pos x="30" y="144"/>
              </a:cxn>
              <a:cxn ang="0">
                <a:pos x="56" y="138"/>
              </a:cxn>
              <a:cxn ang="0">
                <a:pos x="90" y="127"/>
              </a:cxn>
              <a:cxn ang="0">
                <a:pos x="122" y="118"/>
              </a:cxn>
              <a:cxn ang="0">
                <a:pos x="152" y="106"/>
              </a:cxn>
              <a:cxn ang="0">
                <a:pos x="174" y="102"/>
              </a:cxn>
              <a:cxn ang="0">
                <a:pos x="206" y="92"/>
              </a:cxn>
              <a:cxn ang="0">
                <a:pos x="246" y="78"/>
              </a:cxn>
              <a:cxn ang="0">
                <a:pos x="272" y="72"/>
              </a:cxn>
              <a:cxn ang="0">
                <a:pos x="290" y="61"/>
              </a:cxn>
              <a:cxn ang="0">
                <a:pos x="310" y="56"/>
              </a:cxn>
              <a:cxn ang="0">
                <a:pos x="326" y="50"/>
              </a:cxn>
              <a:cxn ang="0">
                <a:pos x="342" y="42"/>
              </a:cxn>
              <a:cxn ang="0">
                <a:pos x="362" y="32"/>
              </a:cxn>
              <a:cxn ang="0">
                <a:pos x="377" y="28"/>
              </a:cxn>
              <a:cxn ang="0">
                <a:pos x="400" y="13"/>
              </a:cxn>
              <a:cxn ang="0">
                <a:pos x="420" y="6"/>
              </a:cxn>
              <a:cxn ang="0">
                <a:pos x="436" y="0"/>
              </a:cxn>
              <a:cxn ang="0">
                <a:pos x="436" y="2"/>
              </a:cxn>
            </a:cxnLst>
            <a:rect l="0" t="0" r="r" b="b"/>
            <a:pathLst>
              <a:path w="439" h="200">
                <a:moveTo>
                  <a:pt x="438" y="10"/>
                </a:moveTo>
                <a:lnTo>
                  <a:pt x="438" y="25"/>
                </a:lnTo>
                <a:lnTo>
                  <a:pt x="439" y="52"/>
                </a:lnTo>
                <a:lnTo>
                  <a:pt x="439" y="71"/>
                </a:lnTo>
                <a:lnTo>
                  <a:pt x="438" y="91"/>
                </a:lnTo>
                <a:lnTo>
                  <a:pt x="438" y="108"/>
                </a:lnTo>
                <a:lnTo>
                  <a:pt x="438" y="124"/>
                </a:lnTo>
                <a:lnTo>
                  <a:pt x="438" y="141"/>
                </a:lnTo>
                <a:lnTo>
                  <a:pt x="438" y="200"/>
                </a:lnTo>
                <a:lnTo>
                  <a:pt x="0" y="198"/>
                </a:lnTo>
                <a:lnTo>
                  <a:pt x="0" y="184"/>
                </a:lnTo>
                <a:lnTo>
                  <a:pt x="0" y="166"/>
                </a:lnTo>
                <a:lnTo>
                  <a:pt x="2" y="154"/>
                </a:lnTo>
                <a:lnTo>
                  <a:pt x="30" y="144"/>
                </a:lnTo>
                <a:lnTo>
                  <a:pt x="56" y="138"/>
                </a:lnTo>
                <a:lnTo>
                  <a:pt x="90" y="127"/>
                </a:lnTo>
                <a:lnTo>
                  <a:pt x="122" y="118"/>
                </a:lnTo>
                <a:lnTo>
                  <a:pt x="152" y="106"/>
                </a:lnTo>
                <a:lnTo>
                  <a:pt x="174" y="102"/>
                </a:lnTo>
                <a:lnTo>
                  <a:pt x="206" y="92"/>
                </a:lnTo>
                <a:lnTo>
                  <a:pt x="246" y="78"/>
                </a:lnTo>
                <a:lnTo>
                  <a:pt x="272" y="72"/>
                </a:lnTo>
                <a:lnTo>
                  <a:pt x="290" y="61"/>
                </a:lnTo>
                <a:lnTo>
                  <a:pt x="310" y="56"/>
                </a:lnTo>
                <a:lnTo>
                  <a:pt x="326" y="50"/>
                </a:lnTo>
                <a:lnTo>
                  <a:pt x="342" y="42"/>
                </a:lnTo>
                <a:lnTo>
                  <a:pt x="362" y="32"/>
                </a:lnTo>
                <a:lnTo>
                  <a:pt x="377" y="28"/>
                </a:lnTo>
                <a:lnTo>
                  <a:pt x="400" y="13"/>
                </a:lnTo>
                <a:lnTo>
                  <a:pt x="420" y="6"/>
                </a:lnTo>
                <a:lnTo>
                  <a:pt x="436" y="0"/>
                </a:lnTo>
                <a:lnTo>
                  <a:pt x="436" y="2"/>
                </a:lnTo>
              </a:path>
            </a:pathLst>
          </a:custGeom>
          <a:solidFill>
            <a:srgbClr val="00206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67279" name="Group 15"/>
          <p:cNvGrpSpPr>
            <a:grpSpLocks/>
          </p:cNvGrpSpPr>
          <p:nvPr/>
        </p:nvGrpSpPr>
        <p:grpSpPr bwMode="auto">
          <a:xfrm>
            <a:off x="2433638" y="1825625"/>
            <a:ext cx="4773612" cy="2936875"/>
            <a:chOff x="981" y="1178"/>
            <a:chExt cx="3007" cy="1850"/>
          </a:xfrm>
        </p:grpSpPr>
        <p:sp>
          <p:nvSpPr>
            <p:cNvPr id="267280" name="Arc 16"/>
            <p:cNvSpPr>
              <a:spLocks/>
            </p:cNvSpPr>
            <p:nvPr/>
          </p:nvSpPr>
          <p:spPr bwMode="auto">
            <a:xfrm rot="4500000">
              <a:off x="2754" y="2296"/>
              <a:ext cx="790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28 w 19428"/>
                <a:gd name="T1" fmla="*/ 9440 h 21600"/>
                <a:gd name="T2" fmla="*/ 0 w 19428"/>
                <a:gd name="T3" fmla="*/ 21600 h 21600"/>
                <a:gd name="T4" fmla="*/ 0 w 1942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</a:path>
                <a:path w="19428" h="21600" stroke="0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81" name="Arc 17"/>
            <p:cNvSpPr>
              <a:spLocks/>
            </p:cNvSpPr>
            <p:nvPr/>
          </p:nvSpPr>
          <p:spPr bwMode="auto">
            <a:xfrm rot="6300000">
              <a:off x="1738" y="1544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82" name="Arc 18"/>
            <p:cNvSpPr>
              <a:spLocks/>
            </p:cNvSpPr>
            <p:nvPr/>
          </p:nvSpPr>
          <p:spPr bwMode="auto">
            <a:xfrm rot="16980000">
              <a:off x="1362" y="2302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83" name="Arc 19"/>
            <p:cNvSpPr>
              <a:spLocks/>
            </p:cNvSpPr>
            <p:nvPr/>
          </p:nvSpPr>
          <p:spPr bwMode="auto">
            <a:xfrm rot="20760000">
              <a:off x="981" y="2854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84" name="Arc 20"/>
            <p:cNvSpPr>
              <a:spLocks/>
            </p:cNvSpPr>
            <p:nvPr/>
          </p:nvSpPr>
          <p:spPr bwMode="auto">
            <a:xfrm rot="15300000">
              <a:off x="2199" y="1546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85" name="Arc 21"/>
            <p:cNvSpPr>
              <a:spLocks/>
            </p:cNvSpPr>
            <p:nvPr/>
          </p:nvSpPr>
          <p:spPr bwMode="auto">
            <a:xfrm rot="720000">
              <a:off x="3252" y="2824"/>
              <a:ext cx="736" cy="204"/>
            </a:xfrm>
            <a:custGeom>
              <a:avLst/>
              <a:gdLst>
                <a:gd name="G0" fmla="+- 20480 0 0"/>
                <a:gd name="G1" fmla="+- 0 0 0"/>
                <a:gd name="G2" fmla="+- 21600 0 0"/>
                <a:gd name="T0" fmla="*/ 18341 w 20480"/>
                <a:gd name="T1" fmla="*/ 21494 h 21494"/>
                <a:gd name="T2" fmla="*/ 0 w 20480"/>
                <a:gd name="T3" fmla="*/ 6865 h 21494"/>
                <a:gd name="T4" fmla="*/ 20480 w 20480"/>
                <a:gd name="T5" fmla="*/ 0 h 21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80" h="21494" fill="none" extrusionOk="0">
                  <a:moveTo>
                    <a:pt x="18341" y="21493"/>
                  </a:moveTo>
                  <a:cubicBezTo>
                    <a:pt x="9881" y="20651"/>
                    <a:pt x="2701" y="14925"/>
                    <a:pt x="-1" y="6865"/>
                  </a:cubicBezTo>
                </a:path>
                <a:path w="20480" h="21494" stroke="0" extrusionOk="0">
                  <a:moveTo>
                    <a:pt x="18341" y="21493"/>
                  </a:moveTo>
                  <a:cubicBezTo>
                    <a:pt x="9881" y="20651"/>
                    <a:pt x="2701" y="14925"/>
                    <a:pt x="-1" y="6865"/>
                  </a:cubicBezTo>
                  <a:lnTo>
                    <a:pt x="2048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67286" name="Group 22"/>
          <p:cNvGrpSpPr>
            <a:grpSpLocks/>
          </p:cNvGrpSpPr>
          <p:nvPr/>
        </p:nvGrpSpPr>
        <p:grpSpPr bwMode="auto">
          <a:xfrm flipH="1">
            <a:off x="3138488" y="3536950"/>
            <a:ext cx="176212" cy="1765300"/>
            <a:chOff x="3645" y="2256"/>
            <a:chExt cx="111" cy="1112"/>
          </a:xfrm>
        </p:grpSpPr>
        <p:sp>
          <p:nvSpPr>
            <p:cNvPr id="267287" name="Freeform 23"/>
            <p:cNvSpPr>
              <a:spLocks noChangeArrowheads="1"/>
            </p:cNvSpPr>
            <p:nvPr/>
          </p:nvSpPr>
          <p:spPr bwMode="auto">
            <a:xfrm flipH="1">
              <a:off x="3645" y="2256"/>
              <a:ext cx="47" cy="9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63"/>
                </a:cxn>
              </a:cxnLst>
              <a:rect l="0" t="0" r="r" b="b"/>
              <a:pathLst>
                <a:path w="1" h="263">
                  <a:moveTo>
                    <a:pt x="0" y="0"/>
                  </a:moveTo>
                  <a:lnTo>
                    <a:pt x="0" y="263"/>
                  </a:lnTo>
                </a:path>
              </a:pathLst>
            </a:cu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88" name="Line 24"/>
            <p:cNvSpPr>
              <a:spLocks noChangeShapeType="1"/>
            </p:cNvSpPr>
            <p:nvPr/>
          </p:nvSpPr>
          <p:spPr bwMode="auto">
            <a:xfrm>
              <a:off x="3692" y="3216"/>
              <a:ext cx="64" cy="152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7289" name="Group 25"/>
          <p:cNvGrpSpPr>
            <a:grpSpLocks/>
          </p:cNvGrpSpPr>
          <p:nvPr/>
        </p:nvGrpSpPr>
        <p:grpSpPr bwMode="auto">
          <a:xfrm flipH="1">
            <a:off x="3536950" y="2238375"/>
            <a:ext cx="101600" cy="3076575"/>
            <a:chOff x="3380" y="1438"/>
            <a:chExt cx="64" cy="1938"/>
          </a:xfrm>
        </p:grpSpPr>
        <p:sp>
          <p:nvSpPr>
            <p:cNvPr id="267290" name="Line 26"/>
            <p:cNvSpPr>
              <a:spLocks noChangeShapeType="1"/>
            </p:cNvSpPr>
            <p:nvPr/>
          </p:nvSpPr>
          <p:spPr bwMode="auto">
            <a:xfrm>
              <a:off x="3444" y="1438"/>
              <a:ext cx="0" cy="17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91" name="Line 27"/>
            <p:cNvSpPr>
              <a:spLocks noChangeShapeType="1"/>
            </p:cNvSpPr>
            <p:nvPr/>
          </p:nvSpPr>
          <p:spPr bwMode="auto">
            <a:xfrm flipH="1">
              <a:off x="3380" y="3224"/>
              <a:ext cx="64" cy="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7292" name="Line 28"/>
          <p:cNvSpPr>
            <a:spLocks noChangeShapeType="1"/>
          </p:cNvSpPr>
          <p:nvPr/>
        </p:nvSpPr>
        <p:spPr bwMode="auto">
          <a:xfrm flipH="1">
            <a:off x="2597150" y="3736975"/>
            <a:ext cx="647700" cy="0"/>
          </a:xfrm>
          <a:prstGeom prst="line">
            <a:avLst/>
          </a:prstGeom>
          <a:noFill/>
          <a:ln w="12700">
            <a:solidFill>
              <a:srgbClr val="66FFFF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7293" name="AutoShape 29"/>
          <p:cNvSpPr>
            <a:spLocks noChangeArrowheads="1"/>
          </p:cNvSpPr>
          <p:nvPr/>
        </p:nvSpPr>
        <p:spPr bwMode="auto">
          <a:xfrm rot="5400000">
            <a:off x="733425" y="2216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7294" name="AutoShape 30"/>
          <p:cNvSpPr>
            <a:spLocks noChangeArrowheads="1"/>
          </p:cNvSpPr>
          <p:nvPr/>
        </p:nvSpPr>
        <p:spPr bwMode="auto">
          <a:xfrm rot="5400000">
            <a:off x="733425" y="3740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7295" name="Rectangle 31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ower-Tailed Test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267296" name="Group 32"/>
          <p:cNvGrpSpPr>
            <a:grpSpLocks/>
          </p:cNvGrpSpPr>
          <p:nvPr/>
        </p:nvGrpSpPr>
        <p:grpSpPr bwMode="auto">
          <a:xfrm>
            <a:off x="5973763" y="2214563"/>
            <a:ext cx="1779587" cy="1379537"/>
            <a:chOff x="3571" y="1663"/>
            <a:chExt cx="1121" cy="869"/>
          </a:xfrm>
        </p:grpSpPr>
        <p:sp>
          <p:nvSpPr>
            <p:cNvPr id="267297" name="Rectangle 33"/>
            <p:cNvSpPr>
              <a:spLocks noChangeArrowheads="1"/>
            </p:cNvSpPr>
            <p:nvPr/>
          </p:nvSpPr>
          <p:spPr bwMode="auto">
            <a:xfrm>
              <a:off x="3571" y="1663"/>
              <a:ext cx="1121" cy="8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 Sampling</a:t>
              </a: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distribution</a:t>
              </a:r>
            </a:p>
            <a:p>
              <a:pPr algn="l"/>
              <a:endParaRPr lang="en-US" sz="600">
                <a:effectLst/>
                <a:latin typeface="Book Antiqua" pitchFamily="18" charset="0"/>
              </a:endParaRP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of </a:t>
              </a:r>
            </a:p>
          </p:txBody>
        </p:sp>
        <p:graphicFrame>
          <p:nvGraphicFramePr>
            <p:cNvPr id="267298" name="Object 3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884" y="2155"/>
            <a:ext cx="753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23" name="Equation" r:id="rId4" imgW="1204560" imgH="607680" progId="Equation">
                    <p:embed/>
                  </p:oleObj>
                </mc:Choice>
                <mc:Fallback>
                  <p:oleObj name="Equation" r:id="rId4" imgW="1204560" imgH="607680" progId="Equation">
                    <p:embed/>
                    <p:pic>
                      <p:nvPicPr>
                        <p:cNvPr id="0" name="Picture 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4" y="2155"/>
                          <a:ext cx="753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7300" name="AutoShape 36"/>
          <p:cNvSpPr>
            <a:spLocks noChangeArrowheads="1"/>
          </p:cNvSpPr>
          <p:nvPr/>
        </p:nvSpPr>
        <p:spPr bwMode="auto">
          <a:xfrm>
            <a:off x="5524500" y="1066800"/>
            <a:ext cx="2133600" cy="800100"/>
          </a:xfrm>
          <a:prstGeom prst="wedgeRoundRectCallout">
            <a:avLst>
              <a:gd name="adj1" fmla="val -202083"/>
              <a:gd name="adj2" fmla="val 270042"/>
              <a:gd name="adj3" fmla="val 16667"/>
            </a:avLst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rect">
              <a:fillToRect l="50000" t="50000" r="50000" b="50000"/>
            </a:path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</a:t>
            </a:r>
            <a:r>
              <a:rPr lang="en-US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 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o reject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672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7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67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67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67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67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67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67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500"/>
                            </p:stCondLst>
                            <p:childTnLst>
                              <p:par>
                                <p:cTn id="38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267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26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500"/>
                            </p:stCondLst>
                            <p:childTnLst>
                              <p:par>
                                <p:cTn id="4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267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4000"/>
                            </p:stCondLst>
                            <p:childTnLst>
                              <p:par>
                                <p:cTn id="5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267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500"/>
                            </p:stCondLst>
                            <p:childTnLst>
                              <p:par>
                                <p:cTn id="5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267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7000"/>
                            </p:stCondLst>
                            <p:childTnLst>
                              <p:par>
                                <p:cTn id="5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2672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5" dur="500"/>
                                        <p:tgtEl>
                                          <p:spTgt spid="26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9" dur="500"/>
                                        <p:tgtEl>
                                          <p:spTgt spid="267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3" dur="500"/>
                                        <p:tgtEl>
                                          <p:spTgt spid="267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500"/>
                            </p:stCondLst>
                            <p:childTnLst>
                              <p:par>
                                <p:cTn id="7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7" dur="500"/>
                                        <p:tgtEl>
                                          <p:spTgt spid="267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0"/>
                            </p:stCondLst>
                            <p:childTnLst>
                              <p:par>
                                <p:cTn id="7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1" dur="500"/>
                                        <p:tgtEl>
                                          <p:spTgt spid="267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6500"/>
                            </p:stCondLst>
                            <p:childTnLst>
                              <p:par>
                                <p:cTn id="83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267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6" grpId="0" animBg="1" autoUpdateAnimBg="0"/>
      <p:bldP spid="267268" grpId="0" animBg="1"/>
      <p:bldP spid="267269" grpId="0" autoUpdateAnimBg="0"/>
      <p:bldP spid="267271" grpId="0" animBg="1"/>
      <p:bldP spid="267272" grpId="0" autoUpdateAnimBg="0"/>
      <p:bldP spid="267273" grpId="0" autoUpdateAnimBg="0"/>
      <p:bldP spid="267274" grpId="0" autoUpdateAnimBg="0"/>
      <p:bldP spid="267275" grpId="0" animBg="1"/>
      <p:bldP spid="267276" grpId="0" autoUpdateAnimBg="0"/>
      <p:bldP spid="267277" grpId="0" autoUpdateAnimBg="0"/>
      <p:bldP spid="267278" grpId="0" animBg="1"/>
      <p:bldP spid="267299" grpId="0" animBg="1"/>
      <p:bldP spid="267292" grpId="0" animBg="1"/>
      <p:bldP spid="267293" grpId="0" animBg="1"/>
      <p:bldP spid="267294" grpId="0" animBg="1"/>
      <p:bldP spid="267300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573" y="0"/>
            <a:ext cx="7772400" cy="814388"/>
          </a:xfrm>
          <a:noFill/>
          <a:ln/>
        </p:spPr>
        <p:txBody>
          <a:bodyPr/>
          <a:lstStyle/>
          <a:p>
            <a:r>
              <a:rPr lang="en-US" dirty="0"/>
              <a:t/>
            </a:r>
            <a:br>
              <a:rPr lang="en-US" dirty="0"/>
            </a:br>
            <a:r>
              <a:rPr lang="en-US" dirty="0"/>
              <a:t> Hypothesis Testing</a:t>
            </a: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679450" y="1106488"/>
            <a:ext cx="67611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Developing Null and Alternative Hypotheses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682625" y="1563688"/>
            <a:ext cx="40417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ype I and Type II Errors</a:t>
            </a:r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682625" y="2013177"/>
            <a:ext cx="45164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Population Mean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687388" y="2489427"/>
            <a:ext cx="48799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Population Mean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nknown</a:t>
            </a:r>
          </a:p>
        </p:txBody>
      </p:sp>
      <p:sp>
        <p:nvSpPr>
          <p:cNvPr id="5133" name="AutoShape 13"/>
          <p:cNvSpPr>
            <a:spLocks noChangeArrowheads="1"/>
          </p:cNvSpPr>
          <p:nvPr/>
        </p:nvSpPr>
        <p:spPr bwMode="auto">
          <a:xfrm rot="5400000">
            <a:off x="498475" y="1257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4" name="AutoShape 14"/>
          <p:cNvSpPr>
            <a:spLocks noChangeArrowheads="1"/>
          </p:cNvSpPr>
          <p:nvPr/>
        </p:nvSpPr>
        <p:spPr bwMode="auto">
          <a:xfrm rot="5400000">
            <a:off x="498475" y="1695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7" name="AutoShape 17"/>
          <p:cNvSpPr>
            <a:spLocks noChangeArrowheads="1"/>
          </p:cNvSpPr>
          <p:nvPr/>
        </p:nvSpPr>
        <p:spPr bwMode="auto">
          <a:xfrm rot="5400000">
            <a:off x="498475" y="2148114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8" name="AutoShape 18"/>
          <p:cNvSpPr>
            <a:spLocks noChangeArrowheads="1"/>
          </p:cNvSpPr>
          <p:nvPr/>
        </p:nvSpPr>
        <p:spPr bwMode="auto">
          <a:xfrm rot="5400000">
            <a:off x="498475" y="2624364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3" name="Text Box 23"/>
          <p:cNvSpPr txBox="1">
            <a:spLocks noChangeArrowheads="1"/>
          </p:cNvSpPr>
          <p:nvPr/>
        </p:nvSpPr>
        <p:spPr bwMode="auto">
          <a:xfrm>
            <a:off x="682625" y="2983139"/>
            <a:ext cx="3663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solidFill>
                  <a:srgbClr val="CCE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Proportion</a:t>
            </a:r>
          </a:p>
        </p:txBody>
      </p:sp>
      <p:sp>
        <p:nvSpPr>
          <p:cNvPr id="5144" name="AutoShape 24"/>
          <p:cNvSpPr>
            <a:spLocks noChangeArrowheads="1"/>
          </p:cNvSpPr>
          <p:nvPr/>
        </p:nvSpPr>
        <p:spPr bwMode="auto">
          <a:xfrm rot="5400000">
            <a:off x="498475" y="3114902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Text Box 23"/>
          <p:cNvSpPr txBox="1">
            <a:spLocks noChangeArrowheads="1"/>
          </p:cNvSpPr>
          <p:nvPr/>
        </p:nvSpPr>
        <p:spPr bwMode="auto">
          <a:xfrm>
            <a:off x="675371" y="3469361"/>
            <a:ext cx="6434775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 dirty="0">
                <a:solidFill>
                  <a:srgbClr val="CCE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ing and Decision Making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4" name="AutoShape 24"/>
          <p:cNvSpPr>
            <a:spLocks noChangeArrowheads="1"/>
          </p:cNvSpPr>
          <p:nvPr/>
        </p:nvSpPr>
        <p:spPr bwMode="auto">
          <a:xfrm rot="5400000">
            <a:off x="491221" y="3601124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Text Box 23"/>
          <p:cNvSpPr txBox="1">
            <a:spLocks noChangeArrowheads="1"/>
          </p:cNvSpPr>
          <p:nvPr/>
        </p:nvSpPr>
        <p:spPr bwMode="auto">
          <a:xfrm>
            <a:off x="682631" y="3955583"/>
            <a:ext cx="6615914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 dirty="0">
                <a:solidFill>
                  <a:srgbClr val="CCE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lculating the Probability of Type II Errors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6" name="AutoShape 24"/>
          <p:cNvSpPr>
            <a:spLocks noChangeArrowheads="1"/>
          </p:cNvSpPr>
          <p:nvPr/>
        </p:nvSpPr>
        <p:spPr bwMode="auto">
          <a:xfrm rot="5400000">
            <a:off x="498481" y="408734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Text Box 23"/>
          <p:cNvSpPr txBox="1">
            <a:spLocks noChangeArrowheads="1"/>
          </p:cNvSpPr>
          <p:nvPr/>
        </p:nvSpPr>
        <p:spPr bwMode="auto">
          <a:xfrm>
            <a:off x="675377" y="4441805"/>
            <a:ext cx="6819496" cy="9048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 dirty="0">
                <a:solidFill>
                  <a:srgbClr val="CCE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termining the Sample Size for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90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a Hypothesis Test About a Population mean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" name="AutoShape 24"/>
          <p:cNvSpPr>
            <a:spLocks noChangeArrowheads="1"/>
          </p:cNvSpPr>
          <p:nvPr/>
        </p:nvSpPr>
        <p:spPr bwMode="auto">
          <a:xfrm rot="5400000">
            <a:off x="491227" y="457356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 autoUpdateAnimBg="0"/>
      <p:bldP spid="5127" grpId="0" autoUpdateAnimBg="0"/>
      <p:bldP spid="5128" grpId="0" autoUpdateAnimBg="0"/>
      <p:bldP spid="5129" grpId="0" autoUpdateAnimBg="0"/>
      <p:bldP spid="5133" grpId="0" animBg="1"/>
      <p:bldP spid="5134" grpId="0" animBg="1"/>
      <p:bldP spid="5137" grpId="0" animBg="1"/>
      <p:bldP spid="5138" grpId="0" animBg="1"/>
      <p:bldP spid="5143" grpId="0" autoUpdateAnimBg="0"/>
      <p:bldP spid="5144" grpId="0" animBg="1"/>
      <p:bldP spid="13" grpId="0" autoUpdateAnimBg="0"/>
      <p:bldP spid="14" grpId="0" animBg="1"/>
      <p:bldP spid="15" grpId="0" autoUpdateAnimBg="0"/>
      <p:bldP spid="16" grpId="0" animBg="1"/>
      <p:bldP spid="17" grpId="0" autoUpdateAnimBg="0"/>
      <p:bldP spid="1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/>
          <p:cNvSpPr>
            <a:spLocks noChangeArrowheads="1"/>
          </p:cNvSpPr>
          <p:nvPr/>
        </p:nvSpPr>
        <p:spPr bwMode="auto">
          <a:xfrm>
            <a:off x="1143000" y="1612900"/>
            <a:ext cx="6877050" cy="4411663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3171" name="Rectangle 3"/>
          <p:cNvSpPr>
            <a:spLocks noChangeArrowheads="1"/>
          </p:cNvSpPr>
          <p:nvPr/>
        </p:nvSpPr>
        <p:spPr bwMode="auto">
          <a:xfrm>
            <a:off x="706438" y="1090613"/>
            <a:ext cx="4738687" cy="571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Approach</a:t>
            </a:r>
            <a:endParaRPr 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3172" name="Freeform 4"/>
          <p:cNvSpPr>
            <a:spLocks/>
          </p:cNvSpPr>
          <p:nvPr/>
        </p:nvSpPr>
        <p:spPr bwMode="auto">
          <a:xfrm>
            <a:off x="1657350" y="1924050"/>
            <a:ext cx="4508500" cy="3059113"/>
          </a:xfrm>
          <a:custGeom>
            <a:avLst/>
            <a:gdLst/>
            <a:ahLst/>
            <a:cxnLst>
              <a:cxn ang="0">
                <a:pos x="1356" y="8"/>
              </a:cxn>
              <a:cxn ang="0">
                <a:pos x="1262" y="96"/>
              </a:cxn>
              <a:cxn ang="0">
                <a:pos x="1203" y="196"/>
              </a:cxn>
              <a:cxn ang="0">
                <a:pos x="1144" y="304"/>
              </a:cxn>
              <a:cxn ang="0">
                <a:pos x="1098" y="406"/>
              </a:cxn>
              <a:cxn ang="0">
                <a:pos x="1059" y="508"/>
              </a:cxn>
              <a:cxn ang="0">
                <a:pos x="1014" y="625"/>
              </a:cxn>
              <a:cxn ang="0">
                <a:pos x="975" y="748"/>
              </a:cxn>
              <a:cxn ang="0">
                <a:pos x="948" y="853"/>
              </a:cxn>
              <a:cxn ang="0">
                <a:pos x="922" y="965"/>
              </a:cxn>
              <a:cxn ang="0">
                <a:pos x="885" y="1072"/>
              </a:cxn>
              <a:cxn ang="0">
                <a:pos x="844" y="1177"/>
              </a:cxn>
              <a:cxn ang="0">
                <a:pos x="812" y="1282"/>
              </a:cxn>
              <a:cxn ang="0">
                <a:pos x="748" y="1402"/>
              </a:cxn>
              <a:cxn ang="0">
                <a:pos x="677" y="1516"/>
              </a:cxn>
              <a:cxn ang="0">
                <a:pos x="605" y="1613"/>
              </a:cxn>
              <a:cxn ang="0">
                <a:pos x="504" y="1686"/>
              </a:cxn>
              <a:cxn ang="0">
                <a:pos x="396" y="1740"/>
              </a:cxn>
              <a:cxn ang="0">
                <a:pos x="293" y="1783"/>
              </a:cxn>
              <a:cxn ang="0">
                <a:pos x="204" y="1813"/>
              </a:cxn>
              <a:cxn ang="0">
                <a:pos x="81" y="1849"/>
              </a:cxn>
              <a:cxn ang="0">
                <a:pos x="2" y="1876"/>
              </a:cxn>
              <a:cxn ang="0">
                <a:pos x="2840" y="1924"/>
              </a:cxn>
              <a:cxn ang="0">
                <a:pos x="2796" y="1863"/>
              </a:cxn>
              <a:cxn ang="0">
                <a:pos x="2694" y="1834"/>
              </a:cxn>
              <a:cxn ang="0">
                <a:pos x="2574" y="1792"/>
              </a:cxn>
              <a:cxn ang="0">
                <a:pos x="2460" y="1744"/>
              </a:cxn>
              <a:cxn ang="0">
                <a:pos x="2342" y="1688"/>
              </a:cxn>
              <a:cxn ang="0">
                <a:pos x="2293" y="1658"/>
              </a:cxn>
              <a:cxn ang="0">
                <a:pos x="2212" y="1584"/>
              </a:cxn>
              <a:cxn ang="0">
                <a:pos x="2140" y="1500"/>
              </a:cxn>
              <a:cxn ang="0">
                <a:pos x="2078" y="1402"/>
              </a:cxn>
              <a:cxn ang="0">
                <a:pos x="2024" y="1300"/>
              </a:cxn>
              <a:cxn ang="0">
                <a:pos x="1978" y="1200"/>
              </a:cxn>
              <a:cxn ang="0">
                <a:pos x="1942" y="1106"/>
              </a:cxn>
              <a:cxn ang="0">
                <a:pos x="1910" y="1012"/>
              </a:cxn>
              <a:cxn ang="0">
                <a:pos x="1870" y="890"/>
              </a:cxn>
              <a:cxn ang="0">
                <a:pos x="1840" y="776"/>
              </a:cxn>
              <a:cxn ang="0">
                <a:pos x="1798" y="640"/>
              </a:cxn>
              <a:cxn ang="0">
                <a:pos x="1748" y="507"/>
              </a:cxn>
              <a:cxn ang="0">
                <a:pos x="1704" y="396"/>
              </a:cxn>
              <a:cxn ang="0">
                <a:pos x="1672" y="318"/>
              </a:cxn>
              <a:cxn ang="0">
                <a:pos x="1630" y="232"/>
              </a:cxn>
              <a:cxn ang="0">
                <a:pos x="1598" y="180"/>
              </a:cxn>
              <a:cxn ang="0">
                <a:pos x="1560" y="124"/>
              </a:cxn>
              <a:cxn ang="0">
                <a:pos x="1546" y="106"/>
              </a:cxn>
              <a:cxn ang="0">
                <a:pos x="1490" y="42"/>
              </a:cxn>
              <a:cxn ang="0">
                <a:pos x="1448" y="8"/>
              </a:cxn>
            </a:cxnLst>
            <a:rect l="0" t="0" r="r" b="b"/>
            <a:pathLst>
              <a:path w="2840" h="1927">
                <a:moveTo>
                  <a:pt x="1416" y="0"/>
                </a:moveTo>
                <a:lnTo>
                  <a:pt x="1384" y="0"/>
                </a:lnTo>
                <a:lnTo>
                  <a:pt x="1356" y="8"/>
                </a:lnTo>
                <a:lnTo>
                  <a:pt x="1324" y="30"/>
                </a:lnTo>
                <a:lnTo>
                  <a:pt x="1299" y="55"/>
                </a:lnTo>
                <a:lnTo>
                  <a:pt x="1262" y="96"/>
                </a:lnTo>
                <a:lnTo>
                  <a:pt x="1242" y="128"/>
                </a:lnTo>
                <a:lnTo>
                  <a:pt x="1218" y="162"/>
                </a:lnTo>
                <a:lnTo>
                  <a:pt x="1203" y="196"/>
                </a:lnTo>
                <a:lnTo>
                  <a:pt x="1185" y="232"/>
                </a:lnTo>
                <a:lnTo>
                  <a:pt x="1164" y="268"/>
                </a:lnTo>
                <a:lnTo>
                  <a:pt x="1144" y="304"/>
                </a:lnTo>
                <a:lnTo>
                  <a:pt x="1128" y="343"/>
                </a:lnTo>
                <a:lnTo>
                  <a:pt x="1112" y="372"/>
                </a:lnTo>
                <a:lnTo>
                  <a:pt x="1098" y="406"/>
                </a:lnTo>
                <a:lnTo>
                  <a:pt x="1086" y="439"/>
                </a:lnTo>
                <a:lnTo>
                  <a:pt x="1071" y="475"/>
                </a:lnTo>
                <a:lnTo>
                  <a:pt x="1059" y="508"/>
                </a:lnTo>
                <a:lnTo>
                  <a:pt x="1041" y="547"/>
                </a:lnTo>
                <a:lnTo>
                  <a:pt x="1026" y="589"/>
                </a:lnTo>
                <a:lnTo>
                  <a:pt x="1014" y="625"/>
                </a:lnTo>
                <a:lnTo>
                  <a:pt x="1002" y="664"/>
                </a:lnTo>
                <a:lnTo>
                  <a:pt x="990" y="709"/>
                </a:lnTo>
                <a:lnTo>
                  <a:pt x="975" y="748"/>
                </a:lnTo>
                <a:lnTo>
                  <a:pt x="966" y="784"/>
                </a:lnTo>
                <a:lnTo>
                  <a:pt x="954" y="823"/>
                </a:lnTo>
                <a:lnTo>
                  <a:pt x="948" y="853"/>
                </a:lnTo>
                <a:lnTo>
                  <a:pt x="936" y="892"/>
                </a:lnTo>
                <a:lnTo>
                  <a:pt x="927" y="931"/>
                </a:lnTo>
                <a:lnTo>
                  <a:pt x="922" y="965"/>
                </a:lnTo>
                <a:lnTo>
                  <a:pt x="909" y="1003"/>
                </a:lnTo>
                <a:lnTo>
                  <a:pt x="897" y="1036"/>
                </a:lnTo>
                <a:lnTo>
                  <a:pt x="885" y="1072"/>
                </a:lnTo>
                <a:lnTo>
                  <a:pt x="873" y="1108"/>
                </a:lnTo>
                <a:lnTo>
                  <a:pt x="860" y="1144"/>
                </a:lnTo>
                <a:lnTo>
                  <a:pt x="844" y="1177"/>
                </a:lnTo>
                <a:lnTo>
                  <a:pt x="832" y="1218"/>
                </a:lnTo>
                <a:lnTo>
                  <a:pt x="822" y="1246"/>
                </a:lnTo>
                <a:lnTo>
                  <a:pt x="812" y="1282"/>
                </a:lnTo>
                <a:lnTo>
                  <a:pt x="789" y="1324"/>
                </a:lnTo>
                <a:lnTo>
                  <a:pt x="768" y="1363"/>
                </a:lnTo>
                <a:lnTo>
                  <a:pt x="748" y="1402"/>
                </a:lnTo>
                <a:lnTo>
                  <a:pt x="730" y="1437"/>
                </a:lnTo>
                <a:lnTo>
                  <a:pt x="708" y="1478"/>
                </a:lnTo>
                <a:lnTo>
                  <a:pt x="677" y="1516"/>
                </a:lnTo>
                <a:lnTo>
                  <a:pt x="653" y="1547"/>
                </a:lnTo>
                <a:lnTo>
                  <a:pt x="632" y="1578"/>
                </a:lnTo>
                <a:lnTo>
                  <a:pt x="605" y="1613"/>
                </a:lnTo>
                <a:lnTo>
                  <a:pt x="580" y="1632"/>
                </a:lnTo>
                <a:lnTo>
                  <a:pt x="551" y="1656"/>
                </a:lnTo>
                <a:lnTo>
                  <a:pt x="504" y="1686"/>
                </a:lnTo>
                <a:lnTo>
                  <a:pt x="458" y="1710"/>
                </a:lnTo>
                <a:lnTo>
                  <a:pt x="424" y="1726"/>
                </a:lnTo>
                <a:lnTo>
                  <a:pt x="396" y="1740"/>
                </a:lnTo>
                <a:lnTo>
                  <a:pt x="364" y="1752"/>
                </a:lnTo>
                <a:lnTo>
                  <a:pt x="328" y="1768"/>
                </a:lnTo>
                <a:lnTo>
                  <a:pt x="293" y="1783"/>
                </a:lnTo>
                <a:lnTo>
                  <a:pt x="264" y="1789"/>
                </a:lnTo>
                <a:lnTo>
                  <a:pt x="237" y="1801"/>
                </a:lnTo>
                <a:lnTo>
                  <a:pt x="204" y="1813"/>
                </a:lnTo>
                <a:lnTo>
                  <a:pt x="160" y="1826"/>
                </a:lnTo>
                <a:lnTo>
                  <a:pt x="114" y="1843"/>
                </a:lnTo>
                <a:lnTo>
                  <a:pt x="81" y="1849"/>
                </a:lnTo>
                <a:lnTo>
                  <a:pt x="48" y="1861"/>
                </a:lnTo>
                <a:lnTo>
                  <a:pt x="21" y="1867"/>
                </a:lnTo>
                <a:lnTo>
                  <a:pt x="2" y="1876"/>
                </a:lnTo>
                <a:lnTo>
                  <a:pt x="0" y="1927"/>
                </a:lnTo>
                <a:lnTo>
                  <a:pt x="0" y="1924"/>
                </a:lnTo>
                <a:lnTo>
                  <a:pt x="2840" y="1924"/>
                </a:lnTo>
                <a:lnTo>
                  <a:pt x="2838" y="1886"/>
                </a:lnTo>
                <a:lnTo>
                  <a:pt x="2832" y="1867"/>
                </a:lnTo>
                <a:lnTo>
                  <a:pt x="2796" y="1863"/>
                </a:lnTo>
                <a:lnTo>
                  <a:pt x="2754" y="1863"/>
                </a:lnTo>
                <a:lnTo>
                  <a:pt x="2718" y="1837"/>
                </a:lnTo>
                <a:lnTo>
                  <a:pt x="2694" y="1834"/>
                </a:lnTo>
                <a:lnTo>
                  <a:pt x="2670" y="1828"/>
                </a:lnTo>
                <a:lnTo>
                  <a:pt x="2622" y="1810"/>
                </a:lnTo>
                <a:lnTo>
                  <a:pt x="2574" y="1792"/>
                </a:lnTo>
                <a:lnTo>
                  <a:pt x="2535" y="1774"/>
                </a:lnTo>
                <a:lnTo>
                  <a:pt x="2499" y="1759"/>
                </a:lnTo>
                <a:lnTo>
                  <a:pt x="2460" y="1744"/>
                </a:lnTo>
                <a:lnTo>
                  <a:pt x="2424" y="1730"/>
                </a:lnTo>
                <a:lnTo>
                  <a:pt x="2379" y="1708"/>
                </a:lnTo>
                <a:lnTo>
                  <a:pt x="2342" y="1688"/>
                </a:lnTo>
                <a:lnTo>
                  <a:pt x="2322" y="1676"/>
                </a:lnTo>
                <a:lnTo>
                  <a:pt x="2308" y="1666"/>
                </a:lnTo>
                <a:lnTo>
                  <a:pt x="2293" y="1658"/>
                </a:lnTo>
                <a:lnTo>
                  <a:pt x="2266" y="1636"/>
                </a:lnTo>
                <a:lnTo>
                  <a:pt x="2245" y="1613"/>
                </a:lnTo>
                <a:lnTo>
                  <a:pt x="2212" y="1584"/>
                </a:lnTo>
                <a:lnTo>
                  <a:pt x="2191" y="1565"/>
                </a:lnTo>
                <a:lnTo>
                  <a:pt x="2161" y="1528"/>
                </a:lnTo>
                <a:lnTo>
                  <a:pt x="2140" y="1500"/>
                </a:lnTo>
                <a:lnTo>
                  <a:pt x="2120" y="1466"/>
                </a:lnTo>
                <a:lnTo>
                  <a:pt x="2098" y="1434"/>
                </a:lnTo>
                <a:lnTo>
                  <a:pt x="2078" y="1402"/>
                </a:lnTo>
                <a:lnTo>
                  <a:pt x="2058" y="1362"/>
                </a:lnTo>
                <a:lnTo>
                  <a:pt x="2042" y="1332"/>
                </a:lnTo>
                <a:lnTo>
                  <a:pt x="2024" y="1300"/>
                </a:lnTo>
                <a:lnTo>
                  <a:pt x="2006" y="1270"/>
                </a:lnTo>
                <a:lnTo>
                  <a:pt x="1996" y="1238"/>
                </a:lnTo>
                <a:lnTo>
                  <a:pt x="1978" y="1200"/>
                </a:lnTo>
                <a:lnTo>
                  <a:pt x="1964" y="1164"/>
                </a:lnTo>
                <a:lnTo>
                  <a:pt x="1952" y="1134"/>
                </a:lnTo>
                <a:lnTo>
                  <a:pt x="1942" y="1106"/>
                </a:lnTo>
                <a:lnTo>
                  <a:pt x="1934" y="1080"/>
                </a:lnTo>
                <a:lnTo>
                  <a:pt x="1924" y="1058"/>
                </a:lnTo>
                <a:lnTo>
                  <a:pt x="1910" y="1012"/>
                </a:lnTo>
                <a:lnTo>
                  <a:pt x="1896" y="970"/>
                </a:lnTo>
                <a:lnTo>
                  <a:pt x="1884" y="930"/>
                </a:lnTo>
                <a:lnTo>
                  <a:pt x="1870" y="890"/>
                </a:lnTo>
                <a:lnTo>
                  <a:pt x="1862" y="850"/>
                </a:lnTo>
                <a:lnTo>
                  <a:pt x="1852" y="814"/>
                </a:lnTo>
                <a:lnTo>
                  <a:pt x="1840" y="776"/>
                </a:lnTo>
                <a:lnTo>
                  <a:pt x="1828" y="734"/>
                </a:lnTo>
                <a:lnTo>
                  <a:pt x="1816" y="694"/>
                </a:lnTo>
                <a:lnTo>
                  <a:pt x="1798" y="640"/>
                </a:lnTo>
                <a:lnTo>
                  <a:pt x="1784" y="598"/>
                </a:lnTo>
                <a:lnTo>
                  <a:pt x="1766" y="550"/>
                </a:lnTo>
                <a:lnTo>
                  <a:pt x="1748" y="507"/>
                </a:lnTo>
                <a:lnTo>
                  <a:pt x="1734" y="474"/>
                </a:lnTo>
                <a:lnTo>
                  <a:pt x="1722" y="432"/>
                </a:lnTo>
                <a:lnTo>
                  <a:pt x="1704" y="396"/>
                </a:lnTo>
                <a:lnTo>
                  <a:pt x="1686" y="348"/>
                </a:lnTo>
                <a:lnTo>
                  <a:pt x="1698" y="372"/>
                </a:lnTo>
                <a:lnTo>
                  <a:pt x="1672" y="318"/>
                </a:lnTo>
                <a:lnTo>
                  <a:pt x="1654" y="284"/>
                </a:lnTo>
                <a:lnTo>
                  <a:pt x="1642" y="256"/>
                </a:lnTo>
                <a:lnTo>
                  <a:pt x="1630" y="232"/>
                </a:lnTo>
                <a:lnTo>
                  <a:pt x="1612" y="206"/>
                </a:lnTo>
                <a:lnTo>
                  <a:pt x="1606" y="196"/>
                </a:lnTo>
                <a:lnTo>
                  <a:pt x="1598" y="180"/>
                </a:lnTo>
                <a:lnTo>
                  <a:pt x="1586" y="160"/>
                </a:lnTo>
                <a:lnTo>
                  <a:pt x="1574" y="142"/>
                </a:lnTo>
                <a:lnTo>
                  <a:pt x="1560" y="124"/>
                </a:lnTo>
                <a:lnTo>
                  <a:pt x="1552" y="114"/>
                </a:lnTo>
                <a:lnTo>
                  <a:pt x="1568" y="136"/>
                </a:lnTo>
                <a:lnTo>
                  <a:pt x="1546" y="106"/>
                </a:lnTo>
                <a:lnTo>
                  <a:pt x="1530" y="86"/>
                </a:lnTo>
                <a:lnTo>
                  <a:pt x="1512" y="62"/>
                </a:lnTo>
                <a:lnTo>
                  <a:pt x="1490" y="42"/>
                </a:lnTo>
                <a:lnTo>
                  <a:pt x="1476" y="28"/>
                </a:lnTo>
                <a:lnTo>
                  <a:pt x="1464" y="16"/>
                </a:lnTo>
                <a:lnTo>
                  <a:pt x="1448" y="8"/>
                </a:lnTo>
                <a:lnTo>
                  <a:pt x="1432" y="2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3173" name="Rectangle 5"/>
          <p:cNvSpPr>
            <a:spLocks noChangeArrowheads="1"/>
          </p:cNvSpPr>
          <p:nvPr/>
        </p:nvSpPr>
        <p:spPr bwMode="auto">
          <a:xfrm>
            <a:off x="6634163" y="3506788"/>
            <a:ext cx="1227137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solidFill>
                  <a:srgbClr val="66FFFF"/>
                </a:solidFill>
                <a:effectLst/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-Value</a:t>
            </a:r>
          </a:p>
          <a:p>
            <a:pPr algn="l"/>
            <a:r>
              <a:rPr lang="en-US" sz="2400" i="1">
                <a:solidFill>
                  <a:srgbClr val="66FFFF"/>
                </a:solidFill>
                <a:effectLst/>
                <a:latin typeface="Symbol" pitchFamily="18" charset="2"/>
              </a:rPr>
              <a:t> </a:t>
            </a:r>
            <a:r>
              <a:rPr lang="en-US" sz="2400">
                <a:solidFill>
                  <a:srgbClr val="66FFFF"/>
                </a:solidFill>
                <a:effectLst/>
                <a:latin typeface="Symbol" pitchFamily="18" charset="2"/>
              </a:rPr>
              <a:t>11</a:t>
            </a:r>
          </a:p>
        </p:txBody>
      </p:sp>
      <p:sp>
        <p:nvSpPr>
          <p:cNvPr id="263174" name="Freeform 6"/>
          <p:cNvSpPr>
            <a:spLocks/>
          </p:cNvSpPr>
          <p:nvPr/>
        </p:nvSpPr>
        <p:spPr bwMode="auto">
          <a:xfrm>
            <a:off x="5861050" y="4791075"/>
            <a:ext cx="311150" cy="190500"/>
          </a:xfrm>
          <a:custGeom>
            <a:avLst/>
            <a:gdLst/>
            <a:ahLst/>
            <a:cxnLst>
              <a:cxn ang="0">
                <a:pos x="6" y="6"/>
              </a:cxn>
              <a:cxn ang="0">
                <a:pos x="1" y="0"/>
              </a:cxn>
              <a:cxn ang="0">
                <a:pos x="4" y="15"/>
              </a:cxn>
              <a:cxn ang="0">
                <a:pos x="4" y="26"/>
              </a:cxn>
              <a:cxn ang="0">
                <a:pos x="4" y="42"/>
              </a:cxn>
              <a:cxn ang="0">
                <a:pos x="4" y="54"/>
              </a:cxn>
              <a:cxn ang="0">
                <a:pos x="4" y="68"/>
              </a:cxn>
              <a:cxn ang="0">
                <a:pos x="4" y="90"/>
              </a:cxn>
              <a:cxn ang="0">
                <a:pos x="6" y="118"/>
              </a:cxn>
              <a:cxn ang="0">
                <a:pos x="192" y="120"/>
              </a:cxn>
              <a:cxn ang="0">
                <a:pos x="196" y="72"/>
              </a:cxn>
              <a:cxn ang="0">
                <a:pos x="180" y="60"/>
              </a:cxn>
              <a:cxn ang="0">
                <a:pos x="166" y="58"/>
              </a:cxn>
              <a:cxn ang="0">
                <a:pos x="156" y="52"/>
              </a:cxn>
              <a:cxn ang="0">
                <a:pos x="144" y="52"/>
              </a:cxn>
              <a:cxn ang="0">
                <a:pos x="136" y="52"/>
              </a:cxn>
              <a:cxn ang="0">
                <a:pos x="130" y="46"/>
              </a:cxn>
              <a:cxn ang="0">
                <a:pos x="104" y="38"/>
              </a:cxn>
              <a:cxn ang="0">
                <a:pos x="116" y="44"/>
              </a:cxn>
              <a:cxn ang="0">
                <a:pos x="110" y="42"/>
              </a:cxn>
              <a:cxn ang="0">
                <a:pos x="96" y="40"/>
              </a:cxn>
              <a:cxn ang="0">
                <a:pos x="86" y="37"/>
              </a:cxn>
              <a:cxn ang="0">
                <a:pos x="77" y="33"/>
              </a:cxn>
              <a:cxn ang="0">
                <a:pos x="72" y="32"/>
              </a:cxn>
              <a:cxn ang="0">
                <a:pos x="59" y="26"/>
              </a:cxn>
              <a:cxn ang="0">
                <a:pos x="50" y="22"/>
              </a:cxn>
              <a:cxn ang="0">
                <a:pos x="40" y="19"/>
              </a:cxn>
              <a:cxn ang="0">
                <a:pos x="31" y="15"/>
              </a:cxn>
              <a:cxn ang="0">
                <a:pos x="22" y="7"/>
              </a:cxn>
              <a:cxn ang="0">
                <a:pos x="13" y="4"/>
              </a:cxn>
              <a:cxn ang="0">
                <a:pos x="0" y="4"/>
              </a:cxn>
              <a:cxn ang="0">
                <a:pos x="8" y="8"/>
              </a:cxn>
            </a:cxnLst>
            <a:rect l="0" t="0" r="r" b="b"/>
            <a:pathLst>
              <a:path w="196" h="120">
                <a:moveTo>
                  <a:pt x="6" y="6"/>
                </a:moveTo>
                <a:lnTo>
                  <a:pt x="1" y="0"/>
                </a:lnTo>
                <a:lnTo>
                  <a:pt x="4" y="15"/>
                </a:lnTo>
                <a:lnTo>
                  <a:pt x="4" y="26"/>
                </a:lnTo>
                <a:lnTo>
                  <a:pt x="4" y="42"/>
                </a:lnTo>
                <a:lnTo>
                  <a:pt x="4" y="54"/>
                </a:lnTo>
                <a:lnTo>
                  <a:pt x="4" y="68"/>
                </a:lnTo>
                <a:lnTo>
                  <a:pt x="4" y="90"/>
                </a:lnTo>
                <a:lnTo>
                  <a:pt x="6" y="118"/>
                </a:lnTo>
                <a:lnTo>
                  <a:pt x="192" y="120"/>
                </a:lnTo>
                <a:lnTo>
                  <a:pt x="196" y="72"/>
                </a:lnTo>
                <a:lnTo>
                  <a:pt x="180" y="60"/>
                </a:lnTo>
                <a:lnTo>
                  <a:pt x="166" y="58"/>
                </a:lnTo>
                <a:lnTo>
                  <a:pt x="156" y="52"/>
                </a:lnTo>
                <a:lnTo>
                  <a:pt x="144" y="52"/>
                </a:lnTo>
                <a:lnTo>
                  <a:pt x="136" y="52"/>
                </a:lnTo>
                <a:lnTo>
                  <a:pt x="130" y="46"/>
                </a:lnTo>
                <a:lnTo>
                  <a:pt x="104" y="38"/>
                </a:lnTo>
                <a:lnTo>
                  <a:pt x="116" y="44"/>
                </a:lnTo>
                <a:lnTo>
                  <a:pt x="110" y="42"/>
                </a:lnTo>
                <a:lnTo>
                  <a:pt x="96" y="40"/>
                </a:lnTo>
                <a:lnTo>
                  <a:pt x="86" y="37"/>
                </a:lnTo>
                <a:lnTo>
                  <a:pt x="77" y="33"/>
                </a:lnTo>
                <a:lnTo>
                  <a:pt x="72" y="32"/>
                </a:lnTo>
                <a:lnTo>
                  <a:pt x="59" y="26"/>
                </a:lnTo>
                <a:lnTo>
                  <a:pt x="50" y="22"/>
                </a:lnTo>
                <a:lnTo>
                  <a:pt x="40" y="19"/>
                </a:lnTo>
                <a:lnTo>
                  <a:pt x="31" y="15"/>
                </a:lnTo>
                <a:lnTo>
                  <a:pt x="22" y="7"/>
                </a:lnTo>
                <a:lnTo>
                  <a:pt x="13" y="4"/>
                </a:lnTo>
                <a:lnTo>
                  <a:pt x="0" y="4"/>
                </a:lnTo>
                <a:lnTo>
                  <a:pt x="8" y="8"/>
                </a:lnTo>
              </a:path>
            </a:pathLst>
          </a:custGeom>
          <a:solidFill>
            <a:srgbClr val="00206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3175" name="Line 7"/>
          <p:cNvSpPr>
            <a:spLocks noChangeShapeType="1"/>
          </p:cNvSpPr>
          <p:nvPr/>
        </p:nvSpPr>
        <p:spPr bwMode="auto">
          <a:xfrm>
            <a:off x="5416550" y="2454275"/>
            <a:ext cx="64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3176" name="Rectangle 8"/>
          <p:cNvSpPr>
            <a:spLocks noChangeArrowheads="1"/>
          </p:cNvSpPr>
          <p:nvPr/>
        </p:nvSpPr>
        <p:spPr bwMode="auto">
          <a:xfrm>
            <a:off x="3749675" y="5321300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63177" name="Rectangle 9"/>
          <p:cNvSpPr>
            <a:spLocks noChangeArrowheads="1"/>
          </p:cNvSpPr>
          <p:nvPr/>
        </p:nvSpPr>
        <p:spPr bwMode="auto">
          <a:xfrm>
            <a:off x="4652963" y="5278438"/>
            <a:ext cx="790575" cy="746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>
                <a:effectLst/>
                <a:latin typeface="Book Antiqua" pitchFamily="18" charset="0"/>
              </a:rPr>
              <a:t> </a:t>
            </a:r>
            <a:r>
              <a:rPr lang="en-US" sz="2400" i="1">
                <a:effectLst/>
                <a:latin typeface="Book Antiqua" pitchFamily="18" charset="0"/>
              </a:rPr>
              <a:t>z</a:t>
            </a:r>
            <a:r>
              <a:rPr lang="en-US" sz="2400" i="1" baseline="-25000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 =</a:t>
            </a:r>
          </a:p>
          <a:p>
            <a:pPr algn="l">
              <a:lnSpc>
                <a:spcPct val="90000"/>
              </a:lnSpc>
            </a:pPr>
            <a:r>
              <a:rPr lang="en-US" sz="2400">
                <a:effectLst/>
                <a:latin typeface="Book Antiqua" pitchFamily="18" charset="0"/>
              </a:rPr>
              <a:t> 1.75</a:t>
            </a:r>
          </a:p>
        </p:txBody>
      </p:sp>
      <p:sp>
        <p:nvSpPr>
          <p:cNvPr id="263178" name="Rectangle 10"/>
          <p:cNvSpPr>
            <a:spLocks noChangeArrowheads="1"/>
          </p:cNvSpPr>
          <p:nvPr/>
        </p:nvSpPr>
        <p:spPr bwMode="auto">
          <a:xfrm>
            <a:off x="6138863" y="2211388"/>
            <a:ext cx="10906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 = .04</a:t>
            </a:r>
            <a:endParaRPr lang="en-US" sz="2400" baseline="-25000">
              <a:effectLst/>
              <a:latin typeface="Book Antiqua" pitchFamily="18" charset="0"/>
            </a:endParaRPr>
          </a:p>
        </p:txBody>
      </p:sp>
      <p:sp>
        <p:nvSpPr>
          <p:cNvPr id="263179" name="Line 11"/>
          <p:cNvSpPr>
            <a:spLocks noChangeShapeType="1"/>
          </p:cNvSpPr>
          <p:nvPr/>
        </p:nvSpPr>
        <p:spPr bwMode="auto">
          <a:xfrm>
            <a:off x="1420813" y="4986338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3180" name="Rectangle 12"/>
          <p:cNvSpPr>
            <a:spLocks noChangeArrowheads="1"/>
          </p:cNvSpPr>
          <p:nvPr/>
        </p:nvSpPr>
        <p:spPr bwMode="auto">
          <a:xfrm>
            <a:off x="6519863" y="4764088"/>
            <a:ext cx="3159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Book Antiqua" pitchFamily="18" charset="0"/>
              </a:rPr>
              <a:t>z</a:t>
            </a:r>
          </a:p>
        </p:txBody>
      </p:sp>
      <p:sp>
        <p:nvSpPr>
          <p:cNvPr id="263181" name="Rectangle 13"/>
          <p:cNvSpPr>
            <a:spLocks noChangeArrowheads="1"/>
          </p:cNvSpPr>
          <p:nvPr/>
        </p:nvSpPr>
        <p:spPr bwMode="auto">
          <a:xfrm>
            <a:off x="5795963" y="5278438"/>
            <a:ext cx="714375" cy="746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 i="1">
                <a:solidFill>
                  <a:srgbClr val="66FFFF"/>
                </a:solidFill>
                <a:effectLst/>
                <a:latin typeface="Book Antiqua" pitchFamily="18" charset="0"/>
              </a:rPr>
              <a:t> z</a:t>
            </a: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 =</a:t>
            </a:r>
          </a:p>
          <a:p>
            <a:pPr algn="l">
              <a:lnSpc>
                <a:spcPct val="90000"/>
              </a:lnSpc>
            </a:pP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2.29</a:t>
            </a:r>
          </a:p>
        </p:txBody>
      </p:sp>
      <p:sp>
        <p:nvSpPr>
          <p:cNvPr id="263182" name="Freeform 14"/>
          <p:cNvSpPr>
            <a:spLocks noChangeArrowheads="1"/>
          </p:cNvSpPr>
          <p:nvPr/>
        </p:nvSpPr>
        <p:spPr bwMode="auto">
          <a:xfrm>
            <a:off x="3916363" y="4860925"/>
            <a:ext cx="1587" cy="4286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" y="270"/>
              </a:cxn>
            </a:cxnLst>
            <a:rect l="0" t="0" r="r" b="b"/>
            <a:pathLst>
              <a:path w="1" h="270">
                <a:moveTo>
                  <a:pt x="0" y="0"/>
                </a:moveTo>
                <a:lnTo>
                  <a:pt x="1" y="27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63183" name="Group 15"/>
          <p:cNvGrpSpPr>
            <a:grpSpLocks/>
          </p:cNvGrpSpPr>
          <p:nvPr/>
        </p:nvGrpSpPr>
        <p:grpSpPr bwMode="auto">
          <a:xfrm>
            <a:off x="1557338" y="1857375"/>
            <a:ext cx="4773612" cy="2936875"/>
            <a:chOff x="981" y="1178"/>
            <a:chExt cx="3007" cy="1850"/>
          </a:xfrm>
        </p:grpSpPr>
        <p:sp>
          <p:nvSpPr>
            <p:cNvPr id="263184" name="Arc 16"/>
            <p:cNvSpPr>
              <a:spLocks/>
            </p:cNvSpPr>
            <p:nvPr/>
          </p:nvSpPr>
          <p:spPr bwMode="auto">
            <a:xfrm rot="4500000">
              <a:off x="2754" y="2296"/>
              <a:ext cx="790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28 w 19428"/>
                <a:gd name="T1" fmla="*/ 9440 h 21600"/>
                <a:gd name="T2" fmla="*/ 0 w 19428"/>
                <a:gd name="T3" fmla="*/ 21600 h 21600"/>
                <a:gd name="T4" fmla="*/ 0 w 1942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</a:path>
                <a:path w="19428" h="21600" stroke="0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185" name="Arc 17"/>
            <p:cNvSpPr>
              <a:spLocks/>
            </p:cNvSpPr>
            <p:nvPr/>
          </p:nvSpPr>
          <p:spPr bwMode="auto">
            <a:xfrm rot="6300000">
              <a:off x="1738" y="1544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186" name="Arc 18"/>
            <p:cNvSpPr>
              <a:spLocks/>
            </p:cNvSpPr>
            <p:nvPr/>
          </p:nvSpPr>
          <p:spPr bwMode="auto">
            <a:xfrm rot="16980000">
              <a:off x="1362" y="2302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187" name="Arc 19"/>
            <p:cNvSpPr>
              <a:spLocks/>
            </p:cNvSpPr>
            <p:nvPr/>
          </p:nvSpPr>
          <p:spPr bwMode="auto">
            <a:xfrm rot="20760000">
              <a:off x="981" y="2854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188" name="Arc 20"/>
            <p:cNvSpPr>
              <a:spLocks/>
            </p:cNvSpPr>
            <p:nvPr/>
          </p:nvSpPr>
          <p:spPr bwMode="auto">
            <a:xfrm rot="15300000">
              <a:off x="2199" y="1546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189" name="Arc 21"/>
            <p:cNvSpPr>
              <a:spLocks/>
            </p:cNvSpPr>
            <p:nvPr/>
          </p:nvSpPr>
          <p:spPr bwMode="auto">
            <a:xfrm rot="720000">
              <a:off x="3252" y="2824"/>
              <a:ext cx="736" cy="204"/>
            </a:xfrm>
            <a:custGeom>
              <a:avLst/>
              <a:gdLst>
                <a:gd name="G0" fmla="+- 20480 0 0"/>
                <a:gd name="G1" fmla="+- 0 0 0"/>
                <a:gd name="G2" fmla="+- 21600 0 0"/>
                <a:gd name="T0" fmla="*/ 18341 w 20480"/>
                <a:gd name="T1" fmla="*/ 21494 h 21494"/>
                <a:gd name="T2" fmla="*/ 0 w 20480"/>
                <a:gd name="T3" fmla="*/ 6865 h 21494"/>
                <a:gd name="T4" fmla="*/ 20480 w 20480"/>
                <a:gd name="T5" fmla="*/ 0 h 21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80" h="21494" fill="none" extrusionOk="0">
                  <a:moveTo>
                    <a:pt x="18341" y="21493"/>
                  </a:moveTo>
                  <a:cubicBezTo>
                    <a:pt x="9881" y="20651"/>
                    <a:pt x="2701" y="14925"/>
                    <a:pt x="-1" y="6865"/>
                  </a:cubicBezTo>
                </a:path>
                <a:path w="20480" h="21494" stroke="0" extrusionOk="0">
                  <a:moveTo>
                    <a:pt x="18341" y="21493"/>
                  </a:moveTo>
                  <a:cubicBezTo>
                    <a:pt x="9881" y="20651"/>
                    <a:pt x="2701" y="14925"/>
                    <a:pt x="-1" y="6865"/>
                  </a:cubicBezTo>
                  <a:lnTo>
                    <a:pt x="2048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63292" name="Group 124"/>
          <p:cNvGrpSpPr>
            <a:grpSpLocks/>
          </p:cNvGrpSpPr>
          <p:nvPr/>
        </p:nvGrpSpPr>
        <p:grpSpPr bwMode="auto">
          <a:xfrm>
            <a:off x="5786438" y="3568700"/>
            <a:ext cx="176212" cy="1765300"/>
            <a:chOff x="3645" y="2256"/>
            <a:chExt cx="111" cy="1112"/>
          </a:xfrm>
        </p:grpSpPr>
        <p:sp>
          <p:nvSpPr>
            <p:cNvPr id="263293" name="Freeform 125"/>
            <p:cNvSpPr>
              <a:spLocks noChangeArrowheads="1"/>
            </p:cNvSpPr>
            <p:nvPr/>
          </p:nvSpPr>
          <p:spPr bwMode="auto">
            <a:xfrm flipH="1">
              <a:off x="3645" y="2256"/>
              <a:ext cx="47" cy="9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63"/>
                </a:cxn>
              </a:cxnLst>
              <a:rect l="0" t="0" r="r" b="b"/>
              <a:pathLst>
                <a:path w="1" h="263">
                  <a:moveTo>
                    <a:pt x="0" y="0"/>
                  </a:moveTo>
                  <a:lnTo>
                    <a:pt x="0" y="263"/>
                  </a:lnTo>
                </a:path>
              </a:pathLst>
            </a:cu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94" name="Line 126"/>
            <p:cNvSpPr>
              <a:spLocks noChangeShapeType="1"/>
            </p:cNvSpPr>
            <p:nvPr/>
          </p:nvSpPr>
          <p:spPr bwMode="auto">
            <a:xfrm>
              <a:off x="3692" y="3216"/>
              <a:ext cx="64" cy="152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3295" name="Group 127"/>
          <p:cNvGrpSpPr>
            <a:grpSpLocks/>
          </p:cNvGrpSpPr>
          <p:nvPr/>
        </p:nvGrpSpPr>
        <p:grpSpPr bwMode="auto">
          <a:xfrm>
            <a:off x="5289550" y="2270125"/>
            <a:ext cx="101600" cy="3076575"/>
            <a:chOff x="3380" y="1438"/>
            <a:chExt cx="64" cy="1938"/>
          </a:xfrm>
        </p:grpSpPr>
        <p:sp>
          <p:nvSpPr>
            <p:cNvPr id="263296" name="Line 128"/>
            <p:cNvSpPr>
              <a:spLocks noChangeShapeType="1"/>
            </p:cNvSpPr>
            <p:nvPr/>
          </p:nvSpPr>
          <p:spPr bwMode="auto">
            <a:xfrm>
              <a:off x="3444" y="1438"/>
              <a:ext cx="0" cy="17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97" name="Line 129"/>
            <p:cNvSpPr>
              <a:spLocks noChangeShapeType="1"/>
            </p:cNvSpPr>
            <p:nvPr/>
          </p:nvSpPr>
          <p:spPr bwMode="auto">
            <a:xfrm flipH="1">
              <a:off x="3380" y="3224"/>
              <a:ext cx="64" cy="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3298" name="Line 130"/>
          <p:cNvSpPr>
            <a:spLocks noChangeShapeType="1"/>
          </p:cNvSpPr>
          <p:nvPr/>
        </p:nvSpPr>
        <p:spPr bwMode="auto">
          <a:xfrm>
            <a:off x="5873750" y="3768725"/>
            <a:ext cx="647700" cy="0"/>
          </a:xfrm>
          <a:prstGeom prst="line">
            <a:avLst/>
          </a:prstGeom>
          <a:noFill/>
          <a:ln w="12700">
            <a:solidFill>
              <a:srgbClr val="66FFFF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3299" name="AutoShape 131"/>
          <p:cNvSpPr>
            <a:spLocks noChangeArrowheads="1"/>
          </p:cNvSpPr>
          <p:nvPr/>
        </p:nvSpPr>
        <p:spPr bwMode="auto">
          <a:xfrm rot="5400000">
            <a:off x="752475" y="2171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3300" name="AutoShape 132"/>
          <p:cNvSpPr>
            <a:spLocks noChangeArrowheads="1"/>
          </p:cNvSpPr>
          <p:nvPr/>
        </p:nvSpPr>
        <p:spPr bwMode="auto">
          <a:xfrm rot="5400000">
            <a:off x="752475" y="3695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3301" name="Rectangle 133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pper-Tailed Test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263303" name="Group 135"/>
          <p:cNvGrpSpPr>
            <a:grpSpLocks/>
          </p:cNvGrpSpPr>
          <p:nvPr/>
        </p:nvGrpSpPr>
        <p:grpSpPr bwMode="auto">
          <a:xfrm>
            <a:off x="1363663" y="1693863"/>
            <a:ext cx="1779587" cy="1379537"/>
            <a:chOff x="3571" y="1663"/>
            <a:chExt cx="1121" cy="869"/>
          </a:xfrm>
        </p:grpSpPr>
        <p:sp>
          <p:nvSpPr>
            <p:cNvPr id="263304" name="Rectangle 136"/>
            <p:cNvSpPr>
              <a:spLocks noChangeArrowheads="1"/>
            </p:cNvSpPr>
            <p:nvPr/>
          </p:nvSpPr>
          <p:spPr bwMode="auto">
            <a:xfrm>
              <a:off x="3571" y="1663"/>
              <a:ext cx="1121" cy="8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 Sampling</a:t>
              </a: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distribution</a:t>
              </a:r>
            </a:p>
            <a:p>
              <a:pPr algn="l"/>
              <a:endParaRPr lang="en-US" sz="600">
                <a:effectLst/>
                <a:latin typeface="Book Antiqua" pitchFamily="18" charset="0"/>
              </a:endParaRP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of </a:t>
              </a:r>
            </a:p>
          </p:txBody>
        </p:sp>
        <p:graphicFrame>
          <p:nvGraphicFramePr>
            <p:cNvPr id="263305" name="Object 137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884" y="2155"/>
            <a:ext cx="753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330" name="Equation" r:id="rId4" imgW="1204560" imgH="607680" progId="Equation">
                    <p:embed/>
                  </p:oleObj>
                </mc:Choice>
                <mc:Fallback>
                  <p:oleObj name="Equation" r:id="rId4" imgW="1204560" imgH="607680" progId="Equation">
                    <p:embed/>
                    <p:pic>
                      <p:nvPicPr>
                        <p:cNvPr id="0" name="Picture 13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4" y="2155"/>
                          <a:ext cx="753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3306" name="AutoShape 138"/>
          <p:cNvSpPr>
            <a:spLocks noChangeArrowheads="1"/>
          </p:cNvSpPr>
          <p:nvPr/>
        </p:nvSpPr>
        <p:spPr bwMode="auto">
          <a:xfrm>
            <a:off x="5734050" y="939800"/>
            <a:ext cx="2647950" cy="800100"/>
          </a:xfrm>
          <a:prstGeom prst="wedgeRoundRectCallout">
            <a:avLst>
              <a:gd name="adj1" fmla="val 15949"/>
              <a:gd name="adj2" fmla="val 274801"/>
              <a:gd name="adj3" fmla="val 16667"/>
            </a:avLst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rect">
              <a:fillToRect l="50000" t="50000" r="50000" b="50000"/>
            </a:path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</a:t>
            </a:r>
            <a:r>
              <a:rPr lang="en-US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 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o reject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632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3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63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63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63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63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63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63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500"/>
                            </p:stCondLst>
                            <p:childTnLst>
                              <p:par>
                                <p:cTn id="38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263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263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500"/>
                            </p:stCondLst>
                            <p:childTnLst>
                              <p:par>
                                <p:cTn id="4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263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4000"/>
                            </p:stCondLst>
                            <p:childTnLst>
                              <p:par>
                                <p:cTn id="5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263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500"/>
                            </p:stCondLst>
                            <p:childTnLst>
                              <p:par>
                                <p:cTn id="5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263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7000"/>
                            </p:stCondLst>
                            <p:childTnLst>
                              <p:par>
                                <p:cTn id="5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2633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5" dur="500"/>
                                        <p:tgtEl>
                                          <p:spTgt spid="263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9" dur="500"/>
                                        <p:tgtEl>
                                          <p:spTgt spid="263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3" dur="500"/>
                                        <p:tgtEl>
                                          <p:spTgt spid="26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500"/>
                            </p:stCondLst>
                            <p:childTnLst>
                              <p:par>
                                <p:cTn id="7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7" dur="500"/>
                                        <p:tgtEl>
                                          <p:spTgt spid="26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0"/>
                            </p:stCondLst>
                            <p:childTnLst>
                              <p:par>
                                <p:cTn id="7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1" dur="500"/>
                                        <p:tgtEl>
                                          <p:spTgt spid="263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6500"/>
                            </p:stCondLst>
                            <p:childTnLst>
                              <p:par>
                                <p:cTn id="83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263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0" grpId="0" animBg="1" autoUpdateAnimBg="0"/>
      <p:bldP spid="263172" grpId="0" animBg="1"/>
      <p:bldP spid="263173" grpId="0" autoUpdateAnimBg="0"/>
      <p:bldP spid="263174" grpId="0" animBg="1"/>
      <p:bldP spid="263175" grpId="0" animBg="1"/>
      <p:bldP spid="263176" grpId="0" autoUpdateAnimBg="0"/>
      <p:bldP spid="263177" grpId="0" autoUpdateAnimBg="0"/>
      <p:bldP spid="263178" grpId="0" autoUpdateAnimBg="0"/>
      <p:bldP spid="263179" grpId="0" animBg="1"/>
      <p:bldP spid="263180" grpId="0" autoUpdateAnimBg="0"/>
      <p:bldP spid="263181" grpId="0" autoUpdateAnimBg="0"/>
      <p:bldP spid="263182" grpId="0" animBg="1"/>
      <p:bldP spid="263298" grpId="0" animBg="1"/>
      <p:bldP spid="263299" grpId="0" animBg="1"/>
      <p:bldP spid="263300" grpId="0" animBg="1"/>
      <p:bldP spid="263306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ChangeArrowheads="1"/>
          </p:cNvSpPr>
          <p:nvPr/>
        </p:nvSpPr>
        <p:spPr bwMode="auto">
          <a:xfrm>
            <a:off x="685800" y="50800"/>
            <a:ext cx="7772400" cy="10048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ritical Value Approach to 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Hypothesis Testing</a:t>
            </a:r>
          </a:p>
        </p:txBody>
      </p:sp>
      <p:sp>
        <p:nvSpPr>
          <p:cNvPr id="264195" name="Text Box 3"/>
          <p:cNvSpPr txBox="1">
            <a:spLocks noChangeArrowheads="1"/>
          </p:cNvSpPr>
          <p:nvPr/>
        </p:nvSpPr>
        <p:spPr bwMode="auto">
          <a:xfrm>
            <a:off x="685800" y="1098324"/>
            <a:ext cx="7659688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test statistic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has a standard normal probability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distribution.</a:t>
            </a:r>
          </a:p>
        </p:txBody>
      </p:sp>
      <p:sp>
        <p:nvSpPr>
          <p:cNvPr id="264196" name="Text Box 4"/>
          <p:cNvSpPr txBox="1">
            <a:spLocks noChangeArrowheads="1"/>
          </p:cNvSpPr>
          <p:nvPr/>
        </p:nvSpPr>
        <p:spPr bwMode="auto">
          <a:xfrm>
            <a:off x="685800" y="1917474"/>
            <a:ext cx="7613650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We can use the standard normal probability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distribution table to find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with an area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in the lower (or upper) tail of the distribution.</a:t>
            </a:r>
          </a:p>
        </p:txBody>
      </p:sp>
      <p:sp>
        <p:nvSpPr>
          <p:cNvPr id="264197" name="Text Box 5"/>
          <p:cNvSpPr txBox="1">
            <a:spLocks noChangeArrowheads="1"/>
          </p:cNvSpPr>
          <p:nvPr/>
        </p:nvSpPr>
        <p:spPr bwMode="auto">
          <a:xfrm>
            <a:off x="685800" y="3136674"/>
            <a:ext cx="7138988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value of the test statistic that established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boundary of the rejection region is called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ritical valu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for the test.</a:t>
            </a:r>
          </a:p>
        </p:txBody>
      </p:sp>
      <p:sp>
        <p:nvSpPr>
          <p:cNvPr id="264198" name="Text Box 6"/>
          <p:cNvSpPr txBox="1">
            <a:spLocks noChangeArrowheads="1"/>
          </p:cNvSpPr>
          <p:nvPr/>
        </p:nvSpPr>
        <p:spPr bwMode="auto">
          <a:xfrm>
            <a:off x="708025" y="4403499"/>
            <a:ext cx="4935538" cy="12239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The rejection rule is:</a:t>
            </a:r>
          </a:p>
          <a:p>
            <a:pPr lvl="1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Lower tail: 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lvl="1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pper tail: 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4199" name="AutoShape 7"/>
          <p:cNvSpPr>
            <a:spLocks noChangeArrowheads="1"/>
          </p:cNvSpPr>
          <p:nvPr/>
        </p:nvSpPr>
        <p:spPr bwMode="auto">
          <a:xfrm rot="5400000">
            <a:off x="485775" y="123008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4200" name="AutoShape 8"/>
          <p:cNvSpPr>
            <a:spLocks noChangeArrowheads="1"/>
          </p:cNvSpPr>
          <p:nvPr/>
        </p:nvSpPr>
        <p:spPr bwMode="auto">
          <a:xfrm rot="5400000">
            <a:off x="485775" y="204923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4201" name="AutoShape 9"/>
          <p:cNvSpPr>
            <a:spLocks noChangeArrowheads="1"/>
          </p:cNvSpPr>
          <p:nvPr/>
        </p:nvSpPr>
        <p:spPr bwMode="auto">
          <a:xfrm rot="5400000">
            <a:off x="485775" y="326843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4202" name="AutoShape 10"/>
          <p:cNvSpPr>
            <a:spLocks noChangeArrowheads="1"/>
          </p:cNvSpPr>
          <p:nvPr/>
        </p:nvSpPr>
        <p:spPr bwMode="auto">
          <a:xfrm rot="5400000">
            <a:off x="485775" y="452573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641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64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642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64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642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264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2642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4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264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195" grpId="0" autoUpdateAnimBg="0"/>
      <p:bldP spid="264196" grpId="0" autoUpdateAnimBg="0"/>
      <p:bldP spid="264197" grpId="0" autoUpdateAnimBg="0"/>
      <p:bldP spid="264198" grpId="0" autoUpdateAnimBg="0"/>
      <p:bldP spid="264199" grpId="0" animBg="1"/>
      <p:bldP spid="264200" grpId="0" animBg="1"/>
      <p:bldP spid="264201" grpId="0" animBg="1"/>
      <p:bldP spid="26420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ChangeArrowheads="1"/>
          </p:cNvSpPr>
          <p:nvPr/>
        </p:nvSpPr>
        <p:spPr bwMode="auto">
          <a:xfrm>
            <a:off x="1219200" y="1638300"/>
            <a:ext cx="6724650" cy="42735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5219" name="Freeform 3"/>
          <p:cNvSpPr>
            <a:spLocks/>
          </p:cNvSpPr>
          <p:nvPr/>
        </p:nvSpPr>
        <p:spPr bwMode="auto">
          <a:xfrm>
            <a:off x="2509838" y="2036763"/>
            <a:ext cx="4537075" cy="3041650"/>
          </a:xfrm>
          <a:custGeom>
            <a:avLst/>
            <a:gdLst/>
            <a:ahLst/>
            <a:cxnLst>
              <a:cxn ang="0">
                <a:pos x="1354" y="12"/>
              </a:cxn>
              <a:cxn ang="0">
                <a:pos x="1270" y="88"/>
              </a:cxn>
              <a:cxn ang="0">
                <a:pos x="1202" y="190"/>
              </a:cxn>
              <a:cxn ang="0">
                <a:pos x="1142" y="310"/>
              </a:cxn>
              <a:cxn ang="0">
                <a:pos x="1098" y="412"/>
              </a:cxn>
              <a:cxn ang="0">
                <a:pos x="1056" y="510"/>
              </a:cxn>
              <a:cxn ang="0">
                <a:pos x="1018" y="626"/>
              </a:cxn>
              <a:cxn ang="0">
                <a:pos x="978" y="738"/>
              </a:cxn>
              <a:cxn ang="0">
                <a:pos x="942" y="854"/>
              </a:cxn>
              <a:cxn ang="0">
                <a:pos x="921" y="958"/>
              </a:cxn>
              <a:cxn ang="0">
                <a:pos x="890" y="1060"/>
              </a:cxn>
              <a:cxn ang="0">
                <a:pos x="850" y="1174"/>
              </a:cxn>
              <a:cxn ang="0">
                <a:pos x="811" y="1272"/>
              </a:cxn>
              <a:cxn ang="0">
                <a:pos x="753" y="1390"/>
              </a:cxn>
              <a:cxn ang="0">
                <a:pos x="688" y="1506"/>
              </a:cxn>
              <a:cxn ang="0">
                <a:pos x="620" y="1596"/>
              </a:cxn>
              <a:cxn ang="0">
                <a:pos x="508" y="1676"/>
              </a:cxn>
              <a:cxn ang="0">
                <a:pos x="399" y="1732"/>
              </a:cxn>
              <a:cxn ang="0">
                <a:pos x="302" y="1770"/>
              </a:cxn>
              <a:cxn ang="0">
                <a:pos x="199" y="1804"/>
              </a:cxn>
              <a:cxn ang="0">
                <a:pos x="75" y="1844"/>
              </a:cxn>
              <a:cxn ang="0">
                <a:pos x="0" y="1868"/>
              </a:cxn>
              <a:cxn ang="0">
                <a:pos x="2858" y="1916"/>
              </a:cxn>
              <a:cxn ang="0">
                <a:pos x="2804" y="1866"/>
              </a:cxn>
              <a:cxn ang="0">
                <a:pos x="2708" y="1838"/>
              </a:cxn>
              <a:cxn ang="0">
                <a:pos x="2582" y="1796"/>
              </a:cxn>
              <a:cxn ang="0">
                <a:pos x="2458" y="1748"/>
              </a:cxn>
              <a:cxn ang="0">
                <a:pos x="2331" y="1674"/>
              </a:cxn>
              <a:cxn ang="0">
                <a:pos x="2280" y="1644"/>
              </a:cxn>
              <a:cxn ang="0">
                <a:pos x="2204" y="1576"/>
              </a:cxn>
              <a:cxn ang="0">
                <a:pos x="2140" y="1496"/>
              </a:cxn>
              <a:cxn ang="0">
                <a:pos x="2072" y="1386"/>
              </a:cxn>
              <a:cxn ang="0">
                <a:pos x="2028" y="1302"/>
              </a:cxn>
              <a:cxn ang="0">
                <a:pos x="1980" y="1190"/>
              </a:cxn>
              <a:cxn ang="0">
                <a:pos x="1944" y="1102"/>
              </a:cxn>
              <a:cxn ang="0">
                <a:pos x="1906" y="996"/>
              </a:cxn>
              <a:cxn ang="0">
                <a:pos x="1868" y="864"/>
              </a:cxn>
              <a:cxn ang="0">
                <a:pos x="1838" y="762"/>
              </a:cxn>
              <a:cxn ang="0">
                <a:pos x="1803" y="636"/>
              </a:cxn>
              <a:cxn ang="0">
                <a:pos x="1749" y="504"/>
              </a:cxn>
              <a:cxn ang="0">
                <a:pos x="1708" y="396"/>
              </a:cxn>
              <a:cxn ang="0">
                <a:pos x="1668" y="312"/>
              </a:cxn>
              <a:cxn ang="0">
                <a:pos x="1640" y="246"/>
              </a:cxn>
              <a:cxn ang="0">
                <a:pos x="1620" y="212"/>
              </a:cxn>
              <a:cxn ang="0">
                <a:pos x="1590" y="166"/>
              </a:cxn>
              <a:cxn ang="0">
                <a:pos x="1558" y="118"/>
              </a:cxn>
              <a:cxn ang="0">
                <a:pos x="1498" y="46"/>
              </a:cxn>
              <a:cxn ang="0">
                <a:pos x="1446" y="6"/>
              </a:cxn>
            </a:cxnLst>
            <a:rect l="0" t="0" r="r" b="b"/>
            <a:pathLst>
              <a:path w="2858" h="1916">
                <a:moveTo>
                  <a:pt x="1416" y="0"/>
                </a:moveTo>
                <a:lnTo>
                  <a:pt x="1386" y="0"/>
                </a:lnTo>
                <a:lnTo>
                  <a:pt x="1354" y="12"/>
                </a:lnTo>
                <a:lnTo>
                  <a:pt x="1324" y="34"/>
                </a:lnTo>
                <a:lnTo>
                  <a:pt x="1299" y="56"/>
                </a:lnTo>
                <a:lnTo>
                  <a:pt x="1270" y="88"/>
                </a:lnTo>
                <a:lnTo>
                  <a:pt x="1239" y="124"/>
                </a:lnTo>
                <a:lnTo>
                  <a:pt x="1221" y="154"/>
                </a:lnTo>
                <a:lnTo>
                  <a:pt x="1202" y="190"/>
                </a:lnTo>
                <a:lnTo>
                  <a:pt x="1179" y="226"/>
                </a:lnTo>
                <a:lnTo>
                  <a:pt x="1162" y="270"/>
                </a:lnTo>
                <a:lnTo>
                  <a:pt x="1142" y="310"/>
                </a:lnTo>
                <a:lnTo>
                  <a:pt x="1122" y="352"/>
                </a:lnTo>
                <a:lnTo>
                  <a:pt x="1110" y="380"/>
                </a:lnTo>
                <a:lnTo>
                  <a:pt x="1098" y="412"/>
                </a:lnTo>
                <a:lnTo>
                  <a:pt x="1080" y="446"/>
                </a:lnTo>
                <a:lnTo>
                  <a:pt x="1070" y="478"/>
                </a:lnTo>
                <a:lnTo>
                  <a:pt x="1056" y="510"/>
                </a:lnTo>
                <a:lnTo>
                  <a:pt x="1044" y="548"/>
                </a:lnTo>
                <a:lnTo>
                  <a:pt x="1028" y="590"/>
                </a:lnTo>
                <a:lnTo>
                  <a:pt x="1018" y="626"/>
                </a:lnTo>
                <a:lnTo>
                  <a:pt x="1004" y="660"/>
                </a:lnTo>
                <a:lnTo>
                  <a:pt x="994" y="702"/>
                </a:lnTo>
                <a:lnTo>
                  <a:pt x="978" y="738"/>
                </a:lnTo>
                <a:lnTo>
                  <a:pt x="968" y="772"/>
                </a:lnTo>
                <a:lnTo>
                  <a:pt x="956" y="814"/>
                </a:lnTo>
                <a:lnTo>
                  <a:pt x="942" y="854"/>
                </a:lnTo>
                <a:lnTo>
                  <a:pt x="932" y="890"/>
                </a:lnTo>
                <a:lnTo>
                  <a:pt x="922" y="928"/>
                </a:lnTo>
                <a:lnTo>
                  <a:pt x="921" y="958"/>
                </a:lnTo>
                <a:lnTo>
                  <a:pt x="910" y="992"/>
                </a:lnTo>
                <a:lnTo>
                  <a:pt x="903" y="1024"/>
                </a:lnTo>
                <a:lnTo>
                  <a:pt x="890" y="1060"/>
                </a:lnTo>
                <a:lnTo>
                  <a:pt x="878" y="1096"/>
                </a:lnTo>
                <a:lnTo>
                  <a:pt x="864" y="1132"/>
                </a:lnTo>
                <a:lnTo>
                  <a:pt x="850" y="1174"/>
                </a:lnTo>
                <a:lnTo>
                  <a:pt x="836" y="1208"/>
                </a:lnTo>
                <a:lnTo>
                  <a:pt x="823" y="1248"/>
                </a:lnTo>
                <a:lnTo>
                  <a:pt x="811" y="1272"/>
                </a:lnTo>
                <a:lnTo>
                  <a:pt x="794" y="1304"/>
                </a:lnTo>
                <a:lnTo>
                  <a:pt x="776" y="1346"/>
                </a:lnTo>
                <a:lnTo>
                  <a:pt x="753" y="1390"/>
                </a:lnTo>
                <a:lnTo>
                  <a:pt x="729" y="1426"/>
                </a:lnTo>
                <a:lnTo>
                  <a:pt x="711" y="1468"/>
                </a:lnTo>
                <a:lnTo>
                  <a:pt x="688" y="1506"/>
                </a:lnTo>
                <a:lnTo>
                  <a:pt x="664" y="1534"/>
                </a:lnTo>
                <a:lnTo>
                  <a:pt x="639" y="1564"/>
                </a:lnTo>
                <a:lnTo>
                  <a:pt x="620" y="1596"/>
                </a:lnTo>
                <a:lnTo>
                  <a:pt x="582" y="1626"/>
                </a:lnTo>
                <a:lnTo>
                  <a:pt x="548" y="1650"/>
                </a:lnTo>
                <a:lnTo>
                  <a:pt x="508" y="1676"/>
                </a:lnTo>
                <a:lnTo>
                  <a:pt x="459" y="1700"/>
                </a:lnTo>
                <a:lnTo>
                  <a:pt x="427" y="1716"/>
                </a:lnTo>
                <a:lnTo>
                  <a:pt x="399" y="1732"/>
                </a:lnTo>
                <a:lnTo>
                  <a:pt x="363" y="1744"/>
                </a:lnTo>
                <a:lnTo>
                  <a:pt x="330" y="1758"/>
                </a:lnTo>
                <a:lnTo>
                  <a:pt x="302" y="1770"/>
                </a:lnTo>
                <a:lnTo>
                  <a:pt x="276" y="1782"/>
                </a:lnTo>
                <a:lnTo>
                  <a:pt x="246" y="1792"/>
                </a:lnTo>
                <a:lnTo>
                  <a:pt x="199" y="1804"/>
                </a:lnTo>
                <a:lnTo>
                  <a:pt x="159" y="1816"/>
                </a:lnTo>
                <a:lnTo>
                  <a:pt x="120" y="1832"/>
                </a:lnTo>
                <a:lnTo>
                  <a:pt x="75" y="1844"/>
                </a:lnTo>
                <a:lnTo>
                  <a:pt x="46" y="1852"/>
                </a:lnTo>
                <a:lnTo>
                  <a:pt x="20" y="1860"/>
                </a:lnTo>
                <a:lnTo>
                  <a:pt x="0" y="1868"/>
                </a:lnTo>
                <a:lnTo>
                  <a:pt x="0" y="1894"/>
                </a:lnTo>
                <a:lnTo>
                  <a:pt x="2" y="1916"/>
                </a:lnTo>
                <a:lnTo>
                  <a:pt x="2858" y="1916"/>
                </a:lnTo>
                <a:lnTo>
                  <a:pt x="2858" y="1878"/>
                </a:lnTo>
                <a:lnTo>
                  <a:pt x="2838" y="1872"/>
                </a:lnTo>
                <a:lnTo>
                  <a:pt x="2804" y="1866"/>
                </a:lnTo>
                <a:lnTo>
                  <a:pt x="2768" y="1854"/>
                </a:lnTo>
                <a:lnTo>
                  <a:pt x="2740" y="1846"/>
                </a:lnTo>
                <a:lnTo>
                  <a:pt x="2708" y="1838"/>
                </a:lnTo>
                <a:lnTo>
                  <a:pt x="2668" y="1826"/>
                </a:lnTo>
                <a:lnTo>
                  <a:pt x="2626" y="1812"/>
                </a:lnTo>
                <a:lnTo>
                  <a:pt x="2582" y="1796"/>
                </a:lnTo>
                <a:lnTo>
                  <a:pt x="2534" y="1778"/>
                </a:lnTo>
                <a:lnTo>
                  <a:pt x="2496" y="1762"/>
                </a:lnTo>
                <a:lnTo>
                  <a:pt x="2458" y="1748"/>
                </a:lnTo>
                <a:lnTo>
                  <a:pt x="2424" y="1730"/>
                </a:lnTo>
                <a:lnTo>
                  <a:pt x="2379" y="1704"/>
                </a:lnTo>
                <a:lnTo>
                  <a:pt x="2331" y="1674"/>
                </a:lnTo>
                <a:lnTo>
                  <a:pt x="2314" y="1668"/>
                </a:lnTo>
                <a:lnTo>
                  <a:pt x="2298" y="1656"/>
                </a:lnTo>
                <a:lnTo>
                  <a:pt x="2280" y="1644"/>
                </a:lnTo>
                <a:lnTo>
                  <a:pt x="2258" y="1628"/>
                </a:lnTo>
                <a:lnTo>
                  <a:pt x="2228" y="1604"/>
                </a:lnTo>
                <a:lnTo>
                  <a:pt x="2204" y="1576"/>
                </a:lnTo>
                <a:lnTo>
                  <a:pt x="2182" y="1548"/>
                </a:lnTo>
                <a:lnTo>
                  <a:pt x="2158" y="1520"/>
                </a:lnTo>
                <a:lnTo>
                  <a:pt x="2140" y="1496"/>
                </a:lnTo>
                <a:lnTo>
                  <a:pt x="2116" y="1462"/>
                </a:lnTo>
                <a:lnTo>
                  <a:pt x="2090" y="1422"/>
                </a:lnTo>
                <a:lnTo>
                  <a:pt x="2072" y="1386"/>
                </a:lnTo>
                <a:lnTo>
                  <a:pt x="2054" y="1360"/>
                </a:lnTo>
                <a:lnTo>
                  <a:pt x="2040" y="1330"/>
                </a:lnTo>
                <a:lnTo>
                  <a:pt x="2028" y="1302"/>
                </a:lnTo>
                <a:lnTo>
                  <a:pt x="2012" y="1270"/>
                </a:lnTo>
                <a:lnTo>
                  <a:pt x="1998" y="1240"/>
                </a:lnTo>
                <a:lnTo>
                  <a:pt x="1980" y="1190"/>
                </a:lnTo>
                <a:lnTo>
                  <a:pt x="1964" y="1158"/>
                </a:lnTo>
                <a:lnTo>
                  <a:pt x="1956" y="1130"/>
                </a:lnTo>
                <a:lnTo>
                  <a:pt x="1944" y="1102"/>
                </a:lnTo>
                <a:lnTo>
                  <a:pt x="1930" y="1068"/>
                </a:lnTo>
                <a:lnTo>
                  <a:pt x="1920" y="1042"/>
                </a:lnTo>
                <a:lnTo>
                  <a:pt x="1906" y="996"/>
                </a:lnTo>
                <a:lnTo>
                  <a:pt x="1890" y="946"/>
                </a:lnTo>
                <a:lnTo>
                  <a:pt x="1876" y="892"/>
                </a:lnTo>
                <a:lnTo>
                  <a:pt x="1868" y="864"/>
                </a:lnTo>
                <a:lnTo>
                  <a:pt x="1860" y="828"/>
                </a:lnTo>
                <a:lnTo>
                  <a:pt x="1852" y="796"/>
                </a:lnTo>
                <a:lnTo>
                  <a:pt x="1838" y="762"/>
                </a:lnTo>
                <a:lnTo>
                  <a:pt x="1826" y="722"/>
                </a:lnTo>
                <a:lnTo>
                  <a:pt x="1816" y="684"/>
                </a:lnTo>
                <a:lnTo>
                  <a:pt x="1803" y="636"/>
                </a:lnTo>
                <a:lnTo>
                  <a:pt x="1785" y="594"/>
                </a:lnTo>
                <a:lnTo>
                  <a:pt x="1764" y="540"/>
                </a:lnTo>
                <a:lnTo>
                  <a:pt x="1749" y="504"/>
                </a:lnTo>
                <a:lnTo>
                  <a:pt x="1738" y="468"/>
                </a:lnTo>
                <a:lnTo>
                  <a:pt x="1724" y="432"/>
                </a:lnTo>
                <a:lnTo>
                  <a:pt x="1708" y="396"/>
                </a:lnTo>
                <a:lnTo>
                  <a:pt x="1684" y="342"/>
                </a:lnTo>
                <a:lnTo>
                  <a:pt x="1691" y="360"/>
                </a:lnTo>
                <a:lnTo>
                  <a:pt x="1668" y="312"/>
                </a:lnTo>
                <a:lnTo>
                  <a:pt x="1648" y="274"/>
                </a:lnTo>
                <a:lnTo>
                  <a:pt x="1644" y="258"/>
                </a:lnTo>
                <a:lnTo>
                  <a:pt x="1640" y="246"/>
                </a:lnTo>
                <a:lnTo>
                  <a:pt x="1632" y="232"/>
                </a:lnTo>
                <a:lnTo>
                  <a:pt x="1626" y="226"/>
                </a:lnTo>
                <a:lnTo>
                  <a:pt x="1620" y="212"/>
                </a:lnTo>
                <a:lnTo>
                  <a:pt x="1610" y="200"/>
                </a:lnTo>
                <a:lnTo>
                  <a:pt x="1602" y="182"/>
                </a:lnTo>
                <a:lnTo>
                  <a:pt x="1590" y="166"/>
                </a:lnTo>
                <a:lnTo>
                  <a:pt x="1580" y="152"/>
                </a:lnTo>
                <a:lnTo>
                  <a:pt x="1572" y="136"/>
                </a:lnTo>
                <a:lnTo>
                  <a:pt x="1558" y="118"/>
                </a:lnTo>
                <a:lnTo>
                  <a:pt x="1536" y="90"/>
                </a:lnTo>
                <a:lnTo>
                  <a:pt x="1518" y="66"/>
                </a:lnTo>
                <a:lnTo>
                  <a:pt x="1498" y="46"/>
                </a:lnTo>
                <a:lnTo>
                  <a:pt x="1480" y="30"/>
                </a:lnTo>
                <a:lnTo>
                  <a:pt x="1466" y="14"/>
                </a:lnTo>
                <a:lnTo>
                  <a:pt x="1446" y="6"/>
                </a:lnTo>
                <a:lnTo>
                  <a:pt x="1430" y="0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5220" name="Freeform 4"/>
          <p:cNvSpPr>
            <a:spLocks/>
          </p:cNvSpPr>
          <p:nvPr/>
        </p:nvSpPr>
        <p:spPr bwMode="auto">
          <a:xfrm>
            <a:off x="2501900" y="4559300"/>
            <a:ext cx="1004888" cy="514350"/>
          </a:xfrm>
          <a:custGeom>
            <a:avLst/>
            <a:gdLst/>
            <a:ahLst/>
            <a:cxnLst>
              <a:cxn ang="0">
                <a:pos x="624" y="0"/>
              </a:cxn>
              <a:cxn ang="0">
                <a:pos x="624" y="41"/>
              </a:cxn>
              <a:cxn ang="0">
                <a:pos x="633" y="102"/>
              </a:cxn>
              <a:cxn ang="0">
                <a:pos x="633" y="130"/>
              </a:cxn>
              <a:cxn ang="0">
                <a:pos x="632" y="161"/>
              </a:cxn>
              <a:cxn ang="0">
                <a:pos x="632" y="186"/>
              </a:cxn>
              <a:cxn ang="0">
                <a:pos x="632" y="210"/>
              </a:cxn>
              <a:cxn ang="0">
                <a:pos x="632" y="235"/>
              </a:cxn>
              <a:cxn ang="0">
                <a:pos x="632" y="324"/>
              </a:cxn>
              <a:cxn ang="0">
                <a:pos x="4" y="324"/>
              </a:cxn>
              <a:cxn ang="0">
                <a:pos x="0" y="303"/>
              </a:cxn>
              <a:cxn ang="0">
                <a:pos x="4" y="283"/>
              </a:cxn>
              <a:cxn ang="0">
                <a:pos x="40" y="271"/>
              </a:cxn>
              <a:cxn ang="0">
                <a:pos x="80" y="267"/>
              </a:cxn>
              <a:cxn ang="0">
                <a:pos x="124" y="250"/>
              </a:cxn>
              <a:cxn ang="0">
                <a:pos x="164" y="238"/>
              </a:cxn>
              <a:cxn ang="0">
                <a:pos x="196" y="226"/>
              </a:cxn>
              <a:cxn ang="0">
                <a:pos x="236" y="213"/>
              </a:cxn>
              <a:cxn ang="0">
                <a:pos x="276" y="197"/>
              </a:cxn>
              <a:cxn ang="0">
                <a:pos x="352" y="168"/>
              </a:cxn>
              <a:cxn ang="0">
                <a:pos x="388" y="156"/>
              </a:cxn>
              <a:cxn ang="0">
                <a:pos x="412" y="144"/>
              </a:cxn>
              <a:cxn ang="0">
                <a:pos x="440" y="127"/>
              </a:cxn>
              <a:cxn ang="0">
                <a:pos x="464" y="115"/>
              </a:cxn>
              <a:cxn ang="0">
                <a:pos x="480" y="111"/>
              </a:cxn>
              <a:cxn ang="0">
                <a:pos x="500" y="98"/>
              </a:cxn>
              <a:cxn ang="0">
                <a:pos x="528" y="82"/>
              </a:cxn>
              <a:cxn ang="0">
                <a:pos x="548" y="66"/>
              </a:cxn>
              <a:cxn ang="0">
                <a:pos x="580" y="45"/>
              </a:cxn>
              <a:cxn ang="0">
                <a:pos x="600" y="25"/>
              </a:cxn>
              <a:cxn ang="0">
                <a:pos x="624" y="0"/>
              </a:cxn>
              <a:cxn ang="0">
                <a:pos x="616" y="12"/>
              </a:cxn>
            </a:cxnLst>
            <a:rect l="0" t="0" r="r" b="b"/>
            <a:pathLst>
              <a:path w="633" h="324">
                <a:moveTo>
                  <a:pt x="624" y="0"/>
                </a:moveTo>
                <a:lnTo>
                  <a:pt x="624" y="41"/>
                </a:lnTo>
                <a:lnTo>
                  <a:pt x="633" y="102"/>
                </a:lnTo>
                <a:lnTo>
                  <a:pt x="633" y="130"/>
                </a:lnTo>
                <a:lnTo>
                  <a:pt x="632" y="161"/>
                </a:lnTo>
                <a:lnTo>
                  <a:pt x="632" y="186"/>
                </a:lnTo>
                <a:lnTo>
                  <a:pt x="632" y="210"/>
                </a:lnTo>
                <a:lnTo>
                  <a:pt x="632" y="235"/>
                </a:lnTo>
                <a:lnTo>
                  <a:pt x="632" y="324"/>
                </a:lnTo>
                <a:lnTo>
                  <a:pt x="4" y="324"/>
                </a:lnTo>
                <a:lnTo>
                  <a:pt x="0" y="303"/>
                </a:lnTo>
                <a:lnTo>
                  <a:pt x="4" y="283"/>
                </a:lnTo>
                <a:lnTo>
                  <a:pt x="40" y="271"/>
                </a:lnTo>
                <a:lnTo>
                  <a:pt x="80" y="267"/>
                </a:lnTo>
                <a:lnTo>
                  <a:pt x="124" y="250"/>
                </a:lnTo>
                <a:lnTo>
                  <a:pt x="164" y="238"/>
                </a:lnTo>
                <a:lnTo>
                  <a:pt x="196" y="226"/>
                </a:lnTo>
                <a:lnTo>
                  <a:pt x="236" y="213"/>
                </a:lnTo>
                <a:lnTo>
                  <a:pt x="276" y="197"/>
                </a:lnTo>
                <a:lnTo>
                  <a:pt x="352" y="168"/>
                </a:lnTo>
                <a:lnTo>
                  <a:pt x="388" y="156"/>
                </a:lnTo>
                <a:lnTo>
                  <a:pt x="412" y="144"/>
                </a:lnTo>
                <a:lnTo>
                  <a:pt x="440" y="127"/>
                </a:lnTo>
                <a:lnTo>
                  <a:pt x="464" y="115"/>
                </a:lnTo>
                <a:lnTo>
                  <a:pt x="480" y="111"/>
                </a:lnTo>
                <a:lnTo>
                  <a:pt x="500" y="98"/>
                </a:lnTo>
                <a:lnTo>
                  <a:pt x="528" y="82"/>
                </a:lnTo>
                <a:lnTo>
                  <a:pt x="548" y="66"/>
                </a:lnTo>
                <a:lnTo>
                  <a:pt x="580" y="45"/>
                </a:lnTo>
                <a:lnTo>
                  <a:pt x="600" y="25"/>
                </a:lnTo>
                <a:lnTo>
                  <a:pt x="624" y="0"/>
                </a:lnTo>
                <a:lnTo>
                  <a:pt x="616" y="12"/>
                </a:lnTo>
              </a:path>
            </a:pathLst>
          </a:custGeom>
          <a:solidFill>
            <a:srgbClr val="00206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5221" name="Rectangle 5"/>
          <p:cNvSpPr>
            <a:spLocks noChangeArrowheads="1"/>
          </p:cNvSpPr>
          <p:nvPr/>
        </p:nvSpPr>
        <p:spPr bwMode="auto">
          <a:xfrm>
            <a:off x="2271713" y="3851275"/>
            <a:ext cx="11493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Symbol" pitchFamily="18" charset="2"/>
              </a:rPr>
              <a:t>  1</a:t>
            </a:r>
          </a:p>
        </p:txBody>
      </p:sp>
      <p:sp>
        <p:nvSpPr>
          <p:cNvPr id="265222" name="Line 6"/>
          <p:cNvSpPr>
            <a:spLocks noChangeShapeType="1"/>
          </p:cNvSpPr>
          <p:nvPr/>
        </p:nvSpPr>
        <p:spPr bwMode="auto">
          <a:xfrm>
            <a:off x="3505200" y="3090863"/>
            <a:ext cx="0" cy="2139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5223" name="Line 7"/>
          <p:cNvSpPr>
            <a:spLocks noChangeShapeType="1"/>
          </p:cNvSpPr>
          <p:nvPr/>
        </p:nvSpPr>
        <p:spPr bwMode="auto">
          <a:xfrm flipH="1">
            <a:off x="2863850" y="3332163"/>
            <a:ext cx="64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5224" name="Line 8"/>
          <p:cNvSpPr>
            <a:spLocks noChangeShapeType="1"/>
          </p:cNvSpPr>
          <p:nvPr/>
        </p:nvSpPr>
        <p:spPr bwMode="auto">
          <a:xfrm>
            <a:off x="3168650" y="4348163"/>
            <a:ext cx="0" cy="647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5225" name="Rectangle 9"/>
          <p:cNvSpPr>
            <a:spLocks noChangeArrowheads="1"/>
          </p:cNvSpPr>
          <p:nvPr/>
        </p:nvSpPr>
        <p:spPr bwMode="auto">
          <a:xfrm>
            <a:off x="4656138" y="5280025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65226" name="Rectangle 10"/>
          <p:cNvSpPr>
            <a:spLocks noChangeArrowheads="1"/>
          </p:cNvSpPr>
          <p:nvPr/>
        </p:nvSpPr>
        <p:spPr bwMode="auto">
          <a:xfrm>
            <a:off x="2328863" y="5260975"/>
            <a:ext cx="17240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 </a:t>
            </a:r>
            <a:r>
              <a:rPr lang="en-US" sz="2400">
                <a:effectLst/>
                <a:latin typeface="Symbol" pitchFamily="18" charset="2"/>
              </a:rPr>
              <a:t>-</a:t>
            </a:r>
            <a:r>
              <a:rPr lang="en-US" sz="2400" i="1">
                <a:effectLst/>
                <a:latin typeface="Book Antiqua" pitchFamily="18" charset="0"/>
              </a:rPr>
              <a:t>z</a:t>
            </a:r>
            <a:r>
              <a:rPr lang="en-US" sz="2400" i="1" baseline="-25000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 = </a:t>
            </a:r>
            <a:r>
              <a:rPr lang="en-US" sz="2400">
                <a:effectLst/>
                <a:latin typeface="Symbol" pitchFamily="18" charset="2"/>
              </a:rPr>
              <a:t>-</a:t>
            </a:r>
            <a:r>
              <a:rPr lang="en-US" sz="2400">
                <a:effectLst/>
                <a:latin typeface="Book Antiqua" pitchFamily="18" charset="0"/>
              </a:rPr>
              <a:t>1.28</a:t>
            </a:r>
          </a:p>
        </p:txBody>
      </p:sp>
      <p:sp>
        <p:nvSpPr>
          <p:cNvPr id="265227" name="Line 11"/>
          <p:cNvSpPr>
            <a:spLocks noChangeShapeType="1"/>
          </p:cNvSpPr>
          <p:nvPr/>
        </p:nvSpPr>
        <p:spPr bwMode="auto">
          <a:xfrm>
            <a:off x="3498850" y="4341813"/>
            <a:ext cx="11366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5228" name="Rectangle 12"/>
          <p:cNvSpPr>
            <a:spLocks noChangeArrowheads="1"/>
          </p:cNvSpPr>
          <p:nvPr/>
        </p:nvSpPr>
        <p:spPr bwMode="auto">
          <a:xfrm>
            <a:off x="1414463" y="3127375"/>
            <a:ext cx="139700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Reject </a:t>
            </a:r>
            <a:r>
              <a:rPr lang="en-US" sz="2400" i="1">
                <a:effectLst/>
                <a:latin typeface="Book Antiqua" pitchFamily="18" charset="0"/>
              </a:rPr>
              <a:t>H</a:t>
            </a:r>
            <a:r>
              <a:rPr lang="en-US" sz="2400" baseline="-250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65229" name="Rectangle 13"/>
          <p:cNvSpPr>
            <a:spLocks noChangeArrowheads="1"/>
          </p:cNvSpPr>
          <p:nvPr/>
        </p:nvSpPr>
        <p:spPr bwMode="auto">
          <a:xfrm>
            <a:off x="4672013" y="4117975"/>
            <a:ext cx="24733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Do Not Reject </a:t>
            </a:r>
            <a:r>
              <a:rPr lang="en-US" sz="2400" i="1">
                <a:effectLst/>
                <a:latin typeface="Book Antiqua" pitchFamily="18" charset="0"/>
              </a:rPr>
              <a:t>H</a:t>
            </a:r>
            <a:r>
              <a:rPr lang="en-US" sz="2400" baseline="-250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65230" name="Text Box 14"/>
          <p:cNvSpPr txBox="1">
            <a:spLocks noChangeArrowheads="1"/>
          </p:cNvSpPr>
          <p:nvPr/>
        </p:nvSpPr>
        <p:spPr bwMode="auto">
          <a:xfrm>
            <a:off x="7302500" y="4811713"/>
            <a:ext cx="330200" cy="488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6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</a:p>
        </p:txBody>
      </p:sp>
      <p:grpSp>
        <p:nvGrpSpPr>
          <p:cNvPr id="265231" name="Group 15"/>
          <p:cNvGrpSpPr>
            <a:grpSpLocks/>
          </p:cNvGrpSpPr>
          <p:nvPr/>
        </p:nvGrpSpPr>
        <p:grpSpPr bwMode="auto">
          <a:xfrm>
            <a:off x="5802313" y="2030413"/>
            <a:ext cx="1779587" cy="1379537"/>
            <a:chOff x="3571" y="1663"/>
            <a:chExt cx="1121" cy="869"/>
          </a:xfrm>
        </p:grpSpPr>
        <p:sp>
          <p:nvSpPr>
            <p:cNvPr id="265232" name="Rectangle 16"/>
            <p:cNvSpPr>
              <a:spLocks noChangeArrowheads="1"/>
            </p:cNvSpPr>
            <p:nvPr/>
          </p:nvSpPr>
          <p:spPr bwMode="auto">
            <a:xfrm>
              <a:off x="3571" y="1663"/>
              <a:ext cx="1121" cy="8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 Sampling</a:t>
              </a: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distribution</a:t>
              </a:r>
            </a:p>
            <a:p>
              <a:pPr algn="l"/>
              <a:endParaRPr lang="en-US" sz="600">
                <a:effectLst/>
                <a:latin typeface="Book Antiqua" pitchFamily="18" charset="0"/>
              </a:endParaRP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of </a:t>
              </a:r>
            </a:p>
          </p:txBody>
        </p:sp>
        <p:graphicFrame>
          <p:nvGraphicFramePr>
            <p:cNvPr id="265233" name="Object 17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884" y="2155"/>
            <a:ext cx="753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258" name="Equation" r:id="rId4" imgW="1204560" imgH="607680" progId="Equation">
                    <p:embed/>
                  </p:oleObj>
                </mc:Choice>
                <mc:Fallback>
                  <p:oleObj name="Equation" r:id="rId4" imgW="1204560" imgH="607680" progId="Equation">
                    <p:embed/>
                    <p:pic>
                      <p:nvPicPr>
                        <p:cNvPr id="0" name="Picture 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4" y="2155"/>
                          <a:ext cx="753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5235" name="Line 19"/>
          <p:cNvSpPr>
            <a:spLocks noChangeShapeType="1"/>
          </p:cNvSpPr>
          <p:nvPr/>
        </p:nvSpPr>
        <p:spPr bwMode="auto">
          <a:xfrm>
            <a:off x="2278063" y="5083175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65236" name="Group 20"/>
          <p:cNvGrpSpPr>
            <a:grpSpLocks/>
          </p:cNvGrpSpPr>
          <p:nvPr/>
        </p:nvGrpSpPr>
        <p:grpSpPr bwMode="auto">
          <a:xfrm>
            <a:off x="2405063" y="1971675"/>
            <a:ext cx="4722812" cy="2917825"/>
            <a:chOff x="1515" y="1218"/>
            <a:chExt cx="2975" cy="1838"/>
          </a:xfrm>
        </p:grpSpPr>
        <p:sp>
          <p:nvSpPr>
            <p:cNvPr id="265237" name="Arc 21"/>
            <p:cNvSpPr>
              <a:spLocks/>
            </p:cNvSpPr>
            <p:nvPr/>
          </p:nvSpPr>
          <p:spPr bwMode="auto">
            <a:xfrm rot="4500000">
              <a:off x="3304" y="2322"/>
              <a:ext cx="766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8744 w 18744"/>
                <a:gd name="T1" fmla="*/ 10735 h 21600"/>
                <a:gd name="T2" fmla="*/ 0 w 18744"/>
                <a:gd name="T3" fmla="*/ 21600 h 21600"/>
                <a:gd name="T4" fmla="*/ 0 w 18744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744" h="21600" fill="none" extrusionOk="0">
                  <a:moveTo>
                    <a:pt x="18743" y="10734"/>
                  </a:moveTo>
                  <a:cubicBezTo>
                    <a:pt x="14895" y="17454"/>
                    <a:pt x="7743" y="21599"/>
                    <a:pt x="0" y="21600"/>
                  </a:cubicBezTo>
                </a:path>
                <a:path w="18744" h="21600" stroke="0" extrusionOk="0">
                  <a:moveTo>
                    <a:pt x="18743" y="10734"/>
                  </a:moveTo>
                  <a:cubicBezTo>
                    <a:pt x="14895" y="17454"/>
                    <a:pt x="7743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38" name="Arc 22"/>
            <p:cNvSpPr>
              <a:spLocks/>
            </p:cNvSpPr>
            <p:nvPr/>
          </p:nvSpPr>
          <p:spPr bwMode="auto">
            <a:xfrm rot="6300000">
              <a:off x="2275" y="1585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39" name="Arc 23"/>
            <p:cNvSpPr>
              <a:spLocks/>
            </p:cNvSpPr>
            <p:nvPr/>
          </p:nvSpPr>
          <p:spPr bwMode="auto">
            <a:xfrm rot="16980000">
              <a:off x="1897" y="2343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40" name="Arc 24"/>
            <p:cNvSpPr>
              <a:spLocks/>
            </p:cNvSpPr>
            <p:nvPr/>
          </p:nvSpPr>
          <p:spPr bwMode="auto">
            <a:xfrm rot="15300000">
              <a:off x="2739" y="1584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41" name="Arc 25"/>
            <p:cNvSpPr>
              <a:spLocks/>
            </p:cNvSpPr>
            <p:nvPr/>
          </p:nvSpPr>
          <p:spPr bwMode="auto">
            <a:xfrm rot="844471">
              <a:off x="3764" y="2858"/>
              <a:ext cx="726" cy="195"/>
            </a:xfrm>
            <a:custGeom>
              <a:avLst/>
              <a:gdLst>
                <a:gd name="G0" fmla="+- 20527 0 0"/>
                <a:gd name="G1" fmla="+- 0 0 0"/>
                <a:gd name="G2" fmla="+- 21600 0 0"/>
                <a:gd name="T0" fmla="*/ 22549 w 22549"/>
                <a:gd name="T1" fmla="*/ 21505 h 21600"/>
                <a:gd name="T2" fmla="*/ 0 w 22549"/>
                <a:gd name="T3" fmla="*/ 6724 h 21600"/>
                <a:gd name="T4" fmla="*/ 20527 w 22549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549" h="21600" fill="none" extrusionOk="0">
                  <a:moveTo>
                    <a:pt x="22549" y="21505"/>
                  </a:moveTo>
                  <a:cubicBezTo>
                    <a:pt x="21876" y="21568"/>
                    <a:pt x="21202" y="21599"/>
                    <a:pt x="20527" y="21600"/>
                  </a:cubicBezTo>
                  <a:cubicBezTo>
                    <a:pt x="11188" y="21600"/>
                    <a:pt x="2907" y="15598"/>
                    <a:pt x="0" y="6723"/>
                  </a:cubicBezTo>
                </a:path>
                <a:path w="22549" h="21600" stroke="0" extrusionOk="0">
                  <a:moveTo>
                    <a:pt x="22549" y="21505"/>
                  </a:moveTo>
                  <a:cubicBezTo>
                    <a:pt x="21876" y="21568"/>
                    <a:pt x="21202" y="21599"/>
                    <a:pt x="20527" y="21600"/>
                  </a:cubicBezTo>
                  <a:cubicBezTo>
                    <a:pt x="11188" y="21600"/>
                    <a:pt x="2907" y="15598"/>
                    <a:pt x="0" y="6723"/>
                  </a:cubicBezTo>
                  <a:lnTo>
                    <a:pt x="20527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42" name="Arc 26"/>
            <p:cNvSpPr>
              <a:spLocks/>
            </p:cNvSpPr>
            <p:nvPr/>
          </p:nvSpPr>
          <p:spPr bwMode="auto">
            <a:xfrm rot="20760000">
              <a:off x="1515" y="2892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5243" name="AutoShape 27"/>
          <p:cNvSpPr>
            <a:spLocks noChangeArrowheads="1"/>
          </p:cNvSpPr>
          <p:nvPr/>
        </p:nvSpPr>
        <p:spPr bwMode="auto">
          <a:xfrm rot="5400000">
            <a:off x="752475" y="1955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5244" name="AutoShape 28"/>
          <p:cNvSpPr>
            <a:spLocks noChangeArrowheads="1"/>
          </p:cNvSpPr>
          <p:nvPr/>
        </p:nvSpPr>
        <p:spPr bwMode="auto">
          <a:xfrm rot="5400000">
            <a:off x="752475" y="4984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5245" name="Line 29"/>
          <p:cNvSpPr>
            <a:spLocks noChangeShapeType="1"/>
          </p:cNvSpPr>
          <p:nvPr/>
        </p:nvSpPr>
        <p:spPr bwMode="auto">
          <a:xfrm>
            <a:off x="4821238" y="4843463"/>
            <a:ext cx="0" cy="419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5246" name="Rectangle 30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ower-Tailed Test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5247" name="Rectangle 31"/>
          <p:cNvSpPr>
            <a:spLocks noChangeArrowheads="1"/>
          </p:cNvSpPr>
          <p:nvPr/>
        </p:nvSpPr>
        <p:spPr bwMode="auto">
          <a:xfrm>
            <a:off x="706438" y="1090613"/>
            <a:ext cx="5424487" cy="571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ritical Value Approach</a:t>
            </a:r>
            <a:endParaRPr 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652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5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6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65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65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65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6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65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500"/>
                            </p:stCondLst>
                            <p:childTnLst>
                              <p:par>
                                <p:cTn id="38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265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265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9" dur="500"/>
                                        <p:tgtEl>
                                          <p:spTgt spid="265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265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7" dur="500"/>
                                        <p:tgtEl>
                                          <p:spTgt spid="26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500"/>
                            </p:stCondLst>
                            <p:childTnLst>
                              <p:par>
                                <p:cTn id="5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500"/>
                                        <p:tgtEl>
                                          <p:spTgt spid="265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0"/>
                            </p:stCondLst>
                            <p:childTnLst>
                              <p:par>
                                <p:cTn id="6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5" dur="500"/>
                                        <p:tgtEl>
                                          <p:spTgt spid="265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500"/>
                            </p:stCondLst>
                            <p:childTnLst>
                              <p:par>
                                <p:cTn id="6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9" dur="500"/>
                                        <p:tgtEl>
                                          <p:spTgt spid="265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8000"/>
                            </p:stCondLst>
                            <p:childTnLst>
                              <p:par>
                                <p:cTn id="7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3" dur="500"/>
                                        <p:tgtEl>
                                          <p:spTgt spid="265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9500"/>
                            </p:stCondLst>
                            <p:childTnLst>
                              <p:par>
                                <p:cTn id="75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7" dur="500"/>
                                        <p:tgtEl>
                                          <p:spTgt spid="265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1000"/>
                            </p:stCondLst>
                            <p:childTnLst>
                              <p:par>
                                <p:cTn id="7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1" dur="500"/>
                                        <p:tgtEl>
                                          <p:spTgt spid="265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18" grpId="0" animBg="1" autoUpdateAnimBg="0"/>
      <p:bldP spid="265219" grpId="0" animBg="1"/>
      <p:bldP spid="265220" grpId="0" animBg="1"/>
      <p:bldP spid="265221" grpId="0" autoUpdateAnimBg="0"/>
      <p:bldP spid="265222" grpId="0" animBg="1"/>
      <p:bldP spid="265223" grpId="0" animBg="1"/>
      <p:bldP spid="265224" grpId="0" animBg="1"/>
      <p:bldP spid="265225" grpId="0" autoUpdateAnimBg="0"/>
      <p:bldP spid="265226" grpId="0" autoUpdateAnimBg="0"/>
      <p:bldP spid="265227" grpId="0" animBg="1"/>
      <p:bldP spid="265228" grpId="0" autoUpdateAnimBg="0"/>
      <p:bldP spid="265229" grpId="0" autoUpdateAnimBg="0"/>
      <p:bldP spid="265230" grpId="0" autoUpdateAnimBg="0"/>
      <p:bldP spid="265235" grpId="0" animBg="1"/>
      <p:bldP spid="265243" grpId="0" animBg="1"/>
      <p:bldP spid="265244" grpId="0" animBg="1"/>
      <p:bldP spid="26524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2"/>
          <p:cNvSpPr>
            <a:spLocks noChangeArrowheads="1"/>
          </p:cNvSpPr>
          <p:nvPr/>
        </p:nvSpPr>
        <p:spPr bwMode="auto">
          <a:xfrm>
            <a:off x="1219200" y="1638300"/>
            <a:ext cx="6724650" cy="4265613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6243" name="Freeform 3"/>
          <p:cNvSpPr>
            <a:spLocks/>
          </p:cNvSpPr>
          <p:nvPr/>
        </p:nvSpPr>
        <p:spPr bwMode="auto">
          <a:xfrm>
            <a:off x="1862138" y="2055813"/>
            <a:ext cx="4537075" cy="3041650"/>
          </a:xfrm>
          <a:custGeom>
            <a:avLst/>
            <a:gdLst/>
            <a:ahLst/>
            <a:cxnLst>
              <a:cxn ang="0">
                <a:pos x="1354" y="12"/>
              </a:cxn>
              <a:cxn ang="0">
                <a:pos x="1270" y="88"/>
              </a:cxn>
              <a:cxn ang="0">
                <a:pos x="1202" y="190"/>
              </a:cxn>
              <a:cxn ang="0">
                <a:pos x="1142" y="310"/>
              </a:cxn>
              <a:cxn ang="0">
                <a:pos x="1098" y="412"/>
              </a:cxn>
              <a:cxn ang="0">
                <a:pos x="1056" y="510"/>
              </a:cxn>
              <a:cxn ang="0">
                <a:pos x="1018" y="626"/>
              </a:cxn>
              <a:cxn ang="0">
                <a:pos x="978" y="738"/>
              </a:cxn>
              <a:cxn ang="0">
                <a:pos x="942" y="854"/>
              </a:cxn>
              <a:cxn ang="0">
                <a:pos x="921" y="958"/>
              </a:cxn>
              <a:cxn ang="0">
                <a:pos x="890" y="1060"/>
              </a:cxn>
              <a:cxn ang="0">
                <a:pos x="850" y="1174"/>
              </a:cxn>
              <a:cxn ang="0">
                <a:pos x="811" y="1272"/>
              </a:cxn>
              <a:cxn ang="0">
                <a:pos x="753" y="1390"/>
              </a:cxn>
              <a:cxn ang="0">
                <a:pos x="688" y="1506"/>
              </a:cxn>
              <a:cxn ang="0">
                <a:pos x="620" y="1596"/>
              </a:cxn>
              <a:cxn ang="0">
                <a:pos x="508" y="1676"/>
              </a:cxn>
              <a:cxn ang="0">
                <a:pos x="399" y="1732"/>
              </a:cxn>
              <a:cxn ang="0">
                <a:pos x="302" y="1770"/>
              </a:cxn>
              <a:cxn ang="0">
                <a:pos x="199" y="1804"/>
              </a:cxn>
              <a:cxn ang="0">
                <a:pos x="75" y="1844"/>
              </a:cxn>
              <a:cxn ang="0">
                <a:pos x="0" y="1868"/>
              </a:cxn>
              <a:cxn ang="0">
                <a:pos x="2858" y="1916"/>
              </a:cxn>
              <a:cxn ang="0">
                <a:pos x="2804" y="1866"/>
              </a:cxn>
              <a:cxn ang="0">
                <a:pos x="2708" y="1838"/>
              </a:cxn>
              <a:cxn ang="0">
                <a:pos x="2582" y="1796"/>
              </a:cxn>
              <a:cxn ang="0">
                <a:pos x="2458" y="1748"/>
              </a:cxn>
              <a:cxn ang="0">
                <a:pos x="2331" y="1674"/>
              </a:cxn>
              <a:cxn ang="0">
                <a:pos x="2280" y="1644"/>
              </a:cxn>
              <a:cxn ang="0">
                <a:pos x="2204" y="1576"/>
              </a:cxn>
              <a:cxn ang="0">
                <a:pos x="2140" y="1496"/>
              </a:cxn>
              <a:cxn ang="0">
                <a:pos x="2072" y="1386"/>
              </a:cxn>
              <a:cxn ang="0">
                <a:pos x="2028" y="1302"/>
              </a:cxn>
              <a:cxn ang="0">
                <a:pos x="1980" y="1190"/>
              </a:cxn>
              <a:cxn ang="0">
                <a:pos x="1944" y="1102"/>
              </a:cxn>
              <a:cxn ang="0">
                <a:pos x="1906" y="996"/>
              </a:cxn>
              <a:cxn ang="0">
                <a:pos x="1868" y="864"/>
              </a:cxn>
              <a:cxn ang="0">
                <a:pos x="1838" y="762"/>
              </a:cxn>
              <a:cxn ang="0">
                <a:pos x="1803" y="636"/>
              </a:cxn>
              <a:cxn ang="0">
                <a:pos x="1749" y="504"/>
              </a:cxn>
              <a:cxn ang="0">
                <a:pos x="1708" y="396"/>
              </a:cxn>
              <a:cxn ang="0">
                <a:pos x="1668" y="312"/>
              </a:cxn>
              <a:cxn ang="0">
                <a:pos x="1640" y="246"/>
              </a:cxn>
              <a:cxn ang="0">
                <a:pos x="1620" y="212"/>
              </a:cxn>
              <a:cxn ang="0">
                <a:pos x="1590" y="166"/>
              </a:cxn>
              <a:cxn ang="0">
                <a:pos x="1558" y="118"/>
              </a:cxn>
              <a:cxn ang="0">
                <a:pos x="1498" y="46"/>
              </a:cxn>
              <a:cxn ang="0">
                <a:pos x="1446" y="6"/>
              </a:cxn>
            </a:cxnLst>
            <a:rect l="0" t="0" r="r" b="b"/>
            <a:pathLst>
              <a:path w="2858" h="1916">
                <a:moveTo>
                  <a:pt x="1416" y="0"/>
                </a:moveTo>
                <a:lnTo>
                  <a:pt x="1386" y="0"/>
                </a:lnTo>
                <a:lnTo>
                  <a:pt x="1354" y="12"/>
                </a:lnTo>
                <a:lnTo>
                  <a:pt x="1324" y="34"/>
                </a:lnTo>
                <a:lnTo>
                  <a:pt x="1299" y="56"/>
                </a:lnTo>
                <a:lnTo>
                  <a:pt x="1270" y="88"/>
                </a:lnTo>
                <a:lnTo>
                  <a:pt x="1239" y="124"/>
                </a:lnTo>
                <a:lnTo>
                  <a:pt x="1221" y="154"/>
                </a:lnTo>
                <a:lnTo>
                  <a:pt x="1202" y="190"/>
                </a:lnTo>
                <a:lnTo>
                  <a:pt x="1179" y="226"/>
                </a:lnTo>
                <a:lnTo>
                  <a:pt x="1162" y="270"/>
                </a:lnTo>
                <a:lnTo>
                  <a:pt x="1142" y="310"/>
                </a:lnTo>
                <a:lnTo>
                  <a:pt x="1122" y="352"/>
                </a:lnTo>
                <a:lnTo>
                  <a:pt x="1110" y="380"/>
                </a:lnTo>
                <a:lnTo>
                  <a:pt x="1098" y="412"/>
                </a:lnTo>
                <a:lnTo>
                  <a:pt x="1080" y="446"/>
                </a:lnTo>
                <a:lnTo>
                  <a:pt x="1070" y="478"/>
                </a:lnTo>
                <a:lnTo>
                  <a:pt x="1056" y="510"/>
                </a:lnTo>
                <a:lnTo>
                  <a:pt x="1044" y="548"/>
                </a:lnTo>
                <a:lnTo>
                  <a:pt x="1028" y="590"/>
                </a:lnTo>
                <a:lnTo>
                  <a:pt x="1018" y="626"/>
                </a:lnTo>
                <a:lnTo>
                  <a:pt x="1004" y="660"/>
                </a:lnTo>
                <a:lnTo>
                  <a:pt x="994" y="702"/>
                </a:lnTo>
                <a:lnTo>
                  <a:pt x="978" y="738"/>
                </a:lnTo>
                <a:lnTo>
                  <a:pt x="968" y="772"/>
                </a:lnTo>
                <a:lnTo>
                  <a:pt x="956" y="814"/>
                </a:lnTo>
                <a:lnTo>
                  <a:pt x="942" y="854"/>
                </a:lnTo>
                <a:lnTo>
                  <a:pt x="932" y="890"/>
                </a:lnTo>
                <a:lnTo>
                  <a:pt x="922" y="928"/>
                </a:lnTo>
                <a:lnTo>
                  <a:pt x="921" y="958"/>
                </a:lnTo>
                <a:lnTo>
                  <a:pt x="910" y="992"/>
                </a:lnTo>
                <a:lnTo>
                  <a:pt x="903" y="1024"/>
                </a:lnTo>
                <a:lnTo>
                  <a:pt x="890" y="1060"/>
                </a:lnTo>
                <a:lnTo>
                  <a:pt x="878" y="1096"/>
                </a:lnTo>
                <a:lnTo>
                  <a:pt x="864" y="1132"/>
                </a:lnTo>
                <a:lnTo>
                  <a:pt x="850" y="1174"/>
                </a:lnTo>
                <a:lnTo>
                  <a:pt x="836" y="1208"/>
                </a:lnTo>
                <a:lnTo>
                  <a:pt x="823" y="1248"/>
                </a:lnTo>
                <a:lnTo>
                  <a:pt x="811" y="1272"/>
                </a:lnTo>
                <a:lnTo>
                  <a:pt x="794" y="1304"/>
                </a:lnTo>
                <a:lnTo>
                  <a:pt x="776" y="1346"/>
                </a:lnTo>
                <a:lnTo>
                  <a:pt x="753" y="1390"/>
                </a:lnTo>
                <a:lnTo>
                  <a:pt x="729" y="1426"/>
                </a:lnTo>
                <a:lnTo>
                  <a:pt x="711" y="1468"/>
                </a:lnTo>
                <a:lnTo>
                  <a:pt x="688" y="1506"/>
                </a:lnTo>
                <a:lnTo>
                  <a:pt x="664" y="1534"/>
                </a:lnTo>
                <a:lnTo>
                  <a:pt x="639" y="1564"/>
                </a:lnTo>
                <a:lnTo>
                  <a:pt x="620" y="1596"/>
                </a:lnTo>
                <a:lnTo>
                  <a:pt x="582" y="1626"/>
                </a:lnTo>
                <a:lnTo>
                  <a:pt x="548" y="1650"/>
                </a:lnTo>
                <a:lnTo>
                  <a:pt x="508" y="1676"/>
                </a:lnTo>
                <a:lnTo>
                  <a:pt x="459" y="1700"/>
                </a:lnTo>
                <a:lnTo>
                  <a:pt x="427" y="1716"/>
                </a:lnTo>
                <a:lnTo>
                  <a:pt x="399" y="1732"/>
                </a:lnTo>
                <a:lnTo>
                  <a:pt x="363" y="1744"/>
                </a:lnTo>
                <a:lnTo>
                  <a:pt x="330" y="1758"/>
                </a:lnTo>
                <a:lnTo>
                  <a:pt x="302" y="1770"/>
                </a:lnTo>
                <a:lnTo>
                  <a:pt x="276" y="1782"/>
                </a:lnTo>
                <a:lnTo>
                  <a:pt x="246" y="1792"/>
                </a:lnTo>
                <a:lnTo>
                  <a:pt x="199" y="1804"/>
                </a:lnTo>
                <a:lnTo>
                  <a:pt x="159" y="1816"/>
                </a:lnTo>
                <a:lnTo>
                  <a:pt x="120" y="1832"/>
                </a:lnTo>
                <a:lnTo>
                  <a:pt x="75" y="1844"/>
                </a:lnTo>
                <a:lnTo>
                  <a:pt x="46" y="1852"/>
                </a:lnTo>
                <a:lnTo>
                  <a:pt x="20" y="1860"/>
                </a:lnTo>
                <a:lnTo>
                  <a:pt x="0" y="1868"/>
                </a:lnTo>
                <a:lnTo>
                  <a:pt x="0" y="1894"/>
                </a:lnTo>
                <a:lnTo>
                  <a:pt x="2" y="1916"/>
                </a:lnTo>
                <a:lnTo>
                  <a:pt x="2858" y="1916"/>
                </a:lnTo>
                <a:lnTo>
                  <a:pt x="2858" y="1878"/>
                </a:lnTo>
                <a:lnTo>
                  <a:pt x="2838" y="1872"/>
                </a:lnTo>
                <a:lnTo>
                  <a:pt x="2804" y="1866"/>
                </a:lnTo>
                <a:lnTo>
                  <a:pt x="2768" y="1854"/>
                </a:lnTo>
                <a:lnTo>
                  <a:pt x="2740" y="1846"/>
                </a:lnTo>
                <a:lnTo>
                  <a:pt x="2708" y="1838"/>
                </a:lnTo>
                <a:lnTo>
                  <a:pt x="2668" y="1826"/>
                </a:lnTo>
                <a:lnTo>
                  <a:pt x="2626" y="1812"/>
                </a:lnTo>
                <a:lnTo>
                  <a:pt x="2582" y="1796"/>
                </a:lnTo>
                <a:lnTo>
                  <a:pt x="2534" y="1778"/>
                </a:lnTo>
                <a:lnTo>
                  <a:pt x="2496" y="1762"/>
                </a:lnTo>
                <a:lnTo>
                  <a:pt x="2458" y="1748"/>
                </a:lnTo>
                <a:lnTo>
                  <a:pt x="2424" y="1730"/>
                </a:lnTo>
                <a:lnTo>
                  <a:pt x="2379" y="1704"/>
                </a:lnTo>
                <a:lnTo>
                  <a:pt x="2331" y="1674"/>
                </a:lnTo>
                <a:lnTo>
                  <a:pt x="2314" y="1668"/>
                </a:lnTo>
                <a:lnTo>
                  <a:pt x="2298" y="1656"/>
                </a:lnTo>
                <a:lnTo>
                  <a:pt x="2280" y="1644"/>
                </a:lnTo>
                <a:lnTo>
                  <a:pt x="2258" y="1628"/>
                </a:lnTo>
                <a:lnTo>
                  <a:pt x="2228" y="1604"/>
                </a:lnTo>
                <a:lnTo>
                  <a:pt x="2204" y="1576"/>
                </a:lnTo>
                <a:lnTo>
                  <a:pt x="2182" y="1548"/>
                </a:lnTo>
                <a:lnTo>
                  <a:pt x="2158" y="1520"/>
                </a:lnTo>
                <a:lnTo>
                  <a:pt x="2140" y="1496"/>
                </a:lnTo>
                <a:lnTo>
                  <a:pt x="2116" y="1462"/>
                </a:lnTo>
                <a:lnTo>
                  <a:pt x="2090" y="1422"/>
                </a:lnTo>
                <a:lnTo>
                  <a:pt x="2072" y="1386"/>
                </a:lnTo>
                <a:lnTo>
                  <a:pt x="2054" y="1360"/>
                </a:lnTo>
                <a:lnTo>
                  <a:pt x="2040" y="1330"/>
                </a:lnTo>
                <a:lnTo>
                  <a:pt x="2028" y="1302"/>
                </a:lnTo>
                <a:lnTo>
                  <a:pt x="2012" y="1270"/>
                </a:lnTo>
                <a:lnTo>
                  <a:pt x="1998" y="1240"/>
                </a:lnTo>
                <a:lnTo>
                  <a:pt x="1980" y="1190"/>
                </a:lnTo>
                <a:lnTo>
                  <a:pt x="1964" y="1158"/>
                </a:lnTo>
                <a:lnTo>
                  <a:pt x="1956" y="1130"/>
                </a:lnTo>
                <a:lnTo>
                  <a:pt x="1944" y="1102"/>
                </a:lnTo>
                <a:lnTo>
                  <a:pt x="1930" y="1068"/>
                </a:lnTo>
                <a:lnTo>
                  <a:pt x="1920" y="1042"/>
                </a:lnTo>
                <a:lnTo>
                  <a:pt x="1906" y="996"/>
                </a:lnTo>
                <a:lnTo>
                  <a:pt x="1890" y="946"/>
                </a:lnTo>
                <a:lnTo>
                  <a:pt x="1876" y="892"/>
                </a:lnTo>
                <a:lnTo>
                  <a:pt x="1868" y="864"/>
                </a:lnTo>
                <a:lnTo>
                  <a:pt x="1860" y="828"/>
                </a:lnTo>
                <a:lnTo>
                  <a:pt x="1852" y="796"/>
                </a:lnTo>
                <a:lnTo>
                  <a:pt x="1838" y="762"/>
                </a:lnTo>
                <a:lnTo>
                  <a:pt x="1826" y="722"/>
                </a:lnTo>
                <a:lnTo>
                  <a:pt x="1816" y="684"/>
                </a:lnTo>
                <a:lnTo>
                  <a:pt x="1803" y="636"/>
                </a:lnTo>
                <a:lnTo>
                  <a:pt x="1785" y="594"/>
                </a:lnTo>
                <a:lnTo>
                  <a:pt x="1764" y="540"/>
                </a:lnTo>
                <a:lnTo>
                  <a:pt x="1749" y="504"/>
                </a:lnTo>
                <a:lnTo>
                  <a:pt x="1738" y="468"/>
                </a:lnTo>
                <a:lnTo>
                  <a:pt x="1724" y="432"/>
                </a:lnTo>
                <a:lnTo>
                  <a:pt x="1708" y="396"/>
                </a:lnTo>
                <a:lnTo>
                  <a:pt x="1684" y="342"/>
                </a:lnTo>
                <a:lnTo>
                  <a:pt x="1691" y="360"/>
                </a:lnTo>
                <a:lnTo>
                  <a:pt x="1668" y="312"/>
                </a:lnTo>
                <a:lnTo>
                  <a:pt x="1648" y="274"/>
                </a:lnTo>
                <a:lnTo>
                  <a:pt x="1644" y="258"/>
                </a:lnTo>
                <a:lnTo>
                  <a:pt x="1640" y="246"/>
                </a:lnTo>
                <a:lnTo>
                  <a:pt x="1632" y="232"/>
                </a:lnTo>
                <a:lnTo>
                  <a:pt x="1626" y="226"/>
                </a:lnTo>
                <a:lnTo>
                  <a:pt x="1620" y="212"/>
                </a:lnTo>
                <a:lnTo>
                  <a:pt x="1610" y="200"/>
                </a:lnTo>
                <a:lnTo>
                  <a:pt x="1602" y="182"/>
                </a:lnTo>
                <a:lnTo>
                  <a:pt x="1590" y="166"/>
                </a:lnTo>
                <a:lnTo>
                  <a:pt x="1580" y="152"/>
                </a:lnTo>
                <a:lnTo>
                  <a:pt x="1572" y="136"/>
                </a:lnTo>
                <a:lnTo>
                  <a:pt x="1558" y="118"/>
                </a:lnTo>
                <a:lnTo>
                  <a:pt x="1536" y="90"/>
                </a:lnTo>
                <a:lnTo>
                  <a:pt x="1518" y="66"/>
                </a:lnTo>
                <a:lnTo>
                  <a:pt x="1498" y="46"/>
                </a:lnTo>
                <a:lnTo>
                  <a:pt x="1480" y="30"/>
                </a:lnTo>
                <a:lnTo>
                  <a:pt x="1466" y="14"/>
                </a:lnTo>
                <a:lnTo>
                  <a:pt x="1446" y="6"/>
                </a:lnTo>
                <a:lnTo>
                  <a:pt x="1430" y="0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244" name="Line 4"/>
          <p:cNvSpPr>
            <a:spLocks noChangeShapeType="1"/>
          </p:cNvSpPr>
          <p:nvPr/>
        </p:nvSpPr>
        <p:spPr bwMode="auto">
          <a:xfrm flipH="1">
            <a:off x="4144963" y="4849813"/>
            <a:ext cx="1587" cy="4143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45" name="Freeform 5"/>
          <p:cNvSpPr>
            <a:spLocks/>
          </p:cNvSpPr>
          <p:nvPr/>
        </p:nvSpPr>
        <p:spPr bwMode="auto">
          <a:xfrm>
            <a:off x="5697538" y="4795838"/>
            <a:ext cx="708025" cy="304800"/>
          </a:xfrm>
          <a:custGeom>
            <a:avLst/>
            <a:gdLst/>
            <a:ahLst/>
            <a:cxnLst>
              <a:cxn ang="0">
                <a:pos x="16" y="8"/>
              </a:cxn>
              <a:cxn ang="0">
                <a:pos x="0" y="16"/>
              </a:cxn>
              <a:cxn ang="0">
                <a:pos x="2" y="42"/>
              </a:cxn>
              <a:cxn ang="0">
                <a:pos x="2" y="70"/>
              </a:cxn>
              <a:cxn ang="0">
                <a:pos x="3" y="100"/>
              </a:cxn>
              <a:cxn ang="0">
                <a:pos x="3" y="124"/>
              </a:cxn>
              <a:cxn ang="0">
                <a:pos x="3" y="148"/>
              </a:cxn>
              <a:cxn ang="0">
                <a:pos x="3" y="172"/>
              </a:cxn>
              <a:cxn ang="0">
                <a:pos x="4" y="188"/>
              </a:cxn>
              <a:cxn ang="0">
                <a:pos x="444" y="192"/>
              </a:cxn>
              <a:cxn ang="0">
                <a:pos x="446" y="154"/>
              </a:cxn>
              <a:cxn ang="0">
                <a:pos x="444" y="152"/>
              </a:cxn>
              <a:cxn ang="0">
                <a:pos x="427" y="148"/>
              </a:cxn>
              <a:cxn ang="0">
                <a:pos x="400" y="144"/>
              </a:cxn>
              <a:cxn ang="0">
                <a:pos x="376" y="136"/>
              </a:cxn>
              <a:cxn ang="0">
                <a:pos x="356" y="130"/>
              </a:cxn>
              <a:cxn ang="0">
                <a:pos x="332" y="122"/>
              </a:cxn>
              <a:cxn ang="0">
                <a:pos x="310" y="116"/>
              </a:cxn>
              <a:cxn ang="0">
                <a:pos x="284" y="108"/>
              </a:cxn>
              <a:cxn ang="0">
                <a:pos x="258" y="102"/>
              </a:cxn>
              <a:cxn ang="0">
                <a:pos x="238" y="94"/>
              </a:cxn>
              <a:cxn ang="0">
                <a:pos x="212" y="88"/>
              </a:cxn>
              <a:cxn ang="0">
                <a:pos x="186" y="78"/>
              </a:cxn>
              <a:cxn ang="0">
                <a:pos x="162" y="70"/>
              </a:cxn>
              <a:cxn ang="0">
                <a:pos x="142" y="62"/>
              </a:cxn>
              <a:cxn ang="0">
                <a:pos x="118" y="52"/>
              </a:cxn>
              <a:cxn ang="0">
                <a:pos x="94" y="42"/>
              </a:cxn>
              <a:cxn ang="0">
                <a:pos x="72" y="34"/>
              </a:cxn>
              <a:cxn ang="0">
                <a:pos x="52" y="24"/>
              </a:cxn>
              <a:cxn ang="0">
                <a:pos x="30" y="14"/>
              </a:cxn>
              <a:cxn ang="0">
                <a:pos x="2" y="2"/>
              </a:cxn>
              <a:cxn ang="0">
                <a:pos x="2" y="0"/>
              </a:cxn>
            </a:cxnLst>
            <a:rect l="0" t="0" r="r" b="b"/>
            <a:pathLst>
              <a:path w="446" h="192">
                <a:moveTo>
                  <a:pt x="16" y="8"/>
                </a:moveTo>
                <a:lnTo>
                  <a:pt x="0" y="16"/>
                </a:lnTo>
                <a:lnTo>
                  <a:pt x="2" y="42"/>
                </a:lnTo>
                <a:lnTo>
                  <a:pt x="2" y="70"/>
                </a:lnTo>
                <a:lnTo>
                  <a:pt x="3" y="100"/>
                </a:lnTo>
                <a:lnTo>
                  <a:pt x="3" y="124"/>
                </a:lnTo>
                <a:lnTo>
                  <a:pt x="3" y="148"/>
                </a:lnTo>
                <a:lnTo>
                  <a:pt x="3" y="172"/>
                </a:lnTo>
                <a:lnTo>
                  <a:pt x="4" y="188"/>
                </a:lnTo>
                <a:lnTo>
                  <a:pt x="444" y="192"/>
                </a:lnTo>
                <a:lnTo>
                  <a:pt x="446" y="154"/>
                </a:lnTo>
                <a:lnTo>
                  <a:pt x="444" y="152"/>
                </a:lnTo>
                <a:lnTo>
                  <a:pt x="427" y="148"/>
                </a:lnTo>
                <a:lnTo>
                  <a:pt x="400" y="144"/>
                </a:lnTo>
                <a:lnTo>
                  <a:pt x="376" y="136"/>
                </a:lnTo>
                <a:lnTo>
                  <a:pt x="356" y="130"/>
                </a:lnTo>
                <a:lnTo>
                  <a:pt x="332" y="122"/>
                </a:lnTo>
                <a:lnTo>
                  <a:pt x="310" y="116"/>
                </a:lnTo>
                <a:lnTo>
                  <a:pt x="284" y="108"/>
                </a:lnTo>
                <a:lnTo>
                  <a:pt x="258" y="102"/>
                </a:lnTo>
                <a:lnTo>
                  <a:pt x="238" y="94"/>
                </a:lnTo>
                <a:lnTo>
                  <a:pt x="212" y="88"/>
                </a:lnTo>
                <a:lnTo>
                  <a:pt x="186" y="78"/>
                </a:lnTo>
                <a:lnTo>
                  <a:pt x="162" y="70"/>
                </a:lnTo>
                <a:lnTo>
                  <a:pt x="142" y="62"/>
                </a:lnTo>
                <a:lnTo>
                  <a:pt x="118" y="52"/>
                </a:lnTo>
                <a:lnTo>
                  <a:pt x="94" y="42"/>
                </a:lnTo>
                <a:lnTo>
                  <a:pt x="72" y="34"/>
                </a:lnTo>
                <a:lnTo>
                  <a:pt x="52" y="24"/>
                </a:lnTo>
                <a:lnTo>
                  <a:pt x="30" y="14"/>
                </a:lnTo>
                <a:lnTo>
                  <a:pt x="2" y="2"/>
                </a:lnTo>
                <a:lnTo>
                  <a:pt x="2" y="0"/>
                </a:lnTo>
              </a:path>
            </a:pathLst>
          </a:custGeom>
          <a:solidFill>
            <a:srgbClr val="00206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246" name="Rectangle 6"/>
          <p:cNvSpPr>
            <a:spLocks noChangeArrowheads="1"/>
          </p:cNvSpPr>
          <p:nvPr/>
        </p:nvSpPr>
        <p:spPr bwMode="auto">
          <a:xfrm>
            <a:off x="5891213" y="3870325"/>
            <a:ext cx="10731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</a:t>
            </a:r>
            <a:r>
              <a:rPr lang="en-US" sz="2400">
                <a:effectLst/>
                <a:latin typeface="Symbol" pitchFamily="18" charset="2"/>
              </a:rPr>
              <a:t></a:t>
            </a:r>
          </a:p>
        </p:txBody>
      </p:sp>
      <p:sp>
        <p:nvSpPr>
          <p:cNvPr id="266247" name="Line 7"/>
          <p:cNvSpPr>
            <a:spLocks noChangeShapeType="1"/>
          </p:cNvSpPr>
          <p:nvPr/>
        </p:nvSpPr>
        <p:spPr bwMode="auto">
          <a:xfrm>
            <a:off x="5695950" y="3109913"/>
            <a:ext cx="0" cy="2139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48" name="Line 8"/>
          <p:cNvSpPr>
            <a:spLocks noChangeShapeType="1"/>
          </p:cNvSpPr>
          <p:nvPr/>
        </p:nvSpPr>
        <p:spPr bwMode="auto">
          <a:xfrm>
            <a:off x="5702300" y="3351213"/>
            <a:ext cx="64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49" name="Line 9"/>
          <p:cNvSpPr>
            <a:spLocks noChangeShapeType="1"/>
          </p:cNvSpPr>
          <p:nvPr/>
        </p:nvSpPr>
        <p:spPr bwMode="auto">
          <a:xfrm>
            <a:off x="6102350" y="4367213"/>
            <a:ext cx="0" cy="647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50" name="Rectangle 10"/>
          <p:cNvSpPr>
            <a:spLocks noChangeArrowheads="1"/>
          </p:cNvSpPr>
          <p:nvPr/>
        </p:nvSpPr>
        <p:spPr bwMode="auto">
          <a:xfrm>
            <a:off x="3979863" y="5299075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66251" name="Rectangle 11"/>
          <p:cNvSpPr>
            <a:spLocks noChangeArrowheads="1"/>
          </p:cNvSpPr>
          <p:nvPr/>
        </p:nvSpPr>
        <p:spPr bwMode="auto">
          <a:xfrm>
            <a:off x="4710113" y="5280025"/>
            <a:ext cx="16954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   </a:t>
            </a:r>
            <a:r>
              <a:rPr lang="en-US" sz="2400" i="1">
                <a:effectLst/>
                <a:latin typeface="Book Antiqua" pitchFamily="18" charset="0"/>
              </a:rPr>
              <a:t>z</a:t>
            </a:r>
            <a:r>
              <a:rPr lang="en-US" sz="2400" i="1" baseline="-25000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 = 1.645</a:t>
            </a:r>
          </a:p>
        </p:txBody>
      </p:sp>
      <p:sp>
        <p:nvSpPr>
          <p:cNvPr id="266252" name="Line 12"/>
          <p:cNvSpPr>
            <a:spLocks noChangeShapeType="1"/>
          </p:cNvSpPr>
          <p:nvPr/>
        </p:nvSpPr>
        <p:spPr bwMode="auto">
          <a:xfrm flipH="1">
            <a:off x="4546600" y="4360863"/>
            <a:ext cx="11366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53" name="Rectangle 13"/>
          <p:cNvSpPr>
            <a:spLocks noChangeArrowheads="1"/>
          </p:cNvSpPr>
          <p:nvPr/>
        </p:nvSpPr>
        <p:spPr bwMode="auto">
          <a:xfrm>
            <a:off x="6386513" y="3146425"/>
            <a:ext cx="139700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Reject </a:t>
            </a:r>
            <a:r>
              <a:rPr lang="en-US" sz="2400" i="1">
                <a:effectLst/>
                <a:latin typeface="Book Antiqua" pitchFamily="18" charset="0"/>
              </a:rPr>
              <a:t>H</a:t>
            </a:r>
            <a:r>
              <a:rPr lang="en-US" sz="2400" baseline="-250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66254" name="Rectangle 14"/>
          <p:cNvSpPr>
            <a:spLocks noChangeArrowheads="1"/>
          </p:cNvSpPr>
          <p:nvPr/>
        </p:nvSpPr>
        <p:spPr bwMode="auto">
          <a:xfrm>
            <a:off x="2043113" y="4137025"/>
            <a:ext cx="24733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Do Not Reject </a:t>
            </a:r>
            <a:r>
              <a:rPr lang="en-US" sz="2400" i="1">
                <a:effectLst/>
                <a:latin typeface="Book Antiqua" pitchFamily="18" charset="0"/>
              </a:rPr>
              <a:t>H</a:t>
            </a:r>
            <a:r>
              <a:rPr lang="en-US" sz="2400" baseline="-25000">
                <a:effectLst/>
                <a:latin typeface="Book Antiqua" pitchFamily="18" charset="0"/>
              </a:rPr>
              <a:t>0</a:t>
            </a:r>
          </a:p>
        </p:txBody>
      </p:sp>
      <p:grpSp>
        <p:nvGrpSpPr>
          <p:cNvPr id="266255" name="Group 15"/>
          <p:cNvGrpSpPr>
            <a:grpSpLocks/>
          </p:cNvGrpSpPr>
          <p:nvPr/>
        </p:nvGrpSpPr>
        <p:grpSpPr bwMode="auto">
          <a:xfrm>
            <a:off x="1757363" y="1990725"/>
            <a:ext cx="4722812" cy="2917825"/>
            <a:chOff x="1107" y="1218"/>
            <a:chExt cx="2975" cy="1838"/>
          </a:xfrm>
        </p:grpSpPr>
        <p:sp>
          <p:nvSpPr>
            <p:cNvPr id="266256" name="Arc 16"/>
            <p:cNvSpPr>
              <a:spLocks/>
            </p:cNvSpPr>
            <p:nvPr/>
          </p:nvSpPr>
          <p:spPr bwMode="auto">
            <a:xfrm rot="4500000">
              <a:off x="2893" y="2320"/>
              <a:ext cx="770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8744 w 18744"/>
                <a:gd name="T1" fmla="*/ 10735 h 21600"/>
                <a:gd name="T2" fmla="*/ 0 w 18744"/>
                <a:gd name="T3" fmla="*/ 21600 h 21600"/>
                <a:gd name="T4" fmla="*/ 0 w 18744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744" h="21600" fill="none" extrusionOk="0">
                  <a:moveTo>
                    <a:pt x="18743" y="10734"/>
                  </a:moveTo>
                  <a:cubicBezTo>
                    <a:pt x="14895" y="17454"/>
                    <a:pt x="7743" y="21599"/>
                    <a:pt x="0" y="21600"/>
                  </a:cubicBezTo>
                </a:path>
                <a:path w="18744" h="21600" stroke="0" extrusionOk="0">
                  <a:moveTo>
                    <a:pt x="18743" y="10734"/>
                  </a:moveTo>
                  <a:cubicBezTo>
                    <a:pt x="14895" y="17454"/>
                    <a:pt x="7743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57" name="Arc 17"/>
            <p:cNvSpPr>
              <a:spLocks/>
            </p:cNvSpPr>
            <p:nvPr/>
          </p:nvSpPr>
          <p:spPr bwMode="auto">
            <a:xfrm rot="6300000">
              <a:off x="1867" y="1585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58" name="Arc 18"/>
            <p:cNvSpPr>
              <a:spLocks/>
            </p:cNvSpPr>
            <p:nvPr/>
          </p:nvSpPr>
          <p:spPr bwMode="auto">
            <a:xfrm rot="16980000">
              <a:off x="1489" y="2343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59" name="Arc 19"/>
            <p:cNvSpPr>
              <a:spLocks/>
            </p:cNvSpPr>
            <p:nvPr/>
          </p:nvSpPr>
          <p:spPr bwMode="auto">
            <a:xfrm rot="20760000">
              <a:off x="1107" y="2892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60" name="Arc 20"/>
            <p:cNvSpPr>
              <a:spLocks/>
            </p:cNvSpPr>
            <p:nvPr/>
          </p:nvSpPr>
          <p:spPr bwMode="auto">
            <a:xfrm rot="15300000">
              <a:off x="2331" y="1584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61" name="Arc 21"/>
            <p:cNvSpPr>
              <a:spLocks/>
            </p:cNvSpPr>
            <p:nvPr/>
          </p:nvSpPr>
          <p:spPr bwMode="auto">
            <a:xfrm rot="844471">
              <a:off x="3356" y="2858"/>
              <a:ext cx="726" cy="195"/>
            </a:xfrm>
            <a:custGeom>
              <a:avLst/>
              <a:gdLst>
                <a:gd name="G0" fmla="+- 20527 0 0"/>
                <a:gd name="G1" fmla="+- 0 0 0"/>
                <a:gd name="G2" fmla="+- 21600 0 0"/>
                <a:gd name="T0" fmla="*/ 22549 w 22549"/>
                <a:gd name="T1" fmla="*/ 21505 h 21600"/>
                <a:gd name="T2" fmla="*/ 0 w 22549"/>
                <a:gd name="T3" fmla="*/ 6724 h 21600"/>
                <a:gd name="T4" fmla="*/ 20527 w 22549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549" h="21600" fill="none" extrusionOk="0">
                  <a:moveTo>
                    <a:pt x="22549" y="21505"/>
                  </a:moveTo>
                  <a:cubicBezTo>
                    <a:pt x="21876" y="21568"/>
                    <a:pt x="21202" y="21599"/>
                    <a:pt x="20527" y="21600"/>
                  </a:cubicBezTo>
                  <a:cubicBezTo>
                    <a:pt x="11188" y="21600"/>
                    <a:pt x="2907" y="15598"/>
                    <a:pt x="0" y="6723"/>
                  </a:cubicBezTo>
                </a:path>
                <a:path w="22549" h="21600" stroke="0" extrusionOk="0">
                  <a:moveTo>
                    <a:pt x="22549" y="21505"/>
                  </a:moveTo>
                  <a:cubicBezTo>
                    <a:pt x="21876" y="21568"/>
                    <a:pt x="21202" y="21599"/>
                    <a:pt x="20527" y="21600"/>
                  </a:cubicBezTo>
                  <a:cubicBezTo>
                    <a:pt x="11188" y="21600"/>
                    <a:pt x="2907" y="15598"/>
                    <a:pt x="0" y="6723"/>
                  </a:cubicBezTo>
                  <a:lnTo>
                    <a:pt x="20527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262" name="Line 22"/>
          <p:cNvSpPr>
            <a:spLocks noChangeShapeType="1"/>
          </p:cNvSpPr>
          <p:nvPr/>
        </p:nvSpPr>
        <p:spPr bwMode="auto">
          <a:xfrm>
            <a:off x="1630363" y="5102225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63" name="Text Box 23"/>
          <p:cNvSpPr txBox="1">
            <a:spLocks noChangeArrowheads="1"/>
          </p:cNvSpPr>
          <p:nvPr/>
        </p:nvSpPr>
        <p:spPr bwMode="auto">
          <a:xfrm>
            <a:off x="6654800" y="4830763"/>
            <a:ext cx="330200" cy="488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6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</a:p>
        </p:txBody>
      </p:sp>
      <p:grpSp>
        <p:nvGrpSpPr>
          <p:cNvPr id="266264" name="Group 24"/>
          <p:cNvGrpSpPr>
            <a:grpSpLocks/>
          </p:cNvGrpSpPr>
          <p:nvPr/>
        </p:nvGrpSpPr>
        <p:grpSpPr bwMode="auto">
          <a:xfrm>
            <a:off x="1420813" y="2106613"/>
            <a:ext cx="1779587" cy="1379537"/>
            <a:chOff x="895" y="1663"/>
            <a:chExt cx="1121" cy="869"/>
          </a:xfrm>
        </p:grpSpPr>
        <p:sp>
          <p:nvSpPr>
            <p:cNvPr id="266265" name="Rectangle 25"/>
            <p:cNvSpPr>
              <a:spLocks noChangeArrowheads="1"/>
            </p:cNvSpPr>
            <p:nvPr/>
          </p:nvSpPr>
          <p:spPr bwMode="auto">
            <a:xfrm>
              <a:off x="895" y="1663"/>
              <a:ext cx="1121" cy="8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 Sampling</a:t>
              </a: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distribution</a:t>
              </a:r>
            </a:p>
            <a:p>
              <a:pPr algn="l"/>
              <a:endParaRPr lang="en-US" sz="600">
                <a:effectLst/>
                <a:latin typeface="Book Antiqua" pitchFamily="18" charset="0"/>
              </a:endParaRP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of </a:t>
              </a:r>
            </a:p>
          </p:txBody>
        </p:sp>
        <p:graphicFrame>
          <p:nvGraphicFramePr>
            <p:cNvPr id="266266" name="Object 26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208" y="2155"/>
            <a:ext cx="753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91" name="Equation" r:id="rId4" imgW="1204560" imgH="607680" progId="Equation">
                    <p:embed/>
                  </p:oleObj>
                </mc:Choice>
                <mc:Fallback>
                  <p:oleObj name="Equation" r:id="rId4" imgW="1204560" imgH="607680" progId="Equation">
                    <p:embed/>
                    <p:pic>
                      <p:nvPicPr>
                        <p:cNvPr id="0" name="Picture 2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8" y="2155"/>
                          <a:ext cx="753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268" name="AutoShape 28"/>
          <p:cNvSpPr>
            <a:spLocks noChangeArrowheads="1"/>
          </p:cNvSpPr>
          <p:nvPr/>
        </p:nvSpPr>
        <p:spPr bwMode="auto">
          <a:xfrm rot="5400000">
            <a:off x="752475" y="1955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69" name="AutoShape 29"/>
          <p:cNvSpPr>
            <a:spLocks noChangeArrowheads="1"/>
          </p:cNvSpPr>
          <p:nvPr/>
        </p:nvSpPr>
        <p:spPr bwMode="auto">
          <a:xfrm rot="5400000">
            <a:off x="752475" y="5003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70" name="Rectangle 30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pper-Tailed Test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6271" name="Rectangle 31"/>
          <p:cNvSpPr>
            <a:spLocks noChangeArrowheads="1"/>
          </p:cNvSpPr>
          <p:nvPr/>
        </p:nvSpPr>
        <p:spPr bwMode="auto">
          <a:xfrm>
            <a:off x="706438" y="1090613"/>
            <a:ext cx="5576887" cy="571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ritical Value Approach</a:t>
            </a:r>
            <a:endParaRPr 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662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6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6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6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66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66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66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66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500"/>
                            </p:stCondLst>
                            <p:childTnLst>
                              <p:par>
                                <p:cTn id="38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26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2662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9" dur="500"/>
                                        <p:tgtEl>
                                          <p:spTgt spid="266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266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266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500"/>
                            </p:stCondLst>
                            <p:childTnLst>
                              <p:par>
                                <p:cTn id="5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500"/>
                                        <p:tgtEl>
                                          <p:spTgt spid="266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0"/>
                            </p:stCondLst>
                            <p:childTnLst>
                              <p:par>
                                <p:cTn id="6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5" dur="500"/>
                                        <p:tgtEl>
                                          <p:spTgt spid="266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500"/>
                            </p:stCondLst>
                            <p:childTnLst>
                              <p:par>
                                <p:cTn id="67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9" dur="500"/>
                                        <p:tgtEl>
                                          <p:spTgt spid="266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8000"/>
                            </p:stCondLst>
                            <p:childTnLst>
                              <p:par>
                                <p:cTn id="7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3" dur="500"/>
                                        <p:tgtEl>
                                          <p:spTgt spid="266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9500"/>
                            </p:stCondLst>
                            <p:childTnLst>
                              <p:par>
                                <p:cTn id="7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7" dur="500"/>
                                        <p:tgtEl>
                                          <p:spTgt spid="266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1000"/>
                            </p:stCondLst>
                            <p:childTnLst>
                              <p:par>
                                <p:cTn id="7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1" dur="500"/>
                                        <p:tgtEl>
                                          <p:spTgt spid="266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2" grpId="0" animBg="1" autoUpdateAnimBg="0"/>
      <p:bldP spid="266243" grpId="0" animBg="1"/>
      <p:bldP spid="266244" grpId="0" animBg="1"/>
      <p:bldP spid="266245" grpId="0" animBg="1"/>
      <p:bldP spid="266246" grpId="0" autoUpdateAnimBg="0"/>
      <p:bldP spid="266247" grpId="0" animBg="1"/>
      <p:bldP spid="266248" grpId="0" animBg="1"/>
      <p:bldP spid="266249" grpId="0" animBg="1"/>
      <p:bldP spid="266250" grpId="0" autoUpdateAnimBg="0"/>
      <p:bldP spid="266251" grpId="0" autoUpdateAnimBg="0"/>
      <p:bldP spid="266252" grpId="0" animBg="1"/>
      <p:bldP spid="266253" grpId="0" autoUpdateAnimBg="0"/>
      <p:bldP spid="266254" grpId="0" autoUpdateAnimBg="0"/>
      <p:bldP spid="266262" grpId="0" animBg="1"/>
      <p:bldP spid="266263" grpId="0" autoUpdateAnimBg="0"/>
      <p:bldP spid="266268" grpId="0" animBg="1"/>
      <p:bldP spid="26626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2"/>
          <p:cNvSpPr>
            <a:spLocks noChangeArrowheads="1"/>
          </p:cNvSpPr>
          <p:nvPr/>
        </p:nvSpPr>
        <p:spPr bwMode="auto">
          <a:xfrm>
            <a:off x="684213" y="87313"/>
            <a:ext cx="7772400" cy="7381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s of Hypothesis Testing</a:t>
            </a:r>
          </a:p>
        </p:txBody>
      </p:sp>
      <p:sp>
        <p:nvSpPr>
          <p:cNvPr id="253955" name="Text Box 3"/>
          <p:cNvSpPr txBox="1">
            <a:spLocks noChangeArrowheads="1"/>
          </p:cNvSpPr>
          <p:nvPr/>
        </p:nvSpPr>
        <p:spPr bwMode="auto">
          <a:xfrm>
            <a:off x="796925" y="1165225"/>
            <a:ext cx="7273925" cy="4206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Font typeface="Monotype Sorts" pitchFamily="2" charset="2"/>
              <a:buNone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1.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Develop the null and alternative hypotheses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53956" name="Text Box 4"/>
          <p:cNvSpPr txBox="1">
            <a:spLocks noChangeArrowheads="1"/>
          </p:cNvSpPr>
          <p:nvPr/>
        </p:nvSpPr>
        <p:spPr bwMode="auto">
          <a:xfrm>
            <a:off x="811213" y="1611313"/>
            <a:ext cx="57880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2.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Specify the level of significance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53957" name="Text Box 5"/>
          <p:cNvSpPr txBox="1">
            <a:spLocks noChangeArrowheads="1"/>
          </p:cNvSpPr>
          <p:nvPr/>
        </p:nvSpPr>
        <p:spPr bwMode="auto">
          <a:xfrm>
            <a:off x="811213" y="2109788"/>
            <a:ext cx="7461250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28700" indent="-1028700" algn="l"/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3.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Collect the sample data and compute the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lue of the test statistic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53962" name="AutoShape 10"/>
          <p:cNvSpPr>
            <a:spLocks noChangeArrowheads="1"/>
          </p:cNvSpPr>
          <p:nvPr/>
        </p:nvSpPr>
        <p:spPr bwMode="auto">
          <a:xfrm rot="5400000">
            <a:off x="561975" y="1270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3963" name="AutoShape 11"/>
          <p:cNvSpPr>
            <a:spLocks noChangeArrowheads="1"/>
          </p:cNvSpPr>
          <p:nvPr/>
        </p:nvSpPr>
        <p:spPr bwMode="auto">
          <a:xfrm rot="5400000">
            <a:off x="561975" y="1746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3964" name="AutoShape 12"/>
          <p:cNvSpPr>
            <a:spLocks noChangeArrowheads="1"/>
          </p:cNvSpPr>
          <p:nvPr/>
        </p:nvSpPr>
        <p:spPr bwMode="auto">
          <a:xfrm rot="5400000">
            <a:off x="561975" y="2241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3968" name="Text Box 16"/>
          <p:cNvSpPr txBox="1">
            <a:spLocks noChangeArrowheads="1"/>
          </p:cNvSpPr>
          <p:nvPr/>
        </p:nvSpPr>
        <p:spPr bwMode="auto">
          <a:xfrm>
            <a:off x="792163" y="3138488"/>
            <a:ext cx="26606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Approach</a:t>
            </a:r>
          </a:p>
        </p:txBody>
      </p:sp>
      <p:sp>
        <p:nvSpPr>
          <p:cNvPr id="253969" name="Text Box 17"/>
          <p:cNvSpPr txBox="1">
            <a:spLocks noChangeArrowheads="1"/>
          </p:cNvSpPr>
          <p:nvPr/>
        </p:nvSpPr>
        <p:spPr bwMode="auto">
          <a:xfrm>
            <a:off x="811213" y="3671888"/>
            <a:ext cx="7658100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1028700" indent="-1028700" algn="l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4.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se the value of the test statistic to compute the</a:t>
            </a:r>
          </a:p>
          <a:p>
            <a:pPr marL="1028700" indent="-1028700"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	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.</a:t>
            </a:r>
          </a:p>
        </p:txBody>
      </p:sp>
      <p:sp>
        <p:nvSpPr>
          <p:cNvPr id="253970" name="Text Box 18"/>
          <p:cNvSpPr txBox="1">
            <a:spLocks noChangeArrowheads="1"/>
          </p:cNvSpPr>
          <p:nvPr/>
        </p:nvSpPr>
        <p:spPr bwMode="auto">
          <a:xfrm>
            <a:off x="811213" y="4567238"/>
            <a:ext cx="7213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5.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53971" name="AutoShape 19"/>
          <p:cNvSpPr>
            <a:spLocks noChangeArrowheads="1"/>
          </p:cNvSpPr>
          <p:nvPr/>
        </p:nvSpPr>
        <p:spPr bwMode="auto">
          <a:xfrm rot="5400000">
            <a:off x="561975" y="3803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3972" name="AutoShape 20"/>
          <p:cNvSpPr>
            <a:spLocks noChangeArrowheads="1"/>
          </p:cNvSpPr>
          <p:nvPr/>
        </p:nvSpPr>
        <p:spPr bwMode="auto">
          <a:xfrm rot="5400000">
            <a:off x="561975" y="4718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539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53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539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53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539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253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4" dur="500"/>
                                        <p:tgtEl>
                                          <p:spTgt spid="253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2539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253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2539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2" dur="500"/>
                                        <p:tgtEl>
                                          <p:spTgt spid="25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5" grpId="0" autoUpdateAnimBg="0"/>
      <p:bldP spid="253956" grpId="0" autoUpdateAnimBg="0"/>
      <p:bldP spid="253957" grpId="0" autoUpdateAnimBg="0"/>
      <p:bldP spid="253962" grpId="0" animBg="1"/>
      <p:bldP spid="253963" grpId="0" animBg="1"/>
      <p:bldP spid="253964" grpId="0" animBg="1"/>
      <p:bldP spid="253968" grpId="0" autoUpdateAnimBg="0"/>
      <p:bldP spid="253969" grpId="0" autoUpdateAnimBg="0"/>
      <p:bldP spid="253970" grpId="0" autoUpdateAnimBg="0"/>
      <p:bldP spid="253971" grpId="0" animBg="1"/>
      <p:bldP spid="25397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Text Box 2"/>
          <p:cNvSpPr txBox="1">
            <a:spLocks noChangeArrowheads="1"/>
          </p:cNvSpPr>
          <p:nvPr/>
        </p:nvSpPr>
        <p:spPr bwMode="auto">
          <a:xfrm>
            <a:off x="811213" y="1138238"/>
            <a:ext cx="34734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ritical Value Approach</a:t>
            </a:r>
          </a:p>
        </p:txBody>
      </p:sp>
      <p:sp>
        <p:nvSpPr>
          <p:cNvPr id="256003" name="Text Box 3"/>
          <p:cNvSpPr txBox="1">
            <a:spLocks noChangeArrowheads="1"/>
          </p:cNvSpPr>
          <p:nvPr/>
        </p:nvSpPr>
        <p:spPr bwMode="auto">
          <a:xfrm>
            <a:off x="795338" y="1611313"/>
            <a:ext cx="7343775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28700" indent="-1028700" algn="l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4.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se the level of significanc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o determine the critical value and the rejection rule.</a:t>
            </a:r>
          </a:p>
        </p:txBody>
      </p:sp>
      <p:sp>
        <p:nvSpPr>
          <p:cNvPr id="256004" name="Text Box 4"/>
          <p:cNvSpPr txBox="1">
            <a:spLocks noChangeArrowheads="1"/>
          </p:cNvSpPr>
          <p:nvPr/>
        </p:nvSpPr>
        <p:spPr bwMode="auto">
          <a:xfrm>
            <a:off x="800100" y="2509838"/>
            <a:ext cx="7951788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28700" indent="-1028700" algn="l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5.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se the value of the test statistic and the rejection</a:t>
            </a:r>
          </a:p>
          <a:p>
            <a:pPr marL="1028700" indent="-1028700"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	rule to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56005" name="AutoShape 5"/>
          <p:cNvSpPr>
            <a:spLocks noChangeArrowheads="1"/>
          </p:cNvSpPr>
          <p:nvPr/>
        </p:nvSpPr>
        <p:spPr bwMode="auto">
          <a:xfrm rot="5400000">
            <a:off x="561975" y="1765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06" name="AutoShape 6"/>
          <p:cNvSpPr>
            <a:spLocks noChangeArrowheads="1"/>
          </p:cNvSpPr>
          <p:nvPr/>
        </p:nvSpPr>
        <p:spPr bwMode="auto">
          <a:xfrm rot="5400000">
            <a:off x="561975" y="2641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07" name="Rectangle 7"/>
          <p:cNvSpPr>
            <a:spLocks noChangeArrowheads="1"/>
          </p:cNvSpPr>
          <p:nvPr/>
        </p:nvSpPr>
        <p:spPr bwMode="auto">
          <a:xfrm>
            <a:off x="684213" y="87313"/>
            <a:ext cx="7772400" cy="7381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s of Hypothesis Testing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560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56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560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56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3" grpId="0" autoUpdateAnimBg="0"/>
      <p:bldP spid="256004" grpId="0" autoUpdateAnimBg="0"/>
      <p:bldP spid="256005" grpId="0" animBg="1"/>
      <p:bldP spid="25600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510" name="Rectangle 166"/>
          <p:cNvSpPr>
            <a:spLocks noChangeArrowheads="1"/>
          </p:cNvSpPr>
          <p:nvPr/>
        </p:nvSpPr>
        <p:spPr bwMode="auto">
          <a:xfrm>
            <a:off x="709613" y="1116013"/>
            <a:ext cx="4876800" cy="490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Example:  Metro EM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5511" name="Text Box 167"/>
          <p:cNvSpPr txBox="1">
            <a:spLocks noChangeArrowheads="1"/>
          </p:cNvSpPr>
          <p:nvPr/>
        </p:nvSpPr>
        <p:spPr bwMode="auto">
          <a:xfrm>
            <a:off x="1127125" y="3157538"/>
            <a:ext cx="7321550" cy="1479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EMS director wants to perform a hypothesis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st, with a .05 level of significance, to determine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ther the service goal of 12 minutes or less is 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ing achieved.</a:t>
            </a:r>
          </a:p>
        </p:txBody>
      </p:sp>
      <p:sp>
        <p:nvSpPr>
          <p:cNvPr id="185512" name="Text Box 168"/>
          <p:cNvSpPr txBox="1">
            <a:spLocks noChangeArrowheads="1"/>
          </p:cNvSpPr>
          <p:nvPr/>
        </p:nvSpPr>
        <p:spPr bwMode="auto">
          <a:xfrm>
            <a:off x="1095375" y="1614488"/>
            <a:ext cx="7275513" cy="1479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response times for a random sample of 40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dical emergencies were tabulated.  The sample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an is 13.25 minutes.  The population standard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viation is believed to be 3.2 minutes.</a:t>
            </a:r>
          </a:p>
        </p:txBody>
      </p:sp>
      <p:sp>
        <p:nvSpPr>
          <p:cNvPr id="185513" name="AutoShape 169"/>
          <p:cNvSpPr>
            <a:spLocks noChangeArrowheads="1"/>
          </p:cNvSpPr>
          <p:nvPr/>
        </p:nvSpPr>
        <p:spPr bwMode="auto">
          <a:xfrm rot="5400000">
            <a:off x="752475" y="1689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514" name="AutoShape 170"/>
          <p:cNvSpPr>
            <a:spLocks noChangeArrowheads="1"/>
          </p:cNvSpPr>
          <p:nvPr/>
        </p:nvSpPr>
        <p:spPr bwMode="auto">
          <a:xfrm rot="5400000">
            <a:off x="752475" y="3263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515" name="Rectangle 171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5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85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85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5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85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511" grpId="0" autoUpdateAnimBg="0"/>
      <p:bldP spid="185512" grpId="0" autoUpdateAnimBg="0"/>
      <p:bldP spid="185513" grpId="0" animBg="1"/>
      <p:bldP spid="18551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333" name="Rectangle 109"/>
          <p:cNvSpPr>
            <a:spLocks noChangeArrowheads="1"/>
          </p:cNvSpPr>
          <p:nvPr/>
        </p:nvSpPr>
        <p:spPr bwMode="auto">
          <a:xfrm>
            <a:off x="1181100" y="1733550"/>
            <a:ext cx="40005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80334" name="Text Box 110"/>
          <p:cNvSpPr txBox="1">
            <a:spLocks noChangeArrowheads="1"/>
          </p:cNvSpPr>
          <p:nvPr/>
        </p:nvSpPr>
        <p:spPr bwMode="auto">
          <a:xfrm>
            <a:off x="1216025" y="1785938"/>
            <a:ext cx="38798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  Develop the hypotheses.</a:t>
            </a:r>
          </a:p>
        </p:txBody>
      </p:sp>
      <p:sp>
        <p:nvSpPr>
          <p:cNvPr id="180335" name="Rectangle 111"/>
          <p:cNvSpPr>
            <a:spLocks noChangeArrowheads="1"/>
          </p:cNvSpPr>
          <p:nvPr/>
        </p:nvSpPr>
        <p:spPr bwMode="auto">
          <a:xfrm>
            <a:off x="1181100" y="2876550"/>
            <a:ext cx="49530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80336" name="Text Box 112"/>
          <p:cNvSpPr txBox="1">
            <a:spLocks noChangeArrowheads="1"/>
          </p:cNvSpPr>
          <p:nvPr/>
        </p:nvSpPr>
        <p:spPr bwMode="auto">
          <a:xfrm>
            <a:off x="1219200" y="2928938"/>
            <a:ext cx="48545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.  Specify the level of significance.</a:t>
            </a:r>
          </a:p>
        </p:txBody>
      </p:sp>
      <p:sp>
        <p:nvSpPr>
          <p:cNvPr id="180339" name="Text Box 115"/>
          <p:cNvSpPr txBox="1">
            <a:spLocks noChangeArrowheads="1"/>
          </p:cNvSpPr>
          <p:nvPr/>
        </p:nvSpPr>
        <p:spPr bwMode="auto">
          <a:xfrm>
            <a:off x="6256338" y="2925763"/>
            <a:ext cx="116998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</a:t>
            </a:r>
          </a:p>
        </p:txBody>
      </p:sp>
      <p:sp>
        <p:nvSpPr>
          <p:cNvPr id="180341" name="Text Box 117"/>
          <p:cNvSpPr txBox="1">
            <a:spLocks noChangeArrowheads="1"/>
          </p:cNvSpPr>
          <p:nvPr/>
        </p:nvSpPr>
        <p:spPr bwMode="auto">
          <a:xfrm>
            <a:off x="5357813" y="1820863"/>
            <a:ext cx="1570037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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</a:t>
            </a:r>
          </a:p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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0351" name="Text Box 127"/>
          <p:cNvSpPr txBox="1">
            <a:spLocks noChangeArrowheads="1"/>
          </p:cNvSpPr>
          <p:nvPr/>
        </p:nvSpPr>
        <p:spPr bwMode="auto">
          <a:xfrm>
            <a:off x="698500" y="1093788"/>
            <a:ext cx="58991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90000"/>
              <a:buFont typeface="Wingding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Value and Critical Value Approaches</a:t>
            </a:r>
          </a:p>
        </p:txBody>
      </p:sp>
      <p:sp>
        <p:nvSpPr>
          <p:cNvPr id="180352" name="AutoShape 128"/>
          <p:cNvSpPr>
            <a:spLocks noChangeArrowheads="1"/>
          </p:cNvSpPr>
          <p:nvPr/>
        </p:nvSpPr>
        <p:spPr bwMode="auto">
          <a:xfrm rot="5400000">
            <a:off x="771525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353" name="AutoShape 129"/>
          <p:cNvSpPr>
            <a:spLocks noChangeArrowheads="1"/>
          </p:cNvSpPr>
          <p:nvPr/>
        </p:nvSpPr>
        <p:spPr bwMode="auto">
          <a:xfrm rot="5400000">
            <a:off x="771525" y="3079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354" name="AutoShape 130"/>
          <p:cNvSpPr>
            <a:spLocks noChangeArrowheads="1"/>
          </p:cNvSpPr>
          <p:nvPr/>
        </p:nvSpPr>
        <p:spPr bwMode="auto">
          <a:xfrm rot="5400000">
            <a:off x="771525" y="3879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356" name="Rectangle 132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0357" name="Rectangle 133"/>
          <p:cNvSpPr>
            <a:spLocks noChangeArrowheads="1"/>
          </p:cNvSpPr>
          <p:nvPr/>
        </p:nvSpPr>
        <p:spPr bwMode="auto">
          <a:xfrm>
            <a:off x="1181100" y="3676650"/>
            <a:ext cx="584835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80358" name="Text Box 134"/>
          <p:cNvSpPr txBox="1">
            <a:spLocks noChangeArrowheads="1"/>
          </p:cNvSpPr>
          <p:nvPr/>
        </p:nvSpPr>
        <p:spPr bwMode="auto">
          <a:xfrm>
            <a:off x="1255713" y="3729038"/>
            <a:ext cx="57197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.  Compute the value of the test statistic.</a:t>
            </a:r>
          </a:p>
        </p:txBody>
      </p:sp>
      <p:graphicFrame>
        <p:nvGraphicFramePr>
          <p:cNvPr id="180359" name="Object 135">
            <a:hlinkClick r:id="" action="ppaction://ole?verb=0"/>
          </p:cNvPr>
          <p:cNvGraphicFramePr>
            <a:graphicFrameLocks/>
          </p:cNvGraphicFramePr>
          <p:nvPr/>
        </p:nvGraphicFramePr>
        <p:xfrm>
          <a:off x="2652713" y="4408488"/>
          <a:ext cx="38512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84" name="Equation" r:id="rId4" imgW="4647960" imgH="888840" progId="Equation.DSMT4">
                  <p:embed/>
                </p:oleObj>
              </mc:Choice>
              <mc:Fallback>
                <p:oleObj name="Equation" r:id="rId4" imgW="4647960" imgH="888840" progId="Equation.DSMT4">
                  <p:embed/>
                  <p:pic>
                    <p:nvPicPr>
                      <p:cNvPr id="0" name="Picture 13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3" y="4408488"/>
                        <a:ext cx="385127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360" name="Oval 136"/>
          <p:cNvSpPr>
            <a:spLocks noChangeArrowheads="1"/>
          </p:cNvSpPr>
          <p:nvPr/>
        </p:nvSpPr>
        <p:spPr bwMode="auto">
          <a:xfrm>
            <a:off x="5791200" y="4476750"/>
            <a:ext cx="838200" cy="5143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03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0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0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0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03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80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803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0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80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03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803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180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5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1803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8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0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80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180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500"/>
                            </p:stCondLst>
                            <p:childTnLst>
                              <p:par>
                                <p:cTn id="59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8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333" grpId="0" animBg="1"/>
      <p:bldP spid="180334" grpId="0" autoUpdateAnimBg="0"/>
      <p:bldP spid="180335" grpId="0" animBg="1"/>
      <p:bldP spid="180336" grpId="0" autoUpdateAnimBg="0"/>
      <p:bldP spid="180339" grpId="0" autoUpdateAnimBg="0"/>
      <p:bldP spid="180341" grpId="0" autoUpdateAnimBg="0"/>
      <p:bldP spid="180352" grpId="0" animBg="1"/>
      <p:bldP spid="180353" grpId="0" animBg="1"/>
      <p:bldP spid="180354" grpId="0" animBg="1"/>
      <p:bldP spid="180357" grpId="0" animBg="1"/>
      <p:bldP spid="180358" grpId="0" autoUpdateAnimBg="0"/>
      <p:bldP spid="18036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632" name="Rectangle 104"/>
          <p:cNvSpPr>
            <a:spLocks noChangeArrowheads="1"/>
          </p:cNvSpPr>
          <p:nvPr/>
        </p:nvSpPr>
        <p:spPr bwMode="auto">
          <a:xfrm>
            <a:off x="1181100" y="3638550"/>
            <a:ext cx="493395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78633" name="Text Box 105"/>
          <p:cNvSpPr txBox="1">
            <a:spLocks noChangeArrowheads="1"/>
          </p:cNvSpPr>
          <p:nvPr/>
        </p:nvSpPr>
        <p:spPr bwMode="auto">
          <a:xfrm>
            <a:off x="1255713" y="3690938"/>
            <a:ext cx="4824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 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78636" name="Text Box 108"/>
          <p:cNvSpPr txBox="1">
            <a:spLocks noChangeArrowheads="1"/>
          </p:cNvSpPr>
          <p:nvPr/>
        </p:nvSpPr>
        <p:spPr bwMode="auto">
          <a:xfrm>
            <a:off x="698500" y="1093788"/>
            <a:ext cx="31480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90000"/>
              <a:buFont typeface="Wingding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 Approach</a:t>
            </a:r>
          </a:p>
        </p:txBody>
      </p:sp>
      <p:sp>
        <p:nvSpPr>
          <p:cNvPr id="278637" name="AutoShape 109"/>
          <p:cNvSpPr>
            <a:spLocks noChangeArrowheads="1"/>
          </p:cNvSpPr>
          <p:nvPr/>
        </p:nvSpPr>
        <p:spPr bwMode="auto">
          <a:xfrm rot="5400000">
            <a:off x="771525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638" name="AutoShape 110"/>
          <p:cNvSpPr>
            <a:spLocks noChangeArrowheads="1"/>
          </p:cNvSpPr>
          <p:nvPr/>
        </p:nvSpPr>
        <p:spPr bwMode="auto">
          <a:xfrm rot="5400000">
            <a:off x="771525" y="3822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639" name="Rectangle 111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78641" name="Rectangle 113"/>
          <p:cNvSpPr>
            <a:spLocks noChangeArrowheads="1"/>
          </p:cNvSpPr>
          <p:nvPr/>
        </p:nvSpPr>
        <p:spPr bwMode="auto">
          <a:xfrm>
            <a:off x="1181100" y="1733550"/>
            <a:ext cx="37719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78642" name="Text Box 114"/>
          <p:cNvSpPr txBox="1">
            <a:spLocks noChangeArrowheads="1"/>
          </p:cNvSpPr>
          <p:nvPr/>
        </p:nvSpPr>
        <p:spPr bwMode="auto">
          <a:xfrm>
            <a:off x="1236663" y="1766888"/>
            <a:ext cx="3606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Compute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.</a:t>
            </a:r>
          </a:p>
        </p:txBody>
      </p:sp>
      <p:sp>
        <p:nvSpPr>
          <p:cNvPr id="278644" name="Text Box 116"/>
          <p:cNvSpPr txBox="1">
            <a:spLocks noChangeArrowheads="1"/>
          </p:cNvSpPr>
          <p:nvPr/>
        </p:nvSpPr>
        <p:spPr bwMode="auto">
          <a:xfrm>
            <a:off x="1677988" y="2376488"/>
            <a:ext cx="6065837" cy="9445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2.47, cumulative probability = .9932.</a:t>
            </a:r>
          </a:p>
          <a:p>
            <a:endParaRPr lang="en-US" sz="8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= 1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.9932 =  .0068</a:t>
            </a:r>
          </a:p>
        </p:txBody>
      </p:sp>
      <p:sp>
        <p:nvSpPr>
          <p:cNvPr id="278645" name="Oval 117"/>
          <p:cNvSpPr>
            <a:spLocks noChangeArrowheads="1"/>
          </p:cNvSpPr>
          <p:nvPr/>
        </p:nvSpPr>
        <p:spPr bwMode="auto">
          <a:xfrm>
            <a:off x="5727700" y="2838450"/>
            <a:ext cx="952500" cy="49530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646" name="Text Box 118"/>
          <p:cNvSpPr txBox="1">
            <a:spLocks noChangeArrowheads="1"/>
          </p:cNvSpPr>
          <p:nvPr/>
        </p:nvSpPr>
        <p:spPr bwMode="auto">
          <a:xfrm>
            <a:off x="1577975" y="4259263"/>
            <a:ext cx="64928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caus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= .0068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, we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78647" name="Rectangle 119"/>
          <p:cNvSpPr>
            <a:spLocks noChangeArrowheads="1"/>
          </p:cNvSpPr>
          <p:nvPr/>
        </p:nvSpPr>
        <p:spPr bwMode="auto">
          <a:xfrm>
            <a:off x="1925638" y="4827588"/>
            <a:ext cx="5597525" cy="1162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re is sufficient statistical evidence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o infer that Metro EMS is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meeting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response goal of 12 minutes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786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8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8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786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786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7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7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2786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8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78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786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786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278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278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632" grpId="0" animBg="1"/>
      <p:bldP spid="278633" grpId="0" autoUpdateAnimBg="0"/>
      <p:bldP spid="278637" grpId="0" animBg="1"/>
      <p:bldP spid="278638" grpId="0" animBg="1"/>
      <p:bldP spid="278641" grpId="0" animBg="1"/>
      <p:bldP spid="278642" grpId="0" autoUpdateAnimBg="0"/>
      <p:bldP spid="278644" grpId="0" autoUpdateAnimBg="0"/>
      <p:bldP spid="278645" grpId="0" animBg="1"/>
      <p:bldP spid="278646" grpId="0" autoUpdateAnimBg="0"/>
      <p:bldP spid="278647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ChangeArrowheads="1"/>
          </p:cNvSpPr>
          <p:nvPr/>
        </p:nvSpPr>
        <p:spPr bwMode="auto">
          <a:xfrm>
            <a:off x="1130300" y="1600200"/>
            <a:ext cx="6877050" cy="44450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79555" name="Rectangle 3"/>
          <p:cNvSpPr>
            <a:spLocks noChangeArrowheads="1"/>
          </p:cNvSpPr>
          <p:nvPr/>
        </p:nvSpPr>
        <p:spPr bwMode="auto">
          <a:xfrm>
            <a:off x="706438" y="1092427"/>
            <a:ext cx="4649787" cy="571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i="1" dirty="0">
                <a:solidFill>
                  <a:srgbClr val="66FFFF"/>
                </a:solidFill>
                <a:effectLst/>
                <a:latin typeface="Book Antiqua" pitchFamily="18" charset="0"/>
              </a:rPr>
              <a:t>p </a:t>
            </a:r>
            <a:r>
              <a:rPr lang="en-US" sz="2400" dirty="0">
                <a:solidFill>
                  <a:srgbClr val="66FFFF"/>
                </a:solidFill>
                <a:effectLst/>
                <a:latin typeface="Book Antiqua" pitchFamily="18" charset="0"/>
              </a:rPr>
              <a:t>–Value Approach</a:t>
            </a:r>
            <a:endParaRPr lang="en-US" sz="2400" baseline="-25000" dirty="0">
              <a:effectLst/>
              <a:latin typeface="Book Antiqua" pitchFamily="18" charset="0"/>
            </a:endParaRPr>
          </a:p>
        </p:txBody>
      </p:sp>
      <p:sp>
        <p:nvSpPr>
          <p:cNvPr id="279556" name="Freeform 4"/>
          <p:cNvSpPr>
            <a:spLocks/>
          </p:cNvSpPr>
          <p:nvPr/>
        </p:nvSpPr>
        <p:spPr bwMode="auto">
          <a:xfrm>
            <a:off x="1657350" y="1771650"/>
            <a:ext cx="4508500" cy="3059113"/>
          </a:xfrm>
          <a:custGeom>
            <a:avLst/>
            <a:gdLst/>
            <a:ahLst/>
            <a:cxnLst>
              <a:cxn ang="0">
                <a:pos x="1356" y="8"/>
              </a:cxn>
              <a:cxn ang="0">
                <a:pos x="1262" y="96"/>
              </a:cxn>
              <a:cxn ang="0">
                <a:pos x="1203" y="196"/>
              </a:cxn>
              <a:cxn ang="0">
                <a:pos x="1144" y="304"/>
              </a:cxn>
              <a:cxn ang="0">
                <a:pos x="1098" y="406"/>
              </a:cxn>
              <a:cxn ang="0">
                <a:pos x="1059" y="508"/>
              </a:cxn>
              <a:cxn ang="0">
                <a:pos x="1014" y="625"/>
              </a:cxn>
              <a:cxn ang="0">
                <a:pos x="975" y="748"/>
              </a:cxn>
              <a:cxn ang="0">
                <a:pos x="948" y="853"/>
              </a:cxn>
              <a:cxn ang="0">
                <a:pos x="922" y="965"/>
              </a:cxn>
              <a:cxn ang="0">
                <a:pos x="885" y="1072"/>
              </a:cxn>
              <a:cxn ang="0">
                <a:pos x="844" y="1177"/>
              </a:cxn>
              <a:cxn ang="0">
                <a:pos x="812" y="1282"/>
              </a:cxn>
              <a:cxn ang="0">
                <a:pos x="748" y="1402"/>
              </a:cxn>
              <a:cxn ang="0">
                <a:pos x="677" y="1516"/>
              </a:cxn>
              <a:cxn ang="0">
                <a:pos x="605" y="1613"/>
              </a:cxn>
              <a:cxn ang="0">
                <a:pos x="504" y="1686"/>
              </a:cxn>
              <a:cxn ang="0">
                <a:pos x="396" y="1740"/>
              </a:cxn>
              <a:cxn ang="0">
                <a:pos x="293" y="1783"/>
              </a:cxn>
              <a:cxn ang="0">
                <a:pos x="204" y="1813"/>
              </a:cxn>
              <a:cxn ang="0">
                <a:pos x="81" y="1849"/>
              </a:cxn>
              <a:cxn ang="0">
                <a:pos x="2" y="1876"/>
              </a:cxn>
              <a:cxn ang="0">
                <a:pos x="2840" y="1924"/>
              </a:cxn>
              <a:cxn ang="0">
                <a:pos x="2796" y="1856"/>
              </a:cxn>
              <a:cxn ang="0">
                <a:pos x="2692" y="1826"/>
              </a:cxn>
              <a:cxn ang="0">
                <a:pos x="2574" y="1792"/>
              </a:cxn>
              <a:cxn ang="0">
                <a:pos x="2460" y="1744"/>
              </a:cxn>
              <a:cxn ang="0">
                <a:pos x="2342" y="1688"/>
              </a:cxn>
              <a:cxn ang="0">
                <a:pos x="2293" y="1658"/>
              </a:cxn>
              <a:cxn ang="0">
                <a:pos x="2212" y="1584"/>
              </a:cxn>
              <a:cxn ang="0">
                <a:pos x="2140" y="1500"/>
              </a:cxn>
              <a:cxn ang="0">
                <a:pos x="2078" y="1402"/>
              </a:cxn>
              <a:cxn ang="0">
                <a:pos x="2024" y="1300"/>
              </a:cxn>
              <a:cxn ang="0">
                <a:pos x="1978" y="1200"/>
              </a:cxn>
              <a:cxn ang="0">
                <a:pos x="1942" y="1106"/>
              </a:cxn>
              <a:cxn ang="0">
                <a:pos x="1910" y="1012"/>
              </a:cxn>
              <a:cxn ang="0">
                <a:pos x="1870" y="890"/>
              </a:cxn>
              <a:cxn ang="0">
                <a:pos x="1840" y="776"/>
              </a:cxn>
              <a:cxn ang="0">
                <a:pos x="1798" y="640"/>
              </a:cxn>
              <a:cxn ang="0">
                <a:pos x="1748" y="507"/>
              </a:cxn>
              <a:cxn ang="0">
                <a:pos x="1704" y="396"/>
              </a:cxn>
              <a:cxn ang="0">
                <a:pos x="1672" y="318"/>
              </a:cxn>
              <a:cxn ang="0">
                <a:pos x="1630" y="232"/>
              </a:cxn>
              <a:cxn ang="0">
                <a:pos x="1598" y="180"/>
              </a:cxn>
              <a:cxn ang="0">
                <a:pos x="1560" y="124"/>
              </a:cxn>
              <a:cxn ang="0">
                <a:pos x="1546" y="106"/>
              </a:cxn>
              <a:cxn ang="0">
                <a:pos x="1490" y="42"/>
              </a:cxn>
              <a:cxn ang="0">
                <a:pos x="1448" y="8"/>
              </a:cxn>
            </a:cxnLst>
            <a:rect l="0" t="0" r="r" b="b"/>
            <a:pathLst>
              <a:path w="2840" h="1927">
                <a:moveTo>
                  <a:pt x="1416" y="0"/>
                </a:moveTo>
                <a:lnTo>
                  <a:pt x="1384" y="0"/>
                </a:lnTo>
                <a:lnTo>
                  <a:pt x="1356" y="8"/>
                </a:lnTo>
                <a:lnTo>
                  <a:pt x="1324" y="30"/>
                </a:lnTo>
                <a:lnTo>
                  <a:pt x="1299" y="55"/>
                </a:lnTo>
                <a:lnTo>
                  <a:pt x="1262" y="96"/>
                </a:lnTo>
                <a:lnTo>
                  <a:pt x="1242" y="128"/>
                </a:lnTo>
                <a:lnTo>
                  <a:pt x="1218" y="162"/>
                </a:lnTo>
                <a:lnTo>
                  <a:pt x="1203" y="196"/>
                </a:lnTo>
                <a:lnTo>
                  <a:pt x="1185" y="232"/>
                </a:lnTo>
                <a:lnTo>
                  <a:pt x="1164" y="268"/>
                </a:lnTo>
                <a:lnTo>
                  <a:pt x="1144" y="304"/>
                </a:lnTo>
                <a:lnTo>
                  <a:pt x="1128" y="343"/>
                </a:lnTo>
                <a:lnTo>
                  <a:pt x="1112" y="372"/>
                </a:lnTo>
                <a:lnTo>
                  <a:pt x="1098" y="406"/>
                </a:lnTo>
                <a:lnTo>
                  <a:pt x="1086" y="439"/>
                </a:lnTo>
                <a:lnTo>
                  <a:pt x="1071" y="475"/>
                </a:lnTo>
                <a:lnTo>
                  <a:pt x="1059" y="508"/>
                </a:lnTo>
                <a:lnTo>
                  <a:pt x="1041" y="547"/>
                </a:lnTo>
                <a:lnTo>
                  <a:pt x="1026" y="589"/>
                </a:lnTo>
                <a:lnTo>
                  <a:pt x="1014" y="625"/>
                </a:lnTo>
                <a:lnTo>
                  <a:pt x="1002" y="664"/>
                </a:lnTo>
                <a:lnTo>
                  <a:pt x="990" y="709"/>
                </a:lnTo>
                <a:lnTo>
                  <a:pt x="975" y="748"/>
                </a:lnTo>
                <a:lnTo>
                  <a:pt x="966" y="784"/>
                </a:lnTo>
                <a:lnTo>
                  <a:pt x="954" y="823"/>
                </a:lnTo>
                <a:lnTo>
                  <a:pt x="948" y="853"/>
                </a:lnTo>
                <a:lnTo>
                  <a:pt x="936" y="892"/>
                </a:lnTo>
                <a:lnTo>
                  <a:pt x="927" y="931"/>
                </a:lnTo>
                <a:lnTo>
                  <a:pt x="922" y="965"/>
                </a:lnTo>
                <a:lnTo>
                  <a:pt x="909" y="1003"/>
                </a:lnTo>
                <a:lnTo>
                  <a:pt x="897" y="1036"/>
                </a:lnTo>
                <a:lnTo>
                  <a:pt x="885" y="1072"/>
                </a:lnTo>
                <a:lnTo>
                  <a:pt x="873" y="1108"/>
                </a:lnTo>
                <a:lnTo>
                  <a:pt x="860" y="1144"/>
                </a:lnTo>
                <a:lnTo>
                  <a:pt x="844" y="1177"/>
                </a:lnTo>
                <a:lnTo>
                  <a:pt x="832" y="1218"/>
                </a:lnTo>
                <a:lnTo>
                  <a:pt x="822" y="1246"/>
                </a:lnTo>
                <a:lnTo>
                  <a:pt x="812" y="1282"/>
                </a:lnTo>
                <a:lnTo>
                  <a:pt x="789" y="1324"/>
                </a:lnTo>
                <a:lnTo>
                  <a:pt x="768" y="1363"/>
                </a:lnTo>
                <a:lnTo>
                  <a:pt x="748" y="1402"/>
                </a:lnTo>
                <a:lnTo>
                  <a:pt x="730" y="1437"/>
                </a:lnTo>
                <a:lnTo>
                  <a:pt x="708" y="1478"/>
                </a:lnTo>
                <a:lnTo>
                  <a:pt x="677" y="1516"/>
                </a:lnTo>
                <a:lnTo>
                  <a:pt x="653" y="1547"/>
                </a:lnTo>
                <a:lnTo>
                  <a:pt x="632" y="1578"/>
                </a:lnTo>
                <a:lnTo>
                  <a:pt x="605" y="1613"/>
                </a:lnTo>
                <a:lnTo>
                  <a:pt x="580" y="1632"/>
                </a:lnTo>
                <a:lnTo>
                  <a:pt x="551" y="1656"/>
                </a:lnTo>
                <a:lnTo>
                  <a:pt x="504" y="1686"/>
                </a:lnTo>
                <a:lnTo>
                  <a:pt x="458" y="1710"/>
                </a:lnTo>
                <a:lnTo>
                  <a:pt x="424" y="1726"/>
                </a:lnTo>
                <a:lnTo>
                  <a:pt x="396" y="1740"/>
                </a:lnTo>
                <a:lnTo>
                  <a:pt x="364" y="1752"/>
                </a:lnTo>
                <a:lnTo>
                  <a:pt x="328" y="1768"/>
                </a:lnTo>
                <a:lnTo>
                  <a:pt x="293" y="1783"/>
                </a:lnTo>
                <a:lnTo>
                  <a:pt x="264" y="1789"/>
                </a:lnTo>
                <a:lnTo>
                  <a:pt x="237" y="1801"/>
                </a:lnTo>
                <a:lnTo>
                  <a:pt x="204" y="1813"/>
                </a:lnTo>
                <a:lnTo>
                  <a:pt x="160" y="1826"/>
                </a:lnTo>
                <a:lnTo>
                  <a:pt x="114" y="1843"/>
                </a:lnTo>
                <a:lnTo>
                  <a:pt x="81" y="1849"/>
                </a:lnTo>
                <a:lnTo>
                  <a:pt x="48" y="1861"/>
                </a:lnTo>
                <a:lnTo>
                  <a:pt x="21" y="1867"/>
                </a:lnTo>
                <a:lnTo>
                  <a:pt x="2" y="1876"/>
                </a:lnTo>
                <a:lnTo>
                  <a:pt x="0" y="1927"/>
                </a:lnTo>
                <a:lnTo>
                  <a:pt x="0" y="1924"/>
                </a:lnTo>
                <a:lnTo>
                  <a:pt x="2840" y="1924"/>
                </a:lnTo>
                <a:lnTo>
                  <a:pt x="2838" y="1886"/>
                </a:lnTo>
                <a:lnTo>
                  <a:pt x="2838" y="1868"/>
                </a:lnTo>
                <a:lnTo>
                  <a:pt x="2796" y="1856"/>
                </a:lnTo>
                <a:lnTo>
                  <a:pt x="2754" y="1846"/>
                </a:lnTo>
                <a:lnTo>
                  <a:pt x="2724" y="1834"/>
                </a:lnTo>
                <a:lnTo>
                  <a:pt x="2692" y="1826"/>
                </a:lnTo>
                <a:lnTo>
                  <a:pt x="2670" y="1820"/>
                </a:lnTo>
                <a:lnTo>
                  <a:pt x="2620" y="1804"/>
                </a:lnTo>
                <a:lnTo>
                  <a:pt x="2574" y="1792"/>
                </a:lnTo>
                <a:lnTo>
                  <a:pt x="2535" y="1774"/>
                </a:lnTo>
                <a:lnTo>
                  <a:pt x="2499" y="1759"/>
                </a:lnTo>
                <a:lnTo>
                  <a:pt x="2460" y="1744"/>
                </a:lnTo>
                <a:lnTo>
                  <a:pt x="2424" y="1730"/>
                </a:lnTo>
                <a:lnTo>
                  <a:pt x="2379" y="1708"/>
                </a:lnTo>
                <a:lnTo>
                  <a:pt x="2342" y="1688"/>
                </a:lnTo>
                <a:lnTo>
                  <a:pt x="2322" y="1676"/>
                </a:lnTo>
                <a:lnTo>
                  <a:pt x="2308" y="1666"/>
                </a:lnTo>
                <a:lnTo>
                  <a:pt x="2293" y="1658"/>
                </a:lnTo>
                <a:lnTo>
                  <a:pt x="2266" y="1636"/>
                </a:lnTo>
                <a:lnTo>
                  <a:pt x="2245" y="1613"/>
                </a:lnTo>
                <a:lnTo>
                  <a:pt x="2212" y="1584"/>
                </a:lnTo>
                <a:lnTo>
                  <a:pt x="2191" y="1565"/>
                </a:lnTo>
                <a:lnTo>
                  <a:pt x="2161" y="1528"/>
                </a:lnTo>
                <a:lnTo>
                  <a:pt x="2140" y="1500"/>
                </a:lnTo>
                <a:lnTo>
                  <a:pt x="2120" y="1466"/>
                </a:lnTo>
                <a:lnTo>
                  <a:pt x="2098" y="1434"/>
                </a:lnTo>
                <a:lnTo>
                  <a:pt x="2078" y="1402"/>
                </a:lnTo>
                <a:lnTo>
                  <a:pt x="2058" y="1362"/>
                </a:lnTo>
                <a:lnTo>
                  <a:pt x="2042" y="1332"/>
                </a:lnTo>
                <a:lnTo>
                  <a:pt x="2024" y="1300"/>
                </a:lnTo>
                <a:lnTo>
                  <a:pt x="2006" y="1270"/>
                </a:lnTo>
                <a:lnTo>
                  <a:pt x="1996" y="1238"/>
                </a:lnTo>
                <a:lnTo>
                  <a:pt x="1978" y="1200"/>
                </a:lnTo>
                <a:lnTo>
                  <a:pt x="1964" y="1164"/>
                </a:lnTo>
                <a:lnTo>
                  <a:pt x="1952" y="1134"/>
                </a:lnTo>
                <a:lnTo>
                  <a:pt x="1942" y="1106"/>
                </a:lnTo>
                <a:lnTo>
                  <a:pt x="1934" y="1080"/>
                </a:lnTo>
                <a:lnTo>
                  <a:pt x="1924" y="1058"/>
                </a:lnTo>
                <a:lnTo>
                  <a:pt x="1910" y="1012"/>
                </a:lnTo>
                <a:lnTo>
                  <a:pt x="1896" y="970"/>
                </a:lnTo>
                <a:lnTo>
                  <a:pt x="1884" y="930"/>
                </a:lnTo>
                <a:lnTo>
                  <a:pt x="1870" y="890"/>
                </a:lnTo>
                <a:lnTo>
                  <a:pt x="1862" y="850"/>
                </a:lnTo>
                <a:lnTo>
                  <a:pt x="1852" y="814"/>
                </a:lnTo>
                <a:lnTo>
                  <a:pt x="1840" y="776"/>
                </a:lnTo>
                <a:lnTo>
                  <a:pt x="1828" y="734"/>
                </a:lnTo>
                <a:lnTo>
                  <a:pt x="1816" y="694"/>
                </a:lnTo>
                <a:lnTo>
                  <a:pt x="1798" y="640"/>
                </a:lnTo>
                <a:lnTo>
                  <a:pt x="1784" y="598"/>
                </a:lnTo>
                <a:lnTo>
                  <a:pt x="1766" y="550"/>
                </a:lnTo>
                <a:lnTo>
                  <a:pt x="1748" y="507"/>
                </a:lnTo>
                <a:lnTo>
                  <a:pt x="1734" y="474"/>
                </a:lnTo>
                <a:lnTo>
                  <a:pt x="1722" y="432"/>
                </a:lnTo>
                <a:lnTo>
                  <a:pt x="1704" y="396"/>
                </a:lnTo>
                <a:lnTo>
                  <a:pt x="1686" y="348"/>
                </a:lnTo>
                <a:lnTo>
                  <a:pt x="1698" y="372"/>
                </a:lnTo>
                <a:lnTo>
                  <a:pt x="1672" y="318"/>
                </a:lnTo>
                <a:lnTo>
                  <a:pt x="1654" y="284"/>
                </a:lnTo>
                <a:lnTo>
                  <a:pt x="1642" y="256"/>
                </a:lnTo>
                <a:lnTo>
                  <a:pt x="1630" y="232"/>
                </a:lnTo>
                <a:lnTo>
                  <a:pt x="1612" y="206"/>
                </a:lnTo>
                <a:lnTo>
                  <a:pt x="1606" y="196"/>
                </a:lnTo>
                <a:lnTo>
                  <a:pt x="1598" y="180"/>
                </a:lnTo>
                <a:lnTo>
                  <a:pt x="1586" y="160"/>
                </a:lnTo>
                <a:lnTo>
                  <a:pt x="1574" y="142"/>
                </a:lnTo>
                <a:lnTo>
                  <a:pt x="1560" y="124"/>
                </a:lnTo>
                <a:lnTo>
                  <a:pt x="1552" y="114"/>
                </a:lnTo>
                <a:lnTo>
                  <a:pt x="1568" y="136"/>
                </a:lnTo>
                <a:lnTo>
                  <a:pt x="1546" y="106"/>
                </a:lnTo>
                <a:lnTo>
                  <a:pt x="1530" y="86"/>
                </a:lnTo>
                <a:lnTo>
                  <a:pt x="1512" y="62"/>
                </a:lnTo>
                <a:lnTo>
                  <a:pt x="1490" y="42"/>
                </a:lnTo>
                <a:lnTo>
                  <a:pt x="1476" y="28"/>
                </a:lnTo>
                <a:lnTo>
                  <a:pt x="1464" y="16"/>
                </a:lnTo>
                <a:lnTo>
                  <a:pt x="1448" y="8"/>
                </a:lnTo>
                <a:lnTo>
                  <a:pt x="1432" y="2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9557" name="Rectangle 5"/>
          <p:cNvSpPr>
            <a:spLocks noChangeArrowheads="1"/>
          </p:cNvSpPr>
          <p:nvPr/>
        </p:nvSpPr>
        <p:spPr bwMode="auto">
          <a:xfrm>
            <a:off x="6634163" y="3354388"/>
            <a:ext cx="1177925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solidFill>
                  <a:srgbClr val="66FFFF"/>
                </a:solidFill>
                <a:effectLst/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-value</a:t>
            </a:r>
          </a:p>
          <a:p>
            <a:pPr algn="l"/>
            <a:r>
              <a:rPr lang="en-US" sz="2400" i="1">
                <a:solidFill>
                  <a:srgbClr val="66FFFF"/>
                </a:solidFill>
                <a:effectLst/>
                <a:latin typeface="Symbol" pitchFamily="18" charset="2"/>
              </a:rPr>
              <a:t></a:t>
            </a:r>
            <a:r>
              <a:rPr lang="en-US" sz="2400">
                <a:solidFill>
                  <a:srgbClr val="66FFFF"/>
                </a:solidFill>
                <a:effectLst/>
                <a:latin typeface="Symbol" pitchFamily="18" charset="2"/>
              </a:rPr>
              <a:t></a:t>
            </a:r>
          </a:p>
        </p:txBody>
      </p:sp>
      <p:sp>
        <p:nvSpPr>
          <p:cNvPr id="279558" name="Freeform 6"/>
          <p:cNvSpPr>
            <a:spLocks/>
          </p:cNvSpPr>
          <p:nvPr/>
        </p:nvSpPr>
        <p:spPr bwMode="auto">
          <a:xfrm>
            <a:off x="5861050" y="4641850"/>
            <a:ext cx="307975" cy="190500"/>
          </a:xfrm>
          <a:custGeom>
            <a:avLst/>
            <a:gdLst/>
            <a:ahLst/>
            <a:cxnLst>
              <a:cxn ang="0">
                <a:pos x="6" y="6"/>
              </a:cxn>
              <a:cxn ang="0">
                <a:pos x="1" y="0"/>
              </a:cxn>
              <a:cxn ang="0">
                <a:pos x="4" y="15"/>
              </a:cxn>
              <a:cxn ang="0">
                <a:pos x="4" y="26"/>
              </a:cxn>
              <a:cxn ang="0">
                <a:pos x="4" y="42"/>
              </a:cxn>
              <a:cxn ang="0">
                <a:pos x="4" y="54"/>
              </a:cxn>
              <a:cxn ang="0">
                <a:pos x="4" y="68"/>
              </a:cxn>
              <a:cxn ang="0">
                <a:pos x="4" y="90"/>
              </a:cxn>
              <a:cxn ang="0">
                <a:pos x="6" y="118"/>
              </a:cxn>
              <a:cxn ang="0">
                <a:pos x="192" y="120"/>
              </a:cxn>
              <a:cxn ang="0">
                <a:pos x="194" y="64"/>
              </a:cxn>
              <a:cxn ang="0">
                <a:pos x="184" y="58"/>
              </a:cxn>
              <a:cxn ang="0">
                <a:pos x="170" y="54"/>
              </a:cxn>
              <a:cxn ang="0">
                <a:pos x="156" y="52"/>
              </a:cxn>
              <a:cxn ang="0">
                <a:pos x="146" y="50"/>
              </a:cxn>
              <a:cxn ang="0">
                <a:pos x="140" y="48"/>
              </a:cxn>
              <a:cxn ang="0">
                <a:pos x="130" y="46"/>
              </a:cxn>
              <a:cxn ang="0">
                <a:pos x="104" y="38"/>
              </a:cxn>
              <a:cxn ang="0">
                <a:pos x="116" y="44"/>
              </a:cxn>
              <a:cxn ang="0">
                <a:pos x="110" y="42"/>
              </a:cxn>
              <a:cxn ang="0">
                <a:pos x="98" y="38"/>
              </a:cxn>
              <a:cxn ang="0">
                <a:pos x="90" y="34"/>
              </a:cxn>
              <a:cxn ang="0">
                <a:pos x="78" y="30"/>
              </a:cxn>
              <a:cxn ang="0">
                <a:pos x="70" y="28"/>
              </a:cxn>
              <a:cxn ang="0">
                <a:pos x="59" y="26"/>
              </a:cxn>
              <a:cxn ang="0">
                <a:pos x="50" y="22"/>
              </a:cxn>
              <a:cxn ang="0">
                <a:pos x="40" y="19"/>
              </a:cxn>
              <a:cxn ang="0">
                <a:pos x="31" y="15"/>
              </a:cxn>
              <a:cxn ang="0">
                <a:pos x="22" y="7"/>
              </a:cxn>
              <a:cxn ang="0">
                <a:pos x="13" y="4"/>
              </a:cxn>
              <a:cxn ang="0">
                <a:pos x="0" y="4"/>
              </a:cxn>
              <a:cxn ang="0">
                <a:pos x="8" y="8"/>
              </a:cxn>
            </a:cxnLst>
            <a:rect l="0" t="0" r="r" b="b"/>
            <a:pathLst>
              <a:path w="194" h="120">
                <a:moveTo>
                  <a:pt x="6" y="6"/>
                </a:moveTo>
                <a:lnTo>
                  <a:pt x="1" y="0"/>
                </a:lnTo>
                <a:lnTo>
                  <a:pt x="4" y="15"/>
                </a:lnTo>
                <a:lnTo>
                  <a:pt x="4" y="26"/>
                </a:lnTo>
                <a:lnTo>
                  <a:pt x="4" y="42"/>
                </a:lnTo>
                <a:lnTo>
                  <a:pt x="4" y="54"/>
                </a:lnTo>
                <a:lnTo>
                  <a:pt x="4" y="68"/>
                </a:lnTo>
                <a:lnTo>
                  <a:pt x="4" y="90"/>
                </a:lnTo>
                <a:lnTo>
                  <a:pt x="6" y="118"/>
                </a:lnTo>
                <a:lnTo>
                  <a:pt x="192" y="120"/>
                </a:lnTo>
                <a:lnTo>
                  <a:pt x="194" y="64"/>
                </a:lnTo>
                <a:lnTo>
                  <a:pt x="184" y="58"/>
                </a:lnTo>
                <a:lnTo>
                  <a:pt x="170" y="54"/>
                </a:lnTo>
                <a:lnTo>
                  <a:pt x="156" y="52"/>
                </a:lnTo>
                <a:lnTo>
                  <a:pt x="146" y="50"/>
                </a:lnTo>
                <a:lnTo>
                  <a:pt x="140" y="48"/>
                </a:lnTo>
                <a:lnTo>
                  <a:pt x="130" y="46"/>
                </a:lnTo>
                <a:lnTo>
                  <a:pt x="104" y="38"/>
                </a:lnTo>
                <a:lnTo>
                  <a:pt x="116" y="44"/>
                </a:lnTo>
                <a:lnTo>
                  <a:pt x="110" y="42"/>
                </a:lnTo>
                <a:lnTo>
                  <a:pt x="98" y="38"/>
                </a:lnTo>
                <a:lnTo>
                  <a:pt x="90" y="34"/>
                </a:lnTo>
                <a:lnTo>
                  <a:pt x="78" y="30"/>
                </a:lnTo>
                <a:lnTo>
                  <a:pt x="70" y="28"/>
                </a:lnTo>
                <a:lnTo>
                  <a:pt x="59" y="26"/>
                </a:lnTo>
                <a:lnTo>
                  <a:pt x="50" y="22"/>
                </a:lnTo>
                <a:lnTo>
                  <a:pt x="40" y="19"/>
                </a:lnTo>
                <a:lnTo>
                  <a:pt x="31" y="15"/>
                </a:lnTo>
                <a:lnTo>
                  <a:pt x="22" y="7"/>
                </a:lnTo>
                <a:lnTo>
                  <a:pt x="13" y="4"/>
                </a:lnTo>
                <a:lnTo>
                  <a:pt x="0" y="4"/>
                </a:lnTo>
                <a:lnTo>
                  <a:pt x="8" y="8"/>
                </a:lnTo>
              </a:path>
            </a:pathLst>
          </a:custGeom>
          <a:solidFill>
            <a:srgbClr val="00206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9559" name="Line 7"/>
          <p:cNvSpPr>
            <a:spLocks noChangeShapeType="1"/>
          </p:cNvSpPr>
          <p:nvPr/>
        </p:nvSpPr>
        <p:spPr bwMode="auto">
          <a:xfrm>
            <a:off x="5416550" y="2301875"/>
            <a:ext cx="64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60" name="Rectangle 8"/>
          <p:cNvSpPr>
            <a:spLocks noChangeArrowheads="1"/>
          </p:cNvSpPr>
          <p:nvPr/>
        </p:nvSpPr>
        <p:spPr bwMode="auto">
          <a:xfrm>
            <a:off x="3752850" y="5164138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79561" name="Rectangle 9"/>
          <p:cNvSpPr>
            <a:spLocks noChangeArrowheads="1"/>
          </p:cNvSpPr>
          <p:nvPr/>
        </p:nvSpPr>
        <p:spPr bwMode="auto">
          <a:xfrm>
            <a:off x="4652963" y="5126038"/>
            <a:ext cx="866775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 </a:t>
            </a:r>
            <a:r>
              <a:rPr lang="en-US" sz="2400" i="1">
                <a:effectLst/>
                <a:latin typeface="Book Antiqua" pitchFamily="18" charset="0"/>
              </a:rPr>
              <a:t>z</a:t>
            </a:r>
            <a:r>
              <a:rPr lang="en-US" sz="2400" i="1" baseline="-25000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 =</a:t>
            </a:r>
          </a:p>
          <a:p>
            <a:pPr algn="l"/>
            <a:r>
              <a:rPr lang="en-US" sz="2400">
                <a:effectLst/>
                <a:latin typeface="Book Antiqua" pitchFamily="18" charset="0"/>
              </a:rPr>
              <a:t>1.645</a:t>
            </a:r>
          </a:p>
        </p:txBody>
      </p:sp>
      <p:sp>
        <p:nvSpPr>
          <p:cNvPr id="279562" name="Rectangle 10"/>
          <p:cNvSpPr>
            <a:spLocks noChangeArrowheads="1"/>
          </p:cNvSpPr>
          <p:nvPr/>
        </p:nvSpPr>
        <p:spPr bwMode="auto">
          <a:xfrm>
            <a:off x="6138863" y="2058988"/>
            <a:ext cx="10906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 = .05</a:t>
            </a:r>
            <a:endParaRPr lang="en-US" sz="2400" baseline="-25000">
              <a:effectLst/>
              <a:latin typeface="Book Antiqua" pitchFamily="18" charset="0"/>
            </a:endParaRPr>
          </a:p>
        </p:txBody>
      </p:sp>
      <p:sp>
        <p:nvSpPr>
          <p:cNvPr id="279563" name="Line 11"/>
          <p:cNvSpPr>
            <a:spLocks noChangeShapeType="1"/>
          </p:cNvSpPr>
          <p:nvPr/>
        </p:nvSpPr>
        <p:spPr bwMode="auto">
          <a:xfrm>
            <a:off x="1420813" y="4833938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64" name="Rectangle 12"/>
          <p:cNvSpPr>
            <a:spLocks noChangeArrowheads="1"/>
          </p:cNvSpPr>
          <p:nvPr/>
        </p:nvSpPr>
        <p:spPr bwMode="auto">
          <a:xfrm>
            <a:off x="6519863" y="4611688"/>
            <a:ext cx="3159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Book Antiqua" pitchFamily="18" charset="0"/>
              </a:rPr>
              <a:t>z</a:t>
            </a:r>
          </a:p>
        </p:txBody>
      </p:sp>
      <p:sp>
        <p:nvSpPr>
          <p:cNvPr id="279565" name="Rectangle 13"/>
          <p:cNvSpPr>
            <a:spLocks noChangeArrowheads="1"/>
          </p:cNvSpPr>
          <p:nvPr/>
        </p:nvSpPr>
        <p:spPr bwMode="auto">
          <a:xfrm>
            <a:off x="5795963" y="5126038"/>
            <a:ext cx="714375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solidFill>
                  <a:srgbClr val="66FFFF"/>
                </a:solidFill>
                <a:effectLst/>
                <a:latin typeface="Book Antiqua" pitchFamily="18" charset="0"/>
              </a:rPr>
              <a:t> z</a:t>
            </a: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 =</a:t>
            </a:r>
          </a:p>
          <a:p>
            <a:pPr algn="l"/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2.47</a:t>
            </a:r>
          </a:p>
        </p:txBody>
      </p:sp>
      <p:sp>
        <p:nvSpPr>
          <p:cNvPr id="279566" name="Freeform 14"/>
          <p:cNvSpPr>
            <a:spLocks noChangeArrowheads="1"/>
          </p:cNvSpPr>
          <p:nvPr/>
        </p:nvSpPr>
        <p:spPr bwMode="auto">
          <a:xfrm>
            <a:off x="3916363" y="4708525"/>
            <a:ext cx="1587" cy="4286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" y="270"/>
              </a:cxn>
            </a:cxnLst>
            <a:rect l="0" t="0" r="r" b="b"/>
            <a:pathLst>
              <a:path w="1" h="270">
                <a:moveTo>
                  <a:pt x="0" y="0"/>
                </a:moveTo>
                <a:lnTo>
                  <a:pt x="1" y="27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79567" name="Group 15"/>
          <p:cNvGrpSpPr>
            <a:grpSpLocks/>
          </p:cNvGrpSpPr>
          <p:nvPr/>
        </p:nvGrpSpPr>
        <p:grpSpPr bwMode="auto">
          <a:xfrm>
            <a:off x="1557338" y="1704975"/>
            <a:ext cx="4773612" cy="2936875"/>
            <a:chOff x="981" y="1178"/>
            <a:chExt cx="3007" cy="1850"/>
          </a:xfrm>
        </p:grpSpPr>
        <p:sp>
          <p:nvSpPr>
            <p:cNvPr id="279568" name="Arc 16"/>
            <p:cNvSpPr>
              <a:spLocks/>
            </p:cNvSpPr>
            <p:nvPr/>
          </p:nvSpPr>
          <p:spPr bwMode="auto">
            <a:xfrm rot="4500000">
              <a:off x="2754" y="2296"/>
              <a:ext cx="790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28 w 19428"/>
                <a:gd name="T1" fmla="*/ 9440 h 21600"/>
                <a:gd name="T2" fmla="*/ 0 w 19428"/>
                <a:gd name="T3" fmla="*/ 21600 h 21600"/>
                <a:gd name="T4" fmla="*/ 0 w 1942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</a:path>
                <a:path w="19428" h="21600" stroke="0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9569" name="Arc 17"/>
            <p:cNvSpPr>
              <a:spLocks/>
            </p:cNvSpPr>
            <p:nvPr/>
          </p:nvSpPr>
          <p:spPr bwMode="auto">
            <a:xfrm rot="6300000">
              <a:off x="1738" y="1544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9570" name="Arc 18"/>
            <p:cNvSpPr>
              <a:spLocks/>
            </p:cNvSpPr>
            <p:nvPr/>
          </p:nvSpPr>
          <p:spPr bwMode="auto">
            <a:xfrm rot="16980000">
              <a:off x="1362" y="2302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9571" name="Arc 19"/>
            <p:cNvSpPr>
              <a:spLocks/>
            </p:cNvSpPr>
            <p:nvPr/>
          </p:nvSpPr>
          <p:spPr bwMode="auto">
            <a:xfrm rot="20760000">
              <a:off x="981" y="2854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9572" name="Arc 20"/>
            <p:cNvSpPr>
              <a:spLocks/>
            </p:cNvSpPr>
            <p:nvPr/>
          </p:nvSpPr>
          <p:spPr bwMode="auto">
            <a:xfrm rot="15300000">
              <a:off x="2199" y="1546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9573" name="Arc 21"/>
            <p:cNvSpPr>
              <a:spLocks/>
            </p:cNvSpPr>
            <p:nvPr/>
          </p:nvSpPr>
          <p:spPr bwMode="auto">
            <a:xfrm rot="720000">
              <a:off x="3252" y="2824"/>
              <a:ext cx="736" cy="204"/>
            </a:xfrm>
            <a:custGeom>
              <a:avLst/>
              <a:gdLst>
                <a:gd name="G0" fmla="+- 20480 0 0"/>
                <a:gd name="G1" fmla="+- 0 0 0"/>
                <a:gd name="G2" fmla="+- 21600 0 0"/>
                <a:gd name="T0" fmla="*/ 18341 w 20480"/>
                <a:gd name="T1" fmla="*/ 21494 h 21494"/>
                <a:gd name="T2" fmla="*/ 0 w 20480"/>
                <a:gd name="T3" fmla="*/ 6865 h 21494"/>
                <a:gd name="T4" fmla="*/ 20480 w 20480"/>
                <a:gd name="T5" fmla="*/ 0 h 21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80" h="21494" fill="none" extrusionOk="0">
                  <a:moveTo>
                    <a:pt x="18341" y="21493"/>
                  </a:moveTo>
                  <a:cubicBezTo>
                    <a:pt x="9881" y="20651"/>
                    <a:pt x="2701" y="14925"/>
                    <a:pt x="-1" y="6865"/>
                  </a:cubicBezTo>
                </a:path>
                <a:path w="20480" h="21494" stroke="0" extrusionOk="0">
                  <a:moveTo>
                    <a:pt x="18341" y="21493"/>
                  </a:moveTo>
                  <a:cubicBezTo>
                    <a:pt x="9881" y="20651"/>
                    <a:pt x="2701" y="14925"/>
                    <a:pt x="-1" y="6865"/>
                  </a:cubicBezTo>
                  <a:lnTo>
                    <a:pt x="2048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79676" name="Group 124"/>
          <p:cNvGrpSpPr>
            <a:grpSpLocks/>
          </p:cNvGrpSpPr>
          <p:nvPr/>
        </p:nvGrpSpPr>
        <p:grpSpPr bwMode="auto">
          <a:xfrm>
            <a:off x="5786438" y="3416300"/>
            <a:ext cx="176212" cy="1765300"/>
            <a:chOff x="3645" y="2256"/>
            <a:chExt cx="111" cy="1112"/>
          </a:xfrm>
        </p:grpSpPr>
        <p:sp>
          <p:nvSpPr>
            <p:cNvPr id="279677" name="Freeform 125"/>
            <p:cNvSpPr>
              <a:spLocks noChangeArrowheads="1"/>
            </p:cNvSpPr>
            <p:nvPr/>
          </p:nvSpPr>
          <p:spPr bwMode="auto">
            <a:xfrm flipH="1">
              <a:off x="3645" y="2256"/>
              <a:ext cx="47" cy="9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63"/>
                </a:cxn>
              </a:cxnLst>
              <a:rect l="0" t="0" r="r" b="b"/>
              <a:pathLst>
                <a:path w="1" h="263">
                  <a:moveTo>
                    <a:pt x="0" y="0"/>
                  </a:moveTo>
                  <a:lnTo>
                    <a:pt x="0" y="263"/>
                  </a:lnTo>
                </a:path>
              </a:pathLst>
            </a:cu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9678" name="Line 126"/>
            <p:cNvSpPr>
              <a:spLocks noChangeShapeType="1"/>
            </p:cNvSpPr>
            <p:nvPr/>
          </p:nvSpPr>
          <p:spPr bwMode="auto">
            <a:xfrm>
              <a:off x="3692" y="3216"/>
              <a:ext cx="64" cy="152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9679" name="Group 127"/>
          <p:cNvGrpSpPr>
            <a:grpSpLocks/>
          </p:cNvGrpSpPr>
          <p:nvPr/>
        </p:nvGrpSpPr>
        <p:grpSpPr bwMode="auto">
          <a:xfrm>
            <a:off x="5289550" y="2117725"/>
            <a:ext cx="101600" cy="3076575"/>
            <a:chOff x="3380" y="1438"/>
            <a:chExt cx="64" cy="1938"/>
          </a:xfrm>
        </p:grpSpPr>
        <p:sp>
          <p:nvSpPr>
            <p:cNvPr id="279680" name="Line 128"/>
            <p:cNvSpPr>
              <a:spLocks noChangeShapeType="1"/>
            </p:cNvSpPr>
            <p:nvPr/>
          </p:nvSpPr>
          <p:spPr bwMode="auto">
            <a:xfrm>
              <a:off x="3444" y="1438"/>
              <a:ext cx="0" cy="17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9681" name="Line 129"/>
            <p:cNvSpPr>
              <a:spLocks noChangeShapeType="1"/>
            </p:cNvSpPr>
            <p:nvPr/>
          </p:nvSpPr>
          <p:spPr bwMode="auto">
            <a:xfrm flipH="1">
              <a:off x="3380" y="3224"/>
              <a:ext cx="64" cy="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9682" name="Line 130"/>
          <p:cNvSpPr>
            <a:spLocks noChangeShapeType="1"/>
          </p:cNvSpPr>
          <p:nvPr/>
        </p:nvSpPr>
        <p:spPr bwMode="auto">
          <a:xfrm>
            <a:off x="5873750" y="3616325"/>
            <a:ext cx="647700" cy="0"/>
          </a:xfrm>
          <a:prstGeom prst="line">
            <a:avLst/>
          </a:prstGeom>
          <a:noFill/>
          <a:ln w="12700">
            <a:solidFill>
              <a:srgbClr val="66FFFF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683" name="AutoShape 131"/>
          <p:cNvSpPr>
            <a:spLocks noChangeArrowheads="1"/>
          </p:cNvSpPr>
          <p:nvPr/>
        </p:nvSpPr>
        <p:spPr bwMode="auto">
          <a:xfrm rot="5400000">
            <a:off x="885825" y="2171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684" name="AutoShape 132"/>
          <p:cNvSpPr>
            <a:spLocks noChangeArrowheads="1"/>
          </p:cNvSpPr>
          <p:nvPr/>
        </p:nvSpPr>
        <p:spPr bwMode="auto">
          <a:xfrm rot="5400000">
            <a:off x="885825" y="3695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685" name="Rectangle 133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279686" name="Group 134"/>
          <p:cNvGrpSpPr>
            <a:grpSpLocks/>
          </p:cNvGrpSpPr>
          <p:nvPr/>
        </p:nvGrpSpPr>
        <p:grpSpPr bwMode="auto">
          <a:xfrm>
            <a:off x="1344613" y="1636713"/>
            <a:ext cx="1779587" cy="1379537"/>
            <a:chOff x="895" y="1663"/>
            <a:chExt cx="1121" cy="869"/>
          </a:xfrm>
        </p:grpSpPr>
        <p:sp>
          <p:nvSpPr>
            <p:cNvPr id="279687" name="Rectangle 135"/>
            <p:cNvSpPr>
              <a:spLocks noChangeArrowheads="1"/>
            </p:cNvSpPr>
            <p:nvPr/>
          </p:nvSpPr>
          <p:spPr bwMode="auto">
            <a:xfrm>
              <a:off x="895" y="1663"/>
              <a:ext cx="1121" cy="8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 Sampling</a:t>
              </a: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distribution</a:t>
              </a:r>
            </a:p>
            <a:p>
              <a:pPr algn="l"/>
              <a:endParaRPr lang="en-US" sz="600">
                <a:effectLst/>
                <a:latin typeface="Book Antiqua" pitchFamily="18" charset="0"/>
              </a:endParaRP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of </a:t>
              </a:r>
            </a:p>
          </p:txBody>
        </p:sp>
        <p:graphicFrame>
          <p:nvGraphicFramePr>
            <p:cNvPr id="279688" name="Object 136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208" y="2155"/>
            <a:ext cx="753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713" name="Equation" r:id="rId4" imgW="1204560" imgH="607680" progId="Equation">
                    <p:embed/>
                  </p:oleObj>
                </mc:Choice>
                <mc:Fallback>
                  <p:oleObj name="Equation" r:id="rId4" imgW="1204560" imgH="607680" progId="Equation">
                    <p:embed/>
                    <p:pic>
                      <p:nvPicPr>
                        <p:cNvPr id="0" name="Picture 13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8" y="2155"/>
                          <a:ext cx="753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796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9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79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79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79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79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79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79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500"/>
                            </p:stCondLst>
                            <p:childTnLst>
                              <p:par>
                                <p:cTn id="38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27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279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500"/>
                            </p:stCondLst>
                            <p:childTnLst>
                              <p:par>
                                <p:cTn id="4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279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4000"/>
                            </p:stCondLst>
                            <p:childTnLst>
                              <p:par>
                                <p:cTn id="5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279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500"/>
                            </p:stCondLst>
                            <p:childTnLst>
                              <p:par>
                                <p:cTn id="5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279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7000"/>
                            </p:stCondLst>
                            <p:childTnLst>
                              <p:par>
                                <p:cTn id="5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2796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5" dur="500"/>
                                        <p:tgtEl>
                                          <p:spTgt spid="279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9" dur="500"/>
                                        <p:tgtEl>
                                          <p:spTgt spid="279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3" dur="500"/>
                                        <p:tgtEl>
                                          <p:spTgt spid="279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500"/>
                            </p:stCondLst>
                            <p:childTnLst>
                              <p:par>
                                <p:cTn id="7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7" dur="500"/>
                                        <p:tgtEl>
                                          <p:spTgt spid="279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0"/>
                            </p:stCondLst>
                            <p:childTnLst>
                              <p:par>
                                <p:cTn id="7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1" dur="500"/>
                                        <p:tgtEl>
                                          <p:spTgt spid="279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54" grpId="0" animBg="1" autoUpdateAnimBg="0"/>
      <p:bldP spid="279556" grpId="0" animBg="1"/>
      <p:bldP spid="279557" grpId="0" autoUpdateAnimBg="0"/>
      <p:bldP spid="279558" grpId="0" animBg="1"/>
      <p:bldP spid="279559" grpId="0" animBg="1"/>
      <p:bldP spid="279560" grpId="0" autoUpdateAnimBg="0"/>
      <p:bldP spid="279561" grpId="0" autoUpdateAnimBg="0"/>
      <p:bldP spid="279562" grpId="0" autoUpdateAnimBg="0"/>
      <p:bldP spid="279563" grpId="0" animBg="1"/>
      <p:bldP spid="279564" grpId="0" autoUpdateAnimBg="0"/>
      <p:bldP spid="279565" grpId="0" autoUpdateAnimBg="0"/>
      <p:bldP spid="279566" grpId="0" animBg="1"/>
      <p:bldP spid="279682" grpId="0" animBg="1"/>
      <p:bldP spid="279683" grpId="0" animBg="1"/>
      <p:bldP spid="27968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17249"/>
            <a:ext cx="7772400" cy="642937"/>
          </a:xfrm>
          <a:noFill/>
          <a:ln/>
        </p:spPr>
        <p:txBody>
          <a:bodyPr/>
          <a:lstStyle/>
          <a:p>
            <a:r>
              <a:rPr lang="en-US" dirty="0" smtClean="0"/>
              <a:t>Hypothesis Testing</a:t>
            </a:r>
            <a:endParaRPr lang="en-US" dirty="0"/>
          </a:p>
        </p:txBody>
      </p:sp>
      <p:sp>
        <p:nvSpPr>
          <p:cNvPr id="6148" name="AutoShape 4"/>
          <p:cNvSpPr>
            <a:spLocks noChangeArrowheads="1"/>
          </p:cNvSpPr>
          <p:nvPr/>
        </p:nvSpPr>
        <p:spPr bwMode="auto">
          <a:xfrm rot="5400000">
            <a:off x="498475" y="1257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685800" y="1073150"/>
            <a:ext cx="8058150" cy="1276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ing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an be used to determine whether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 statement about the value of a population parameter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should or should not be rejected.</a:t>
            </a:r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685800" y="2235200"/>
            <a:ext cx="8039100" cy="990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ll hypothesis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noted by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s a tentativ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ssumption about a population parameter.</a:t>
            </a:r>
          </a:p>
        </p:txBody>
      </p:sp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704850" y="3073400"/>
            <a:ext cx="8001000" cy="1009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lternative hypothesi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denoted by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is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opposite of what is stated in the null hypothesis.</a:t>
            </a:r>
          </a:p>
        </p:txBody>
      </p:sp>
      <p:sp>
        <p:nvSpPr>
          <p:cNvPr id="6153" name="AutoShape 9"/>
          <p:cNvSpPr>
            <a:spLocks noChangeArrowheads="1"/>
          </p:cNvSpPr>
          <p:nvPr/>
        </p:nvSpPr>
        <p:spPr bwMode="auto">
          <a:xfrm rot="5400000">
            <a:off x="498475" y="2457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4" name="AutoShape 10"/>
          <p:cNvSpPr>
            <a:spLocks noChangeArrowheads="1"/>
          </p:cNvSpPr>
          <p:nvPr/>
        </p:nvSpPr>
        <p:spPr bwMode="auto">
          <a:xfrm rot="5400000">
            <a:off x="498475" y="3314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5" name="Rectangle 11"/>
          <p:cNvSpPr>
            <a:spLocks noChangeArrowheads="1"/>
          </p:cNvSpPr>
          <p:nvPr/>
        </p:nvSpPr>
        <p:spPr bwMode="auto">
          <a:xfrm>
            <a:off x="704850" y="3937000"/>
            <a:ext cx="8001000" cy="1447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ing procedure uses data from a 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 to test the two competing statements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indicated by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156" name="AutoShape 12"/>
          <p:cNvSpPr>
            <a:spLocks noChangeArrowheads="1"/>
          </p:cNvSpPr>
          <p:nvPr/>
        </p:nvSpPr>
        <p:spPr bwMode="auto">
          <a:xfrm rot="5400000">
            <a:off x="498475" y="4203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nimBg="1"/>
      <p:bldP spid="6149" grpId="0" autoUpdateAnimBg="0"/>
      <p:bldP spid="6150" grpId="0" autoUpdateAnimBg="0"/>
      <p:bldP spid="6151" grpId="0" autoUpdateAnimBg="0"/>
      <p:bldP spid="6153" grpId="0" animBg="1"/>
      <p:bldP spid="6154" grpId="0" animBg="1"/>
      <p:bldP spid="6155" grpId="0" autoUpdateAnimBg="0"/>
      <p:bldP spid="615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383" name="Rectangle 111"/>
          <p:cNvSpPr>
            <a:spLocks noChangeArrowheads="1"/>
          </p:cNvSpPr>
          <p:nvPr/>
        </p:nvSpPr>
        <p:spPr bwMode="auto">
          <a:xfrm>
            <a:off x="1181100" y="3638550"/>
            <a:ext cx="493395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82384" name="Text Box 112"/>
          <p:cNvSpPr txBox="1">
            <a:spLocks noChangeArrowheads="1"/>
          </p:cNvSpPr>
          <p:nvPr/>
        </p:nvSpPr>
        <p:spPr bwMode="auto">
          <a:xfrm>
            <a:off x="1255713" y="3690938"/>
            <a:ext cx="4824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 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82386" name="Rectangle 114"/>
          <p:cNvSpPr>
            <a:spLocks noChangeArrowheads="1"/>
          </p:cNvSpPr>
          <p:nvPr/>
        </p:nvSpPr>
        <p:spPr bwMode="auto">
          <a:xfrm>
            <a:off x="1925638" y="4827588"/>
            <a:ext cx="5597525" cy="1162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re is sufficient statistical evidence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o infer that Metro EMS is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meeting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response goal of 12 minutes.</a:t>
            </a:r>
          </a:p>
        </p:txBody>
      </p:sp>
      <p:sp>
        <p:nvSpPr>
          <p:cNvPr id="182387" name="Text Box 115"/>
          <p:cNvSpPr txBox="1">
            <a:spLocks noChangeArrowheads="1"/>
          </p:cNvSpPr>
          <p:nvPr/>
        </p:nvSpPr>
        <p:spPr bwMode="auto">
          <a:xfrm>
            <a:off x="2363788" y="4281488"/>
            <a:ext cx="473233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cause 2.47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.645, we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82388" name="Text Box 116"/>
          <p:cNvSpPr txBox="1">
            <a:spLocks noChangeArrowheads="1"/>
          </p:cNvSpPr>
          <p:nvPr/>
        </p:nvSpPr>
        <p:spPr bwMode="auto">
          <a:xfrm>
            <a:off x="698500" y="1093788"/>
            <a:ext cx="38338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90000"/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Critical Value Approach</a:t>
            </a:r>
          </a:p>
        </p:txBody>
      </p:sp>
      <p:sp>
        <p:nvSpPr>
          <p:cNvPr id="182389" name="AutoShape 117"/>
          <p:cNvSpPr>
            <a:spLocks noChangeArrowheads="1"/>
          </p:cNvSpPr>
          <p:nvPr/>
        </p:nvSpPr>
        <p:spPr bwMode="auto">
          <a:xfrm rot="5400000">
            <a:off x="771525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2390" name="AutoShape 118"/>
          <p:cNvSpPr>
            <a:spLocks noChangeArrowheads="1"/>
          </p:cNvSpPr>
          <p:nvPr/>
        </p:nvSpPr>
        <p:spPr bwMode="auto">
          <a:xfrm rot="5400000">
            <a:off x="771525" y="3822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2392" name="Rectangle 120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2393" name="Text Box 121"/>
          <p:cNvSpPr txBox="1">
            <a:spLocks noChangeArrowheads="1"/>
          </p:cNvSpPr>
          <p:nvPr/>
        </p:nvSpPr>
        <p:spPr bwMode="auto">
          <a:xfrm>
            <a:off x="3016250" y="2392363"/>
            <a:ext cx="32670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5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.645</a:t>
            </a:r>
          </a:p>
        </p:txBody>
      </p:sp>
      <p:sp>
        <p:nvSpPr>
          <p:cNvPr id="182394" name="Rectangle 122"/>
          <p:cNvSpPr>
            <a:spLocks noChangeArrowheads="1"/>
          </p:cNvSpPr>
          <p:nvPr/>
        </p:nvSpPr>
        <p:spPr bwMode="auto">
          <a:xfrm>
            <a:off x="1181100" y="1733550"/>
            <a:ext cx="69342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82395" name="Text Box 123"/>
          <p:cNvSpPr txBox="1">
            <a:spLocks noChangeArrowheads="1"/>
          </p:cNvSpPr>
          <p:nvPr/>
        </p:nvSpPr>
        <p:spPr bwMode="auto">
          <a:xfrm>
            <a:off x="1236663" y="1766888"/>
            <a:ext cx="681513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Determine the critical value and rejection rule.</a:t>
            </a:r>
          </a:p>
        </p:txBody>
      </p:sp>
      <p:sp>
        <p:nvSpPr>
          <p:cNvPr id="182397" name="Text Box 125"/>
          <p:cNvSpPr txBox="1">
            <a:spLocks noChangeArrowheads="1"/>
          </p:cNvSpPr>
          <p:nvPr/>
        </p:nvSpPr>
        <p:spPr bwMode="auto">
          <a:xfrm>
            <a:off x="3201988" y="2947988"/>
            <a:ext cx="29003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.645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23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2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2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23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82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82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823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82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823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823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182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182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383" grpId="0" animBg="1"/>
      <p:bldP spid="182384" grpId="0" autoUpdateAnimBg="0"/>
      <p:bldP spid="182386" grpId="0" autoUpdateAnimBg="0"/>
      <p:bldP spid="182387" grpId="0" autoUpdateAnimBg="0"/>
      <p:bldP spid="182389" grpId="0" animBg="1"/>
      <p:bldP spid="182390" grpId="0" animBg="1"/>
      <p:bldP spid="182393" grpId="0" autoUpdateAnimBg="0"/>
      <p:bldP spid="182394" grpId="0" animBg="1"/>
      <p:bldP spid="182395" grpId="0" autoUpdateAnimBg="0"/>
      <p:bldP spid="182397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Rectangle 2"/>
          <p:cNvSpPr>
            <a:spLocks noChangeArrowheads="1"/>
          </p:cNvSpPr>
          <p:nvPr/>
        </p:nvSpPr>
        <p:spPr bwMode="auto">
          <a:xfrm>
            <a:off x="685800" y="69850"/>
            <a:ext cx="7772400" cy="966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Approach to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Hypothesis Testing</a:t>
            </a:r>
          </a:p>
        </p:txBody>
      </p:sp>
      <p:sp>
        <p:nvSpPr>
          <p:cNvPr id="282627" name="Rectangle 3"/>
          <p:cNvSpPr>
            <a:spLocks noChangeArrowheads="1"/>
          </p:cNvSpPr>
          <p:nvPr/>
        </p:nvSpPr>
        <p:spPr bwMode="auto">
          <a:xfrm>
            <a:off x="698500" y="4924874"/>
            <a:ext cx="6591300" cy="838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rejection rule:</a:t>
            </a:r>
          </a:p>
          <a:p>
            <a:pPr algn="l">
              <a:buClr>
                <a:srgbClr val="66FFFF"/>
              </a:buClr>
              <a:buSzPct val="90000"/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           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1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 sz="2400" i="1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282628" name="Rectangle 4"/>
          <p:cNvSpPr>
            <a:spLocks noChangeArrowheads="1"/>
          </p:cNvSpPr>
          <p:nvPr/>
        </p:nvSpPr>
        <p:spPr bwMode="auto">
          <a:xfrm>
            <a:off x="698500" y="1019175"/>
            <a:ext cx="7467600" cy="606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110000"/>
              </a:lnSpc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Compute the </a:t>
            </a:r>
            <a:r>
              <a:rPr lang="en-US" sz="2400" i="1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using the following three steps:</a:t>
            </a:r>
          </a:p>
        </p:txBody>
      </p:sp>
      <p:sp>
        <p:nvSpPr>
          <p:cNvPr id="282630" name="AutoShape 6"/>
          <p:cNvSpPr>
            <a:spLocks noChangeArrowheads="1"/>
          </p:cNvSpPr>
          <p:nvPr/>
        </p:nvSpPr>
        <p:spPr bwMode="auto">
          <a:xfrm rot="5400000">
            <a:off x="536575" y="1225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2632" name="AutoShape 8"/>
          <p:cNvSpPr>
            <a:spLocks noChangeArrowheads="1"/>
          </p:cNvSpPr>
          <p:nvPr/>
        </p:nvSpPr>
        <p:spPr bwMode="auto">
          <a:xfrm rot="5400000">
            <a:off x="536575" y="5070924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2633" name="AutoShape 9"/>
          <p:cNvSpPr>
            <a:spLocks noChangeArrowheads="1"/>
          </p:cNvSpPr>
          <p:nvPr/>
        </p:nvSpPr>
        <p:spPr bwMode="auto">
          <a:xfrm rot="5400000">
            <a:off x="536575" y="1695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2634" name="AutoShape 10"/>
          <p:cNvSpPr>
            <a:spLocks noChangeArrowheads="1"/>
          </p:cNvSpPr>
          <p:nvPr/>
        </p:nvSpPr>
        <p:spPr bwMode="auto">
          <a:xfrm rot="5400000">
            <a:off x="536575" y="2171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2635" name="AutoShape 11"/>
          <p:cNvSpPr>
            <a:spLocks noChangeArrowheads="1"/>
          </p:cNvSpPr>
          <p:nvPr/>
        </p:nvSpPr>
        <p:spPr bwMode="auto">
          <a:xfrm rot="5400000">
            <a:off x="536575" y="4232724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2636" name="Text Box 12"/>
          <p:cNvSpPr txBox="1">
            <a:spLocks noChangeArrowheads="1"/>
          </p:cNvSpPr>
          <p:nvPr/>
        </p:nvSpPr>
        <p:spPr bwMode="auto">
          <a:xfrm>
            <a:off x="1139825" y="4072387"/>
            <a:ext cx="6950075" cy="895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.  Double the tail area obtained in step 2 to obtain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.</a:t>
            </a:r>
          </a:p>
        </p:txBody>
      </p:sp>
      <p:sp>
        <p:nvSpPr>
          <p:cNvPr id="282637" name="Text Box 13"/>
          <p:cNvSpPr txBox="1">
            <a:spLocks noChangeArrowheads="1"/>
          </p:cNvSpPr>
          <p:nvPr/>
        </p:nvSpPr>
        <p:spPr bwMode="auto">
          <a:xfrm>
            <a:off x="1158875" y="2011363"/>
            <a:ext cx="7824578" cy="212365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.  If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in the upper tail 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&gt; 0),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mpute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</a:t>
            </a:r>
            <a:endParaRPr lang="en-US" sz="2400" dirty="0" smtClean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probability that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greater than or equal to the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lue of the test statistic.  If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in the lower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ail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&lt; 0), compute the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bability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at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ess than or 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equal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o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value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the test statistic. </a:t>
            </a:r>
          </a:p>
        </p:txBody>
      </p:sp>
      <p:sp>
        <p:nvSpPr>
          <p:cNvPr id="282638" name="Text Box 14"/>
          <p:cNvSpPr txBox="1">
            <a:spLocks noChangeArrowheads="1"/>
          </p:cNvSpPr>
          <p:nvPr/>
        </p:nvSpPr>
        <p:spPr bwMode="auto">
          <a:xfrm>
            <a:off x="1158875" y="1535113"/>
            <a:ext cx="5930900" cy="493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  Compute the value of the test statistic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826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82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826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82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826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2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282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2826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2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282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2826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282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27" grpId="0" autoUpdateAnimBg="0"/>
      <p:bldP spid="282628" grpId="0" autoUpdateAnimBg="0"/>
      <p:bldP spid="282630" grpId="0" animBg="1"/>
      <p:bldP spid="282632" grpId="0" animBg="1"/>
      <p:bldP spid="282633" grpId="0" animBg="1"/>
      <p:bldP spid="282634" grpId="0" animBg="1"/>
      <p:bldP spid="282635" grpId="0" animBg="1"/>
      <p:bldP spid="282636" grpId="0" autoUpdateAnimBg="0"/>
      <p:bldP spid="282637" grpId="0" autoUpdateAnimBg="0"/>
      <p:bldP spid="282638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2"/>
          <p:cNvSpPr>
            <a:spLocks noChangeArrowheads="1"/>
          </p:cNvSpPr>
          <p:nvPr/>
        </p:nvSpPr>
        <p:spPr bwMode="auto">
          <a:xfrm>
            <a:off x="685800" y="50800"/>
            <a:ext cx="7772400" cy="10048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ritical Value Approach to 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Hypothesis Testing</a:t>
            </a:r>
          </a:p>
        </p:txBody>
      </p:sp>
      <p:sp>
        <p:nvSpPr>
          <p:cNvPr id="284676" name="AutoShape 4"/>
          <p:cNvSpPr>
            <a:spLocks noChangeArrowheads="1"/>
          </p:cNvSpPr>
          <p:nvPr/>
        </p:nvSpPr>
        <p:spPr bwMode="auto">
          <a:xfrm rot="5400000">
            <a:off x="536575" y="1225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4677" name="Rectangle 5"/>
          <p:cNvSpPr>
            <a:spLocks noChangeArrowheads="1"/>
          </p:cNvSpPr>
          <p:nvPr/>
        </p:nvSpPr>
        <p:spPr bwMode="auto">
          <a:xfrm>
            <a:off x="698500" y="1206500"/>
            <a:ext cx="4343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critical values will occur in both the lower and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upper tails of the standard normal curve.</a:t>
            </a:r>
            <a:endParaRPr lang="en-US" sz="2400" i="1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284678" name="Text Box 6"/>
          <p:cNvSpPr txBox="1">
            <a:spLocks noChangeArrowheads="1"/>
          </p:cNvSpPr>
          <p:nvPr/>
        </p:nvSpPr>
        <p:spPr bwMode="auto">
          <a:xfrm>
            <a:off x="720725" y="3192463"/>
            <a:ext cx="6034088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rejection rule is:</a:t>
            </a:r>
          </a:p>
          <a:p>
            <a:pPr lvl="1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 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or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84679" name="AutoShape 7"/>
          <p:cNvSpPr>
            <a:spLocks noChangeArrowheads="1"/>
          </p:cNvSpPr>
          <p:nvPr/>
        </p:nvSpPr>
        <p:spPr bwMode="auto">
          <a:xfrm rot="5400000">
            <a:off x="536575" y="3314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4680" name="Text Box 8"/>
          <p:cNvSpPr txBox="1">
            <a:spLocks noChangeArrowheads="1"/>
          </p:cNvSpPr>
          <p:nvPr/>
        </p:nvSpPr>
        <p:spPr bwMode="auto">
          <a:xfrm>
            <a:off x="698500" y="1963738"/>
            <a:ext cx="7613650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Use the standard normal probability distribution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able to fi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(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with an area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2 in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upper tail of the distribution).</a:t>
            </a:r>
          </a:p>
        </p:txBody>
      </p:sp>
      <p:sp>
        <p:nvSpPr>
          <p:cNvPr id="284681" name="AutoShape 9"/>
          <p:cNvSpPr>
            <a:spLocks noChangeArrowheads="1"/>
          </p:cNvSpPr>
          <p:nvPr/>
        </p:nvSpPr>
        <p:spPr bwMode="auto">
          <a:xfrm rot="5400000">
            <a:off x="536575" y="2095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846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84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846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4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84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846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284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76" grpId="0" animBg="1"/>
      <p:bldP spid="284677" grpId="0" autoUpdateAnimBg="0"/>
      <p:bldP spid="284678" grpId="0" autoUpdateAnimBg="0"/>
      <p:bldP spid="284679" grpId="0" animBg="1"/>
      <p:bldP spid="284680" grpId="0" autoUpdateAnimBg="0"/>
      <p:bldP spid="28468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711200" y="1084263"/>
            <a:ext cx="5110163" cy="541337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Example:  Glow Toothpaste</a:t>
            </a:r>
            <a:r>
              <a:rPr lang="en-US"/>
              <a:t> </a:t>
            </a:r>
          </a:p>
        </p:txBody>
      </p:sp>
      <p:sp>
        <p:nvSpPr>
          <p:cNvPr id="21572" name="AutoShape 68"/>
          <p:cNvSpPr>
            <a:spLocks noChangeArrowheads="1"/>
          </p:cNvSpPr>
          <p:nvPr/>
        </p:nvSpPr>
        <p:spPr bwMode="auto">
          <a:xfrm rot="5400000">
            <a:off x="752475" y="1733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73" name="AutoShape 69"/>
          <p:cNvSpPr>
            <a:spLocks noChangeArrowheads="1"/>
          </p:cNvSpPr>
          <p:nvPr/>
        </p:nvSpPr>
        <p:spPr bwMode="auto">
          <a:xfrm rot="5400000">
            <a:off x="752475" y="3295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74" name="Text Box 70"/>
          <p:cNvSpPr txBox="1">
            <a:spLocks noChangeArrowheads="1"/>
          </p:cNvSpPr>
          <p:nvPr/>
        </p:nvSpPr>
        <p:spPr bwMode="auto">
          <a:xfrm>
            <a:off x="1082675" y="3195638"/>
            <a:ext cx="7343775" cy="1844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Quality assurance procedures call for the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tinuation of the filling process if the sample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sults are consistent with the assumption that the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an filling weight for the population of toothpaste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ubes is 6 oz.; otherwise the process will be adjusted.</a:t>
            </a:r>
          </a:p>
        </p:txBody>
      </p:sp>
      <p:sp>
        <p:nvSpPr>
          <p:cNvPr id="21575" name="Text Box 71"/>
          <p:cNvSpPr txBox="1">
            <a:spLocks noChangeArrowheads="1"/>
          </p:cNvSpPr>
          <p:nvPr/>
        </p:nvSpPr>
        <p:spPr bwMode="auto">
          <a:xfrm>
            <a:off x="1076325" y="1665288"/>
            <a:ext cx="7200900" cy="1479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production line for Glow toothpaste is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signed to fill tubes with a mean weight of 6 oz.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eriodically, a sample of 30 tubes will be selected in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rder to check the filling process.</a:t>
            </a:r>
          </a:p>
        </p:txBody>
      </p:sp>
      <p:sp>
        <p:nvSpPr>
          <p:cNvPr id="21577" name="Rectangle 73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15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15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1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72" grpId="0" animBg="1"/>
      <p:bldP spid="21573" grpId="0" animBg="1"/>
      <p:bldP spid="21574" grpId="0" autoUpdateAnimBg="0"/>
      <p:bldP spid="21575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801" name="AutoShape 193"/>
          <p:cNvSpPr>
            <a:spLocks noChangeArrowheads="1"/>
          </p:cNvSpPr>
          <p:nvPr/>
        </p:nvSpPr>
        <p:spPr bwMode="auto">
          <a:xfrm rot="5400000">
            <a:off x="752475" y="1739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802" name="AutoShape 194"/>
          <p:cNvSpPr>
            <a:spLocks noChangeArrowheads="1"/>
          </p:cNvSpPr>
          <p:nvPr/>
        </p:nvSpPr>
        <p:spPr bwMode="auto">
          <a:xfrm rot="5400000">
            <a:off x="752475" y="3028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803" name="Text Box 195"/>
          <p:cNvSpPr txBox="1">
            <a:spLocks noChangeArrowheads="1"/>
          </p:cNvSpPr>
          <p:nvPr/>
        </p:nvSpPr>
        <p:spPr bwMode="auto">
          <a:xfrm>
            <a:off x="1038225" y="2919413"/>
            <a:ext cx="7378700" cy="1625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Perform a hypothesis test, at the .03 level of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gnificance, to help determine whether the filling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cess should continue operating or be stopped and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rrected.</a:t>
            </a:r>
          </a:p>
        </p:txBody>
      </p:sp>
      <p:sp>
        <p:nvSpPr>
          <p:cNvPr id="196804" name="Text Box 196"/>
          <p:cNvSpPr txBox="1">
            <a:spLocks noChangeArrowheads="1"/>
          </p:cNvSpPr>
          <p:nvPr/>
        </p:nvSpPr>
        <p:spPr bwMode="auto">
          <a:xfrm>
            <a:off x="1019175" y="1636713"/>
            <a:ext cx="7234238" cy="12239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Assume that a sample of 30 toothpaste tubes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vides a sample mean of 6.1 oz.  The population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deviation is believed to be 0.2 oz.</a:t>
            </a:r>
          </a:p>
        </p:txBody>
      </p:sp>
      <p:sp>
        <p:nvSpPr>
          <p:cNvPr id="196805" name="Rectangle 197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96806" name="Rectangle 198"/>
          <p:cNvSpPr>
            <a:spLocks noChangeArrowheads="1"/>
          </p:cNvSpPr>
          <p:nvPr/>
        </p:nvSpPr>
        <p:spPr bwMode="auto">
          <a:xfrm>
            <a:off x="711200" y="1084263"/>
            <a:ext cx="5110163" cy="5413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Glow Toothpast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968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968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9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801" grpId="0" animBg="1"/>
      <p:bldP spid="196802" grpId="0" animBg="1"/>
      <p:bldP spid="196803" grpId="0" autoUpdateAnimBg="0"/>
      <p:bldP spid="196804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ChangeArrowheads="1"/>
          </p:cNvSpPr>
          <p:nvPr/>
        </p:nvSpPr>
        <p:spPr bwMode="auto">
          <a:xfrm>
            <a:off x="1181100" y="1733550"/>
            <a:ext cx="42672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85699" name="Text Box 3"/>
          <p:cNvSpPr txBox="1">
            <a:spLocks noChangeArrowheads="1"/>
          </p:cNvSpPr>
          <p:nvPr/>
        </p:nvSpPr>
        <p:spPr bwMode="auto">
          <a:xfrm>
            <a:off x="1216025" y="1785938"/>
            <a:ext cx="41735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  Determine the hypotheses.</a:t>
            </a:r>
          </a:p>
        </p:txBody>
      </p:sp>
      <p:sp>
        <p:nvSpPr>
          <p:cNvPr id="285700" name="Rectangle 4"/>
          <p:cNvSpPr>
            <a:spLocks noChangeArrowheads="1"/>
          </p:cNvSpPr>
          <p:nvPr/>
        </p:nvSpPr>
        <p:spPr bwMode="auto">
          <a:xfrm>
            <a:off x="1181100" y="2876550"/>
            <a:ext cx="49530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85701" name="Text Box 5"/>
          <p:cNvSpPr txBox="1">
            <a:spLocks noChangeArrowheads="1"/>
          </p:cNvSpPr>
          <p:nvPr/>
        </p:nvSpPr>
        <p:spPr bwMode="auto">
          <a:xfrm>
            <a:off x="1219200" y="2928938"/>
            <a:ext cx="48545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.  Specify the level of significance.</a:t>
            </a:r>
          </a:p>
        </p:txBody>
      </p:sp>
      <p:sp>
        <p:nvSpPr>
          <p:cNvPr id="285702" name="Rectangle 6"/>
          <p:cNvSpPr>
            <a:spLocks noChangeArrowheads="1"/>
          </p:cNvSpPr>
          <p:nvPr/>
        </p:nvSpPr>
        <p:spPr bwMode="auto">
          <a:xfrm>
            <a:off x="1181100" y="3714750"/>
            <a:ext cx="58293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85703" name="Text Box 7"/>
          <p:cNvSpPr txBox="1">
            <a:spLocks noChangeArrowheads="1"/>
          </p:cNvSpPr>
          <p:nvPr/>
        </p:nvSpPr>
        <p:spPr bwMode="auto">
          <a:xfrm>
            <a:off x="1236663" y="3767138"/>
            <a:ext cx="57197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.  Compute the value of the test statistic.</a:t>
            </a:r>
          </a:p>
        </p:txBody>
      </p:sp>
      <p:sp>
        <p:nvSpPr>
          <p:cNvPr id="285704" name="Text Box 8"/>
          <p:cNvSpPr txBox="1">
            <a:spLocks noChangeArrowheads="1"/>
          </p:cNvSpPr>
          <p:nvPr/>
        </p:nvSpPr>
        <p:spPr bwMode="auto">
          <a:xfrm>
            <a:off x="6237288" y="2925763"/>
            <a:ext cx="116998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3</a:t>
            </a:r>
          </a:p>
        </p:txBody>
      </p:sp>
      <p:sp>
        <p:nvSpPr>
          <p:cNvPr id="285709" name="Text Box 13"/>
          <p:cNvSpPr txBox="1">
            <a:spLocks noChangeArrowheads="1"/>
          </p:cNvSpPr>
          <p:nvPr/>
        </p:nvSpPr>
        <p:spPr bwMode="auto">
          <a:xfrm>
            <a:off x="698500" y="1106488"/>
            <a:ext cx="5949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90000"/>
              <a:buFont typeface="Wingding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 and Critical Value Approaches</a:t>
            </a:r>
          </a:p>
        </p:txBody>
      </p:sp>
      <p:grpSp>
        <p:nvGrpSpPr>
          <p:cNvPr id="285743" name="Group 47"/>
          <p:cNvGrpSpPr>
            <a:grpSpLocks/>
          </p:cNvGrpSpPr>
          <p:nvPr/>
        </p:nvGrpSpPr>
        <p:grpSpPr bwMode="auto">
          <a:xfrm>
            <a:off x="5643563" y="1820863"/>
            <a:ext cx="1398587" cy="822325"/>
            <a:chOff x="3543" y="1147"/>
            <a:chExt cx="881" cy="518"/>
          </a:xfrm>
        </p:grpSpPr>
        <p:sp>
          <p:nvSpPr>
            <p:cNvPr id="285744" name="Text Box 48"/>
            <p:cNvSpPr txBox="1">
              <a:spLocks noChangeArrowheads="1"/>
            </p:cNvSpPr>
            <p:nvPr/>
          </p:nvSpPr>
          <p:spPr bwMode="auto">
            <a:xfrm>
              <a:off x="3543" y="1147"/>
              <a:ext cx="881" cy="51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H</a:t>
              </a:r>
              <a:r>
                <a:rPr lang="en-US" sz="24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0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: 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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= 6</a:t>
              </a:r>
            </a:p>
            <a:p>
              <a:pPr algn="l"/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H</a:t>
              </a:r>
              <a:r>
                <a:rPr lang="en-US" sz="28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:</a:t>
              </a:r>
            </a:p>
          </p:txBody>
        </p:sp>
        <p:graphicFrame>
          <p:nvGraphicFramePr>
            <p:cNvPr id="285745" name="Object 49"/>
            <p:cNvGraphicFramePr>
              <a:graphicFrameLocks noChangeAspect="1"/>
            </p:cNvGraphicFramePr>
            <p:nvPr/>
          </p:nvGraphicFramePr>
          <p:xfrm>
            <a:off x="3946" y="1430"/>
            <a:ext cx="405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800" name="Equation" r:id="rId4" imgW="825480" imgH="393480" progId="Equation.DSMT4">
                    <p:embed/>
                  </p:oleObj>
                </mc:Choice>
                <mc:Fallback>
                  <p:oleObj name="Equation" r:id="rId4" imgW="825480" imgH="393480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6" y="1430"/>
                          <a:ext cx="405" cy="221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5746" name="AutoShape 50"/>
          <p:cNvSpPr>
            <a:spLocks noChangeArrowheads="1"/>
          </p:cNvSpPr>
          <p:nvPr/>
        </p:nvSpPr>
        <p:spPr bwMode="auto">
          <a:xfrm rot="5400000">
            <a:off x="771525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5747" name="AutoShape 51"/>
          <p:cNvSpPr>
            <a:spLocks noChangeArrowheads="1"/>
          </p:cNvSpPr>
          <p:nvPr/>
        </p:nvSpPr>
        <p:spPr bwMode="auto">
          <a:xfrm rot="5400000">
            <a:off x="771525" y="3079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5748" name="AutoShape 52"/>
          <p:cNvSpPr>
            <a:spLocks noChangeArrowheads="1"/>
          </p:cNvSpPr>
          <p:nvPr/>
        </p:nvSpPr>
        <p:spPr bwMode="auto">
          <a:xfrm rot="5400000">
            <a:off x="771525" y="3898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5750" name="Rectangle 54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aphicFrame>
        <p:nvGraphicFramePr>
          <p:cNvPr id="285751" name="Object 55">
            <a:hlinkClick r:id="" action="ppaction://ole?verb=0"/>
          </p:cNvPr>
          <p:cNvGraphicFramePr>
            <a:graphicFrameLocks/>
          </p:cNvGraphicFramePr>
          <p:nvPr/>
        </p:nvGraphicFramePr>
        <p:xfrm>
          <a:off x="2432050" y="4422775"/>
          <a:ext cx="412115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01" name="Equation" r:id="rId6" imgW="4317840" imgH="888840" progId="Equation.DSMT4">
                  <p:embed/>
                </p:oleObj>
              </mc:Choice>
              <mc:Fallback>
                <p:oleObj name="Equation" r:id="rId6" imgW="4317840" imgH="888840" progId="Equation.DSMT4">
                  <p:embed/>
                  <p:pic>
                    <p:nvPicPr>
                      <p:cNvPr id="0" name="Picture 5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4422775"/>
                        <a:ext cx="412115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752" name="Oval 56"/>
          <p:cNvSpPr>
            <a:spLocks noChangeArrowheads="1"/>
          </p:cNvSpPr>
          <p:nvPr/>
        </p:nvSpPr>
        <p:spPr bwMode="auto">
          <a:xfrm>
            <a:off x="5695950" y="4514850"/>
            <a:ext cx="1047750" cy="49530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857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5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56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56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85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857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85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285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5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2857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85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857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857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285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500"/>
                            </p:stCondLst>
                            <p:childTnLst>
                              <p:par>
                                <p:cTn id="59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85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698" grpId="0" animBg="1"/>
      <p:bldP spid="285699" grpId="0" autoUpdateAnimBg="0"/>
      <p:bldP spid="285700" grpId="0" animBg="1"/>
      <p:bldP spid="285701" grpId="0" autoUpdateAnimBg="0"/>
      <p:bldP spid="285702" grpId="0" animBg="1"/>
      <p:bldP spid="285703" grpId="0" autoUpdateAnimBg="0"/>
      <p:bldP spid="285704" grpId="0" autoUpdateAnimBg="0"/>
      <p:bldP spid="285746" grpId="0" animBg="1"/>
      <p:bldP spid="285747" grpId="0" animBg="1"/>
      <p:bldP spid="285748" grpId="0" animBg="1"/>
      <p:bldP spid="28575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5" name="Rectangle 35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86756" name="Rectangle 36"/>
          <p:cNvSpPr>
            <a:spLocks noChangeArrowheads="1"/>
          </p:cNvSpPr>
          <p:nvPr/>
        </p:nvSpPr>
        <p:spPr bwMode="auto">
          <a:xfrm>
            <a:off x="1181100" y="3600450"/>
            <a:ext cx="493395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86757" name="Text Box 37"/>
          <p:cNvSpPr txBox="1">
            <a:spLocks noChangeArrowheads="1"/>
          </p:cNvSpPr>
          <p:nvPr/>
        </p:nvSpPr>
        <p:spPr bwMode="auto">
          <a:xfrm>
            <a:off x="1255713" y="3652838"/>
            <a:ext cx="4824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 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86759" name="Text Box 39"/>
          <p:cNvSpPr txBox="1">
            <a:spLocks noChangeArrowheads="1"/>
          </p:cNvSpPr>
          <p:nvPr/>
        </p:nvSpPr>
        <p:spPr bwMode="auto">
          <a:xfrm>
            <a:off x="685800" y="1106488"/>
            <a:ext cx="31480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90000"/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 Approach</a:t>
            </a:r>
          </a:p>
        </p:txBody>
      </p:sp>
      <p:sp>
        <p:nvSpPr>
          <p:cNvPr id="286760" name="AutoShape 40"/>
          <p:cNvSpPr>
            <a:spLocks noChangeArrowheads="1"/>
          </p:cNvSpPr>
          <p:nvPr/>
        </p:nvSpPr>
        <p:spPr bwMode="auto">
          <a:xfrm rot="5400000">
            <a:off x="771525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61" name="AutoShape 41"/>
          <p:cNvSpPr>
            <a:spLocks noChangeArrowheads="1"/>
          </p:cNvSpPr>
          <p:nvPr/>
        </p:nvSpPr>
        <p:spPr bwMode="auto">
          <a:xfrm rot="5400000">
            <a:off x="771525" y="3784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62" name="Rectangle 42"/>
          <p:cNvSpPr>
            <a:spLocks noChangeArrowheads="1"/>
          </p:cNvSpPr>
          <p:nvPr/>
        </p:nvSpPr>
        <p:spPr bwMode="auto">
          <a:xfrm>
            <a:off x="1181100" y="1733550"/>
            <a:ext cx="37719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86763" name="Text Box 43"/>
          <p:cNvSpPr txBox="1">
            <a:spLocks noChangeArrowheads="1"/>
          </p:cNvSpPr>
          <p:nvPr/>
        </p:nvSpPr>
        <p:spPr bwMode="auto">
          <a:xfrm>
            <a:off x="1236663" y="1766888"/>
            <a:ext cx="3606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Compute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.</a:t>
            </a:r>
          </a:p>
        </p:txBody>
      </p:sp>
      <p:sp>
        <p:nvSpPr>
          <p:cNvPr id="286764" name="Text Box 44"/>
          <p:cNvSpPr txBox="1">
            <a:spLocks noChangeArrowheads="1"/>
          </p:cNvSpPr>
          <p:nvPr/>
        </p:nvSpPr>
        <p:spPr bwMode="auto">
          <a:xfrm>
            <a:off x="1716088" y="2376488"/>
            <a:ext cx="5989637" cy="9445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2.74, cumulative probability = .9969</a:t>
            </a:r>
          </a:p>
          <a:p>
            <a:endParaRPr lang="en-US" sz="8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= 2(1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.9969) =  .0062</a:t>
            </a:r>
          </a:p>
        </p:txBody>
      </p:sp>
      <p:sp>
        <p:nvSpPr>
          <p:cNvPr id="286765" name="Oval 45"/>
          <p:cNvSpPr>
            <a:spLocks noChangeArrowheads="1"/>
          </p:cNvSpPr>
          <p:nvPr/>
        </p:nvSpPr>
        <p:spPr bwMode="auto">
          <a:xfrm>
            <a:off x="5905500" y="2857500"/>
            <a:ext cx="952500" cy="49530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66" name="Text Box 46"/>
          <p:cNvSpPr txBox="1">
            <a:spLocks noChangeArrowheads="1"/>
          </p:cNvSpPr>
          <p:nvPr/>
        </p:nvSpPr>
        <p:spPr bwMode="auto">
          <a:xfrm>
            <a:off x="1577975" y="4221163"/>
            <a:ext cx="64928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caus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= .0062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3, we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86767" name="Rectangle 47"/>
          <p:cNvSpPr>
            <a:spLocks noChangeArrowheads="1"/>
          </p:cNvSpPr>
          <p:nvPr/>
        </p:nvSpPr>
        <p:spPr bwMode="auto">
          <a:xfrm>
            <a:off x="1371600" y="4751388"/>
            <a:ext cx="6743700" cy="13065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re is sufficient statistical evidence to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fer that the alternative hypothesis is true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(i.e. the mean filling weight is not 6 ounces)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867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6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6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67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67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86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86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2867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6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86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86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86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286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286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6" grpId="0" animBg="1"/>
      <p:bldP spid="286757" grpId="0" autoUpdateAnimBg="0"/>
      <p:bldP spid="286760" grpId="0" animBg="1"/>
      <p:bldP spid="286761" grpId="0" animBg="1"/>
      <p:bldP spid="286762" grpId="0" animBg="1"/>
      <p:bldP spid="286763" grpId="0" autoUpdateAnimBg="0"/>
      <p:bldP spid="286764" grpId="0" autoUpdateAnimBg="0"/>
      <p:bldP spid="286765" grpId="0" animBg="1"/>
      <p:bldP spid="286766" grpId="0" autoUpdateAnimBg="0"/>
      <p:bldP spid="286767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79" name="Rectangle 35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87780" name="Rectangle 36"/>
          <p:cNvSpPr>
            <a:spLocks noChangeArrowheads="1"/>
          </p:cNvSpPr>
          <p:nvPr/>
        </p:nvSpPr>
        <p:spPr bwMode="auto">
          <a:xfrm>
            <a:off x="819150" y="1631950"/>
            <a:ext cx="7562850" cy="43497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87781" name="Freeform 37"/>
          <p:cNvSpPr>
            <a:spLocks/>
          </p:cNvSpPr>
          <p:nvPr/>
        </p:nvSpPr>
        <p:spPr bwMode="auto">
          <a:xfrm>
            <a:off x="2308225" y="1839913"/>
            <a:ext cx="4514850" cy="3057525"/>
          </a:xfrm>
          <a:custGeom>
            <a:avLst/>
            <a:gdLst/>
            <a:ahLst/>
            <a:cxnLst>
              <a:cxn ang="0">
                <a:pos x="1339" y="18"/>
              </a:cxn>
              <a:cxn ang="0">
                <a:pos x="1258" y="99"/>
              </a:cxn>
              <a:cxn ang="0">
                <a:pos x="1192" y="202"/>
              </a:cxn>
              <a:cxn ang="0">
                <a:pos x="1138" y="310"/>
              </a:cxn>
              <a:cxn ang="0">
                <a:pos x="1096" y="418"/>
              </a:cxn>
              <a:cxn ang="0">
                <a:pos x="1051" y="513"/>
              </a:cxn>
              <a:cxn ang="0">
                <a:pos x="1006" y="639"/>
              </a:cxn>
              <a:cxn ang="0">
                <a:pos x="970" y="747"/>
              </a:cxn>
              <a:cxn ang="0">
                <a:pos x="946" y="850"/>
              </a:cxn>
              <a:cxn ang="0">
                <a:pos x="910" y="964"/>
              </a:cxn>
              <a:cxn ang="0">
                <a:pos x="877" y="1068"/>
              </a:cxn>
              <a:cxn ang="0">
                <a:pos x="844" y="1176"/>
              </a:cxn>
              <a:cxn ang="0">
                <a:pos x="800" y="1278"/>
              </a:cxn>
              <a:cxn ang="0">
                <a:pos x="742" y="1396"/>
              </a:cxn>
              <a:cxn ang="0">
                <a:pos x="679" y="1515"/>
              </a:cxn>
              <a:cxn ang="0">
                <a:pos x="595" y="1614"/>
              </a:cxn>
              <a:cxn ang="0">
                <a:pos x="496" y="1689"/>
              </a:cxn>
              <a:cxn ang="0">
                <a:pos x="382" y="1746"/>
              </a:cxn>
              <a:cxn ang="0">
                <a:pos x="298" y="1782"/>
              </a:cxn>
              <a:cxn ang="0">
                <a:pos x="193" y="1820"/>
              </a:cxn>
              <a:cxn ang="0">
                <a:pos x="67" y="1857"/>
              </a:cxn>
              <a:cxn ang="0">
                <a:pos x="1" y="1877"/>
              </a:cxn>
              <a:cxn ang="0">
                <a:pos x="2844" y="1920"/>
              </a:cxn>
              <a:cxn ang="0">
                <a:pos x="2776" y="1859"/>
              </a:cxn>
              <a:cxn ang="0">
                <a:pos x="2683" y="1833"/>
              </a:cxn>
              <a:cxn ang="0">
                <a:pos x="2566" y="1794"/>
              </a:cxn>
              <a:cxn ang="0">
                <a:pos x="2452" y="1746"/>
              </a:cxn>
              <a:cxn ang="0">
                <a:pos x="2320" y="1680"/>
              </a:cxn>
              <a:cxn ang="0">
                <a:pos x="2275" y="1650"/>
              </a:cxn>
              <a:cxn ang="0">
                <a:pos x="2200" y="1582"/>
              </a:cxn>
              <a:cxn ang="0">
                <a:pos x="2125" y="1485"/>
              </a:cxn>
              <a:cxn ang="0">
                <a:pos x="2062" y="1386"/>
              </a:cxn>
              <a:cxn ang="0">
                <a:pos x="2029" y="1326"/>
              </a:cxn>
              <a:cxn ang="0">
                <a:pos x="1963" y="1191"/>
              </a:cxn>
              <a:cxn ang="0">
                <a:pos x="1936" y="1107"/>
              </a:cxn>
              <a:cxn ang="0">
                <a:pos x="1903" y="1011"/>
              </a:cxn>
              <a:cxn ang="0">
                <a:pos x="1867" y="891"/>
              </a:cxn>
              <a:cxn ang="0">
                <a:pos x="1831" y="771"/>
              </a:cxn>
              <a:cxn ang="0">
                <a:pos x="1792" y="642"/>
              </a:cxn>
              <a:cxn ang="0">
                <a:pos x="1741" y="504"/>
              </a:cxn>
              <a:cxn ang="0">
                <a:pos x="1699" y="399"/>
              </a:cxn>
              <a:cxn ang="0">
                <a:pos x="1657" y="312"/>
              </a:cxn>
              <a:cxn ang="0">
                <a:pos x="1621" y="228"/>
              </a:cxn>
              <a:cxn ang="0">
                <a:pos x="1564" y="135"/>
              </a:cxn>
              <a:cxn ang="0">
                <a:pos x="1588" y="174"/>
              </a:cxn>
              <a:cxn ang="0">
                <a:pos x="1552" y="129"/>
              </a:cxn>
              <a:cxn ang="0">
                <a:pos x="1501" y="57"/>
              </a:cxn>
              <a:cxn ang="0">
                <a:pos x="1432" y="6"/>
              </a:cxn>
            </a:cxnLst>
            <a:rect l="0" t="0" r="r" b="b"/>
            <a:pathLst>
              <a:path w="2844" h="1926">
                <a:moveTo>
                  <a:pt x="1399" y="3"/>
                </a:moveTo>
                <a:lnTo>
                  <a:pt x="1372" y="6"/>
                </a:lnTo>
                <a:lnTo>
                  <a:pt x="1339" y="18"/>
                </a:lnTo>
                <a:lnTo>
                  <a:pt x="1308" y="30"/>
                </a:lnTo>
                <a:lnTo>
                  <a:pt x="1288" y="62"/>
                </a:lnTo>
                <a:lnTo>
                  <a:pt x="1258" y="99"/>
                </a:lnTo>
                <a:lnTo>
                  <a:pt x="1228" y="130"/>
                </a:lnTo>
                <a:lnTo>
                  <a:pt x="1210" y="160"/>
                </a:lnTo>
                <a:lnTo>
                  <a:pt x="1192" y="202"/>
                </a:lnTo>
                <a:lnTo>
                  <a:pt x="1168" y="232"/>
                </a:lnTo>
                <a:lnTo>
                  <a:pt x="1156" y="274"/>
                </a:lnTo>
                <a:lnTo>
                  <a:pt x="1138" y="310"/>
                </a:lnTo>
                <a:lnTo>
                  <a:pt x="1120" y="354"/>
                </a:lnTo>
                <a:lnTo>
                  <a:pt x="1108" y="382"/>
                </a:lnTo>
                <a:lnTo>
                  <a:pt x="1096" y="418"/>
                </a:lnTo>
                <a:lnTo>
                  <a:pt x="1078" y="447"/>
                </a:lnTo>
                <a:lnTo>
                  <a:pt x="1063" y="483"/>
                </a:lnTo>
                <a:lnTo>
                  <a:pt x="1051" y="513"/>
                </a:lnTo>
                <a:lnTo>
                  <a:pt x="1036" y="552"/>
                </a:lnTo>
                <a:lnTo>
                  <a:pt x="1021" y="594"/>
                </a:lnTo>
                <a:lnTo>
                  <a:pt x="1006" y="639"/>
                </a:lnTo>
                <a:lnTo>
                  <a:pt x="997" y="678"/>
                </a:lnTo>
                <a:lnTo>
                  <a:pt x="982" y="714"/>
                </a:lnTo>
                <a:lnTo>
                  <a:pt x="970" y="747"/>
                </a:lnTo>
                <a:lnTo>
                  <a:pt x="961" y="783"/>
                </a:lnTo>
                <a:lnTo>
                  <a:pt x="952" y="819"/>
                </a:lnTo>
                <a:lnTo>
                  <a:pt x="946" y="850"/>
                </a:lnTo>
                <a:lnTo>
                  <a:pt x="940" y="886"/>
                </a:lnTo>
                <a:lnTo>
                  <a:pt x="928" y="922"/>
                </a:lnTo>
                <a:lnTo>
                  <a:pt x="910" y="964"/>
                </a:lnTo>
                <a:lnTo>
                  <a:pt x="904" y="994"/>
                </a:lnTo>
                <a:lnTo>
                  <a:pt x="892" y="1030"/>
                </a:lnTo>
                <a:lnTo>
                  <a:pt x="877" y="1068"/>
                </a:lnTo>
                <a:lnTo>
                  <a:pt x="868" y="1098"/>
                </a:lnTo>
                <a:lnTo>
                  <a:pt x="856" y="1134"/>
                </a:lnTo>
                <a:lnTo>
                  <a:pt x="844" y="1176"/>
                </a:lnTo>
                <a:lnTo>
                  <a:pt x="829" y="1215"/>
                </a:lnTo>
                <a:lnTo>
                  <a:pt x="812" y="1254"/>
                </a:lnTo>
                <a:lnTo>
                  <a:pt x="800" y="1278"/>
                </a:lnTo>
                <a:lnTo>
                  <a:pt x="793" y="1311"/>
                </a:lnTo>
                <a:lnTo>
                  <a:pt x="772" y="1359"/>
                </a:lnTo>
                <a:lnTo>
                  <a:pt x="742" y="1396"/>
                </a:lnTo>
                <a:lnTo>
                  <a:pt x="721" y="1446"/>
                </a:lnTo>
                <a:lnTo>
                  <a:pt x="703" y="1479"/>
                </a:lnTo>
                <a:lnTo>
                  <a:pt x="679" y="1515"/>
                </a:lnTo>
                <a:lnTo>
                  <a:pt x="655" y="1545"/>
                </a:lnTo>
                <a:lnTo>
                  <a:pt x="628" y="1584"/>
                </a:lnTo>
                <a:lnTo>
                  <a:pt x="595" y="1614"/>
                </a:lnTo>
                <a:lnTo>
                  <a:pt x="571" y="1635"/>
                </a:lnTo>
                <a:lnTo>
                  <a:pt x="532" y="1665"/>
                </a:lnTo>
                <a:lnTo>
                  <a:pt x="496" y="1689"/>
                </a:lnTo>
                <a:lnTo>
                  <a:pt x="462" y="1710"/>
                </a:lnTo>
                <a:lnTo>
                  <a:pt x="423" y="1728"/>
                </a:lnTo>
                <a:lnTo>
                  <a:pt x="382" y="1746"/>
                </a:lnTo>
                <a:lnTo>
                  <a:pt x="355" y="1758"/>
                </a:lnTo>
                <a:lnTo>
                  <a:pt x="324" y="1770"/>
                </a:lnTo>
                <a:lnTo>
                  <a:pt x="298" y="1782"/>
                </a:lnTo>
                <a:lnTo>
                  <a:pt x="264" y="1794"/>
                </a:lnTo>
                <a:lnTo>
                  <a:pt x="232" y="1808"/>
                </a:lnTo>
                <a:lnTo>
                  <a:pt x="193" y="1820"/>
                </a:lnTo>
                <a:lnTo>
                  <a:pt x="154" y="1832"/>
                </a:lnTo>
                <a:lnTo>
                  <a:pt x="109" y="1847"/>
                </a:lnTo>
                <a:lnTo>
                  <a:pt x="67" y="1857"/>
                </a:lnTo>
                <a:lnTo>
                  <a:pt x="31" y="1869"/>
                </a:lnTo>
                <a:lnTo>
                  <a:pt x="12" y="1874"/>
                </a:lnTo>
                <a:lnTo>
                  <a:pt x="1" y="1877"/>
                </a:lnTo>
                <a:lnTo>
                  <a:pt x="1" y="1926"/>
                </a:lnTo>
                <a:lnTo>
                  <a:pt x="0" y="1920"/>
                </a:lnTo>
                <a:lnTo>
                  <a:pt x="2844" y="1920"/>
                </a:lnTo>
                <a:lnTo>
                  <a:pt x="2842" y="1874"/>
                </a:lnTo>
                <a:lnTo>
                  <a:pt x="2809" y="1868"/>
                </a:lnTo>
                <a:lnTo>
                  <a:pt x="2776" y="1859"/>
                </a:lnTo>
                <a:lnTo>
                  <a:pt x="2748" y="1850"/>
                </a:lnTo>
                <a:lnTo>
                  <a:pt x="2712" y="1839"/>
                </a:lnTo>
                <a:lnTo>
                  <a:pt x="2683" y="1833"/>
                </a:lnTo>
                <a:lnTo>
                  <a:pt x="2650" y="1821"/>
                </a:lnTo>
                <a:lnTo>
                  <a:pt x="2608" y="1806"/>
                </a:lnTo>
                <a:lnTo>
                  <a:pt x="2566" y="1794"/>
                </a:lnTo>
                <a:lnTo>
                  <a:pt x="2524" y="1776"/>
                </a:lnTo>
                <a:lnTo>
                  <a:pt x="2494" y="1764"/>
                </a:lnTo>
                <a:lnTo>
                  <a:pt x="2452" y="1746"/>
                </a:lnTo>
                <a:lnTo>
                  <a:pt x="2416" y="1728"/>
                </a:lnTo>
                <a:lnTo>
                  <a:pt x="2365" y="1704"/>
                </a:lnTo>
                <a:lnTo>
                  <a:pt x="2320" y="1680"/>
                </a:lnTo>
                <a:lnTo>
                  <a:pt x="2307" y="1670"/>
                </a:lnTo>
                <a:lnTo>
                  <a:pt x="2290" y="1662"/>
                </a:lnTo>
                <a:lnTo>
                  <a:pt x="2275" y="1650"/>
                </a:lnTo>
                <a:lnTo>
                  <a:pt x="2256" y="1634"/>
                </a:lnTo>
                <a:lnTo>
                  <a:pt x="2221" y="1611"/>
                </a:lnTo>
                <a:lnTo>
                  <a:pt x="2200" y="1582"/>
                </a:lnTo>
                <a:lnTo>
                  <a:pt x="2182" y="1558"/>
                </a:lnTo>
                <a:lnTo>
                  <a:pt x="2152" y="1522"/>
                </a:lnTo>
                <a:lnTo>
                  <a:pt x="2125" y="1485"/>
                </a:lnTo>
                <a:lnTo>
                  <a:pt x="2101" y="1452"/>
                </a:lnTo>
                <a:lnTo>
                  <a:pt x="2080" y="1419"/>
                </a:lnTo>
                <a:lnTo>
                  <a:pt x="2062" y="1386"/>
                </a:lnTo>
                <a:lnTo>
                  <a:pt x="2047" y="1356"/>
                </a:lnTo>
                <a:lnTo>
                  <a:pt x="2011" y="1293"/>
                </a:lnTo>
                <a:lnTo>
                  <a:pt x="2029" y="1326"/>
                </a:lnTo>
                <a:lnTo>
                  <a:pt x="1996" y="1257"/>
                </a:lnTo>
                <a:lnTo>
                  <a:pt x="1975" y="1218"/>
                </a:lnTo>
                <a:lnTo>
                  <a:pt x="1963" y="1191"/>
                </a:lnTo>
                <a:lnTo>
                  <a:pt x="1954" y="1161"/>
                </a:lnTo>
                <a:lnTo>
                  <a:pt x="1942" y="1140"/>
                </a:lnTo>
                <a:lnTo>
                  <a:pt x="1936" y="1107"/>
                </a:lnTo>
                <a:lnTo>
                  <a:pt x="1924" y="1083"/>
                </a:lnTo>
                <a:lnTo>
                  <a:pt x="1915" y="1053"/>
                </a:lnTo>
                <a:lnTo>
                  <a:pt x="1903" y="1011"/>
                </a:lnTo>
                <a:lnTo>
                  <a:pt x="1888" y="978"/>
                </a:lnTo>
                <a:lnTo>
                  <a:pt x="1873" y="930"/>
                </a:lnTo>
                <a:lnTo>
                  <a:pt x="1867" y="891"/>
                </a:lnTo>
                <a:lnTo>
                  <a:pt x="1855" y="852"/>
                </a:lnTo>
                <a:lnTo>
                  <a:pt x="1846" y="819"/>
                </a:lnTo>
                <a:lnTo>
                  <a:pt x="1831" y="771"/>
                </a:lnTo>
                <a:lnTo>
                  <a:pt x="1819" y="729"/>
                </a:lnTo>
                <a:lnTo>
                  <a:pt x="1801" y="681"/>
                </a:lnTo>
                <a:lnTo>
                  <a:pt x="1792" y="642"/>
                </a:lnTo>
                <a:lnTo>
                  <a:pt x="1774" y="600"/>
                </a:lnTo>
                <a:lnTo>
                  <a:pt x="1762" y="546"/>
                </a:lnTo>
                <a:lnTo>
                  <a:pt x="1741" y="504"/>
                </a:lnTo>
                <a:lnTo>
                  <a:pt x="1726" y="465"/>
                </a:lnTo>
                <a:lnTo>
                  <a:pt x="1714" y="432"/>
                </a:lnTo>
                <a:lnTo>
                  <a:pt x="1699" y="399"/>
                </a:lnTo>
                <a:lnTo>
                  <a:pt x="1675" y="345"/>
                </a:lnTo>
                <a:lnTo>
                  <a:pt x="1687" y="375"/>
                </a:lnTo>
                <a:lnTo>
                  <a:pt x="1657" y="312"/>
                </a:lnTo>
                <a:lnTo>
                  <a:pt x="1645" y="285"/>
                </a:lnTo>
                <a:lnTo>
                  <a:pt x="1630" y="252"/>
                </a:lnTo>
                <a:lnTo>
                  <a:pt x="1621" y="228"/>
                </a:lnTo>
                <a:lnTo>
                  <a:pt x="1609" y="207"/>
                </a:lnTo>
                <a:lnTo>
                  <a:pt x="1579" y="156"/>
                </a:lnTo>
                <a:lnTo>
                  <a:pt x="1564" y="135"/>
                </a:lnTo>
                <a:lnTo>
                  <a:pt x="1564" y="141"/>
                </a:lnTo>
                <a:lnTo>
                  <a:pt x="1573" y="144"/>
                </a:lnTo>
                <a:lnTo>
                  <a:pt x="1588" y="174"/>
                </a:lnTo>
                <a:lnTo>
                  <a:pt x="1594" y="192"/>
                </a:lnTo>
                <a:lnTo>
                  <a:pt x="1579" y="156"/>
                </a:lnTo>
                <a:lnTo>
                  <a:pt x="1552" y="129"/>
                </a:lnTo>
                <a:lnTo>
                  <a:pt x="1540" y="105"/>
                </a:lnTo>
                <a:lnTo>
                  <a:pt x="1519" y="81"/>
                </a:lnTo>
                <a:lnTo>
                  <a:pt x="1501" y="57"/>
                </a:lnTo>
                <a:lnTo>
                  <a:pt x="1480" y="39"/>
                </a:lnTo>
                <a:lnTo>
                  <a:pt x="1456" y="18"/>
                </a:lnTo>
                <a:lnTo>
                  <a:pt x="1432" y="6"/>
                </a:lnTo>
                <a:lnTo>
                  <a:pt x="1417" y="0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7782" name="Rectangle 38"/>
          <p:cNvSpPr>
            <a:spLocks noChangeArrowheads="1"/>
          </p:cNvSpPr>
          <p:nvPr/>
        </p:nvSpPr>
        <p:spPr bwMode="auto">
          <a:xfrm>
            <a:off x="7091363" y="3516313"/>
            <a:ext cx="969962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/2 =</a:t>
            </a:r>
          </a:p>
          <a:p>
            <a:pPr algn="l"/>
            <a:r>
              <a:rPr lang="en-US" sz="2400">
                <a:effectLst/>
                <a:latin typeface="Book Antiqua" pitchFamily="18" charset="0"/>
              </a:rPr>
              <a:t>  .015</a:t>
            </a:r>
            <a:endParaRPr lang="en-US" sz="2400">
              <a:effectLst/>
              <a:latin typeface="Symbol" pitchFamily="18" charset="2"/>
            </a:endParaRPr>
          </a:p>
        </p:txBody>
      </p:sp>
      <p:sp>
        <p:nvSpPr>
          <p:cNvPr id="287783" name="Freeform 39"/>
          <p:cNvSpPr>
            <a:spLocks/>
          </p:cNvSpPr>
          <p:nvPr/>
        </p:nvSpPr>
        <p:spPr bwMode="auto">
          <a:xfrm>
            <a:off x="6115050" y="4560888"/>
            <a:ext cx="709613" cy="327025"/>
          </a:xfrm>
          <a:custGeom>
            <a:avLst/>
            <a:gdLst/>
            <a:ahLst/>
            <a:cxnLst>
              <a:cxn ang="0">
                <a:pos x="0" y="3"/>
              </a:cxn>
              <a:cxn ang="0">
                <a:pos x="0" y="18"/>
              </a:cxn>
              <a:cxn ang="0">
                <a:pos x="0" y="39"/>
              </a:cxn>
              <a:cxn ang="0">
                <a:pos x="0" y="66"/>
              </a:cxn>
              <a:cxn ang="0">
                <a:pos x="1" y="95"/>
              </a:cxn>
              <a:cxn ang="0">
                <a:pos x="1" y="119"/>
              </a:cxn>
              <a:cxn ang="0">
                <a:pos x="1" y="143"/>
              </a:cxn>
              <a:cxn ang="0">
                <a:pos x="1" y="167"/>
              </a:cxn>
              <a:cxn ang="0">
                <a:pos x="0" y="198"/>
              </a:cxn>
              <a:cxn ang="0">
                <a:pos x="447" y="198"/>
              </a:cxn>
              <a:cxn ang="0">
                <a:pos x="447" y="150"/>
              </a:cxn>
              <a:cxn ang="0">
                <a:pos x="444" y="153"/>
              </a:cxn>
              <a:cxn ang="0">
                <a:pos x="425" y="143"/>
              </a:cxn>
              <a:cxn ang="0">
                <a:pos x="401" y="143"/>
              </a:cxn>
              <a:cxn ang="0">
                <a:pos x="377" y="135"/>
              </a:cxn>
              <a:cxn ang="0">
                <a:pos x="353" y="135"/>
              </a:cxn>
              <a:cxn ang="0">
                <a:pos x="329" y="127"/>
              </a:cxn>
              <a:cxn ang="0">
                <a:pos x="305" y="119"/>
              </a:cxn>
              <a:cxn ang="0">
                <a:pos x="281" y="111"/>
              </a:cxn>
              <a:cxn ang="0">
                <a:pos x="258" y="102"/>
              </a:cxn>
              <a:cxn ang="0">
                <a:pos x="234" y="96"/>
              </a:cxn>
              <a:cxn ang="0">
                <a:pos x="209" y="87"/>
              </a:cxn>
              <a:cxn ang="0">
                <a:pos x="185" y="79"/>
              </a:cxn>
              <a:cxn ang="0">
                <a:pos x="162" y="69"/>
              </a:cxn>
              <a:cxn ang="0">
                <a:pos x="135" y="60"/>
              </a:cxn>
              <a:cxn ang="0">
                <a:pos x="111" y="54"/>
              </a:cxn>
              <a:cxn ang="0">
                <a:pos x="87" y="42"/>
              </a:cxn>
              <a:cxn ang="0">
                <a:pos x="63" y="30"/>
              </a:cxn>
              <a:cxn ang="0">
                <a:pos x="41" y="23"/>
              </a:cxn>
              <a:cxn ang="0">
                <a:pos x="17" y="15"/>
              </a:cxn>
              <a:cxn ang="0">
                <a:pos x="3" y="0"/>
              </a:cxn>
              <a:cxn ang="0">
                <a:pos x="3" y="0"/>
              </a:cxn>
            </a:cxnLst>
            <a:rect l="0" t="0" r="r" b="b"/>
            <a:pathLst>
              <a:path w="447" h="198">
                <a:moveTo>
                  <a:pt x="0" y="3"/>
                </a:moveTo>
                <a:lnTo>
                  <a:pt x="0" y="18"/>
                </a:lnTo>
                <a:lnTo>
                  <a:pt x="0" y="39"/>
                </a:lnTo>
                <a:lnTo>
                  <a:pt x="0" y="66"/>
                </a:lnTo>
                <a:lnTo>
                  <a:pt x="1" y="95"/>
                </a:lnTo>
                <a:lnTo>
                  <a:pt x="1" y="119"/>
                </a:lnTo>
                <a:lnTo>
                  <a:pt x="1" y="143"/>
                </a:lnTo>
                <a:lnTo>
                  <a:pt x="1" y="167"/>
                </a:lnTo>
                <a:lnTo>
                  <a:pt x="0" y="198"/>
                </a:lnTo>
                <a:lnTo>
                  <a:pt x="447" y="198"/>
                </a:lnTo>
                <a:lnTo>
                  <a:pt x="447" y="150"/>
                </a:lnTo>
                <a:lnTo>
                  <a:pt x="444" y="153"/>
                </a:lnTo>
                <a:lnTo>
                  <a:pt x="425" y="143"/>
                </a:lnTo>
                <a:lnTo>
                  <a:pt x="401" y="143"/>
                </a:lnTo>
                <a:lnTo>
                  <a:pt x="377" y="135"/>
                </a:lnTo>
                <a:lnTo>
                  <a:pt x="353" y="135"/>
                </a:lnTo>
                <a:lnTo>
                  <a:pt x="329" y="127"/>
                </a:lnTo>
                <a:lnTo>
                  <a:pt x="305" y="119"/>
                </a:lnTo>
                <a:lnTo>
                  <a:pt x="281" y="111"/>
                </a:lnTo>
                <a:lnTo>
                  <a:pt x="258" y="102"/>
                </a:lnTo>
                <a:lnTo>
                  <a:pt x="234" y="96"/>
                </a:lnTo>
                <a:lnTo>
                  <a:pt x="209" y="87"/>
                </a:lnTo>
                <a:lnTo>
                  <a:pt x="185" y="79"/>
                </a:lnTo>
                <a:lnTo>
                  <a:pt x="162" y="69"/>
                </a:lnTo>
                <a:lnTo>
                  <a:pt x="135" y="60"/>
                </a:lnTo>
                <a:lnTo>
                  <a:pt x="111" y="54"/>
                </a:lnTo>
                <a:lnTo>
                  <a:pt x="87" y="42"/>
                </a:lnTo>
                <a:lnTo>
                  <a:pt x="63" y="30"/>
                </a:lnTo>
                <a:lnTo>
                  <a:pt x="41" y="23"/>
                </a:lnTo>
                <a:lnTo>
                  <a:pt x="17" y="15"/>
                </a:lnTo>
                <a:lnTo>
                  <a:pt x="3" y="0"/>
                </a:lnTo>
                <a:lnTo>
                  <a:pt x="3" y="0"/>
                </a:lnTo>
              </a:path>
            </a:pathLst>
          </a:custGeom>
          <a:solidFill>
            <a:srgbClr val="00206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7784" name="Line 40"/>
          <p:cNvSpPr>
            <a:spLocks noChangeShapeType="1"/>
          </p:cNvSpPr>
          <p:nvPr/>
        </p:nvSpPr>
        <p:spPr bwMode="auto">
          <a:xfrm>
            <a:off x="6130925" y="3754438"/>
            <a:ext cx="952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785" name="Rectangle 41"/>
          <p:cNvSpPr>
            <a:spLocks noChangeArrowheads="1"/>
          </p:cNvSpPr>
          <p:nvPr/>
        </p:nvSpPr>
        <p:spPr bwMode="auto">
          <a:xfrm>
            <a:off x="4402138" y="5083175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87786" name="Rectangle 42"/>
          <p:cNvSpPr>
            <a:spLocks noChangeArrowheads="1"/>
          </p:cNvSpPr>
          <p:nvPr/>
        </p:nvSpPr>
        <p:spPr bwMode="auto">
          <a:xfrm>
            <a:off x="5329238" y="5397500"/>
            <a:ext cx="15398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Book Antiqua" pitchFamily="18" charset="0"/>
              </a:rPr>
              <a:t>z</a:t>
            </a:r>
            <a:r>
              <a:rPr lang="en-US" sz="2400" i="1" baseline="-25000">
                <a:effectLst/>
                <a:latin typeface="Symbol" pitchFamily="18" charset="2"/>
              </a:rPr>
              <a:t>a</a:t>
            </a:r>
            <a:r>
              <a:rPr lang="en-US" sz="2400" baseline="-25000">
                <a:effectLst/>
                <a:latin typeface="Book Antiqua" pitchFamily="18" charset="0"/>
              </a:rPr>
              <a:t>/2</a:t>
            </a:r>
            <a:r>
              <a:rPr lang="en-US" sz="2400">
                <a:effectLst/>
                <a:latin typeface="Book Antiqua" pitchFamily="18" charset="0"/>
              </a:rPr>
              <a:t> = 2.17</a:t>
            </a:r>
          </a:p>
        </p:txBody>
      </p:sp>
      <p:sp>
        <p:nvSpPr>
          <p:cNvPr id="287787" name="Rectangle 43"/>
          <p:cNvSpPr>
            <a:spLocks noChangeArrowheads="1"/>
          </p:cNvSpPr>
          <p:nvPr/>
        </p:nvSpPr>
        <p:spPr bwMode="auto">
          <a:xfrm>
            <a:off x="7100888" y="4625975"/>
            <a:ext cx="327025" cy="4857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600" i="1">
                <a:effectLst/>
                <a:latin typeface="Book Antiqua" pitchFamily="18" charset="0"/>
              </a:rPr>
              <a:t>z</a:t>
            </a:r>
          </a:p>
        </p:txBody>
      </p:sp>
      <p:sp>
        <p:nvSpPr>
          <p:cNvPr id="287788" name="Freeform 44"/>
          <p:cNvSpPr>
            <a:spLocks/>
          </p:cNvSpPr>
          <p:nvPr/>
        </p:nvSpPr>
        <p:spPr bwMode="auto">
          <a:xfrm>
            <a:off x="2305050" y="4546600"/>
            <a:ext cx="738188" cy="350838"/>
          </a:xfrm>
          <a:custGeom>
            <a:avLst/>
            <a:gdLst/>
            <a:ahLst/>
            <a:cxnLst>
              <a:cxn ang="0">
                <a:pos x="462" y="0"/>
              </a:cxn>
              <a:cxn ang="0">
                <a:pos x="462" y="25"/>
              </a:cxn>
              <a:cxn ang="0">
                <a:pos x="462" y="47"/>
              </a:cxn>
              <a:cxn ang="0">
                <a:pos x="462" y="72"/>
              </a:cxn>
              <a:cxn ang="0">
                <a:pos x="463" y="96"/>
              </a:cxn>
              <a:cxn ang="0">
                <a:pos x="463" y="121"/>
              </a:cxn>
              <a:cxn ang="0">
                <a:pos x="463" y="145"/>
              </a:cxn>
              <a:cxn ang="0">
                <a:pos x="463" y="170"/>
              </a:cxn>
              <a:cxn ang="0">
                <a:pos x="462" y="218"/>
              </a:cxn>
              <a:cxn ang="0">
                <a:pos x="0" y="221"/>
              </a:cxn>
              <a:cxn ang="0">
                <a:pos x="0" y="171"/>
              </a:cxn>
              <a:cxn ang="0">
                <a:pos x="17" y="170"/>
              </a:cxn>
              <a:cxn ang="0">
                <a:pos x="35" y="163"/>
              </a:cxn>
              <a:cxn ang="0">
                <a:pos x="54" y="157"/>
              </a:cxn>
              <a:cxn ang="0">
                <a:pos x="86" y="148"/>
              </a:cxn>
              <a:cxn ang="0">
                <a:pos x="110" y="142"/>
              </a:cxn>
              <a:cxn ang="0">
                <a:pos x="132" y="133"/>
              </a:cxn>
              <a:cxn ang="0">
                <a:pos x="159" y="127"/>
              </a:cxn>
              <a:cxn ang="0">
                <a:pos x="182" y="118"/>
              </a:cxn>
              <a:cxn ang="0">
                <a:pos x="207" y="112"/>
              </a:cxn>
              <a:cxn ang="0">
                <a:pos x="231" y="104"/>
              </a:cxn>
              <a:cxn ang="0">
                <a:pos x="252" y="94"/>
              </a:cxn>
              <a:cxn ang="0">
                <a:pos x="279" y="84"/>
              </a:cxn>
              <a:cxn ang="0">
                <a:pos x="303" y="76"/>
              </a:cxn>
              <a:cxn ang="0">
                <a:pos x="327" y="66"/>
              </a:cxn>
              <a:cxn ang="0">
                <a:pos x="351" y="53"/>
              </a:cxn>
              <a:cxn ang="0">
                <a:pos x="375" y="46"/>
              </a:cxn>
              <a:cxn ang="0">
                <a:pos x="399" y="37"/>
              </a:cxn>
              <a:cxn ang="0">
                <a:pos x="423" y="21"/>
              </a:cxn>
              <a:cxn ang="0">
                <a:pos x="447" y="13"/>
              </a:cxn>
              <a:cxn ang="0">
                <a:pos x="464" y="2"/>
              </a:cxn>
              <a:cxn ang="0">
                <a:pos x="465" y="2"/>
              </a:cxn>
            </a:cxnLst>
            <a:rect l="0" t="0" r="r" b="b"/>
            <a:pathLst>
              <a:path w="465" h="221">
                <a:moveTo>
                  <a:pt x="462" y="0"/>
                </a:moveTo>
                <a:lnTo>
                  <a:pt x="462" y="25"/>
                </a:lnTo>
                <a:lnTo>
                  <a:pt x="462" y="47"/>
                </a:lnTo>
                <a:lnTo>
                  <a:pt x="462" y="72"/>
                </a:lnTo>
                <a:lnTo>
                  <a:pt x="463" y="96"/>
                </a:lnTo>
                <a:lnTo>
                  <a:pt x="463" y="121"/>
                </a:lnTo>
                <a:lnTo>
                  <a:pt x="463" y="145"/>
                </a:lnTo>
                <a:lnTo>
                  <a:pt x="463" y="170"/>
                </a:lnTo>
                <a:lnTo>
                  <a:pt x="462" y="218"/>
                </a:lnTo>
                <a:lnTo>
                  <a:pt x="0" y="221"/>
                </a:lnTo>
                <a:lnTo>
                  <a:pt x="0" y="171"/>
                </a:lnTo>
                <a:lnTo>
                  <a:pt x="17" y="170"/>
                </a:lnTo>
                <a:lnTo>
                  <a:pt x="35" y="163"/>
                </a:lnTo>
                <a:lnTo>
                  <a:pt x="54" y="157"/>
                </a:lnTo>
                <a:lnTo>
                  <a:pt x="86" y="148"/>
                </a:lnTo>
                <a:lnTo>
                  <a:pt x="110" y="142"/>
                </a:lnTo>
                <a:lnTo>
                  <a:pt x="132" y="133"/>
                </a:lnTo>
                <a:lnTo>
                  <a:pt x="159" y="127"/>
                </a:lnTo>
                <a:lnTo>
                  <a:pt x="182" y="118"/>
                </a:lnTo>
                <a:lnTo>
                  <a:pt x="207" y="112"/>
                </a:lnTo>
                <a:lnTo>
                  <a:pt x="231" y="104"/>
                </a:lnTo>
                <a:lnTo>
                  <a:pt x="252" y="94"/>
                </a:lnTo>
                <a:lnTo>
                  <a:pt x="279" y="84"/>
                </a:lnTo>
                <a:lnTo>
                  <a:pt x="303" y="76"/>
                </a:lnTo>
                <a:lnTo>
                  <a:pt x="327" y="66"/>
                </a:lnTo>
                <a:lnTo>
                  <a:pt x="351" y="53"/>
                </a:lnTo>
                <a:lnTo>
                  <a:pt x="375" y="46"/>
                </a:lnTo>
                <a:lnTo>
                  <a:pt x="399" y="37"/>
                </a:lnTo>
                <a:lnTo>
                  <a:pt x="423" y="21"/>
                </a:lnTo>
                <a:lnTo>
                  <a:pt x="447" y="13"/>
                </a:lnTo>
                <a:lnTo>
                  <a:pt x="464" y="2"/>
                </a:lnTo>
                <a:lnTo>
                  <a:pt x="465" y="2"/>
                </a:lnTo>
              </a:path>
            </a:pathLst>
          </a:custGeom>
          <a:solidFill>
            <a:srgbClr val="00206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7789" name="Line 45"/>
          <p:cNvSpPr>
            <a:spLocks noChangeShapeType="1"/>
          </p:cNvSpPr>
          <p:nvPr/>
        </p:nvSpPr>
        <p:spPr bwMode="auto">
          <a:xfrm flipH="1">
            <a:off x="2079625" y="3754438"/>
            <a:ext cx="9588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790" name="Line 46"/>
          <p:cNvSpPr>
            <a:spLocks noChangeShapeType="1"/>
          </p:cNvSpPr>
          <p:nvPr/>
        </p:nvSpPr>
        <p:spPr bwMode="auto">
          <a:xfrm>
            <a:off x="2058988" y="4891088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87791" name="Group 47"/>
          <p:cNvGrpSpPr>
            <a:grpSpLocks/>
          </p:cNvGrpSpPr>
          <p:nvPr/>
        </p:nvGrpSpPr>
        <p:grpSpPr bwMode="auto">
          <a:xfrm>
            <a:off x="2190750" y="1776413"/>
            <a:ext cx="4835525" cy="2941637"/>
            <a:chOff x="1380" y="1175"/>
            <a:chExt cx="3046" cy="1853"/>
          </a:xfrm>
        </p:grpSpPr>
        <p:sp>
          <p:nvSpPr>
            <p:cNvPr id="287792" name="Arc 48"/>
            <p:cNvSpPr>
              <a:spLocks/>
            </p:cNvSpPr>
            <p:nvPr/>
          </p:nvSpPr>
          <p:spPr bwMode="auto">
            <a:xfrm rot="4500000">
              <a:off x="3168" y="2280"/>
              <a:ext cx="764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8778 w 18778"/>
                <a:gd name="T1" fmla="*/ 10674 h 21600"/>
                <a:gd name="T2" fmla="*/ 0 w 18778"/>
                <a:gd name="T3" fmla="*/ 21600 h 21600"/>
                <a:gd name="T4" fmla="*/ 0 w 187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778" h="21600" fill="none" extrusionOk="0">
                  <a:moveTo>
                    <a:pt x="18778" y="10674"/>
                  </a:moveTo>
                  <a:cubicBezTo>
                    <a:pt x="14939" y="17428"/>
                    <a:pt x="7768" y="21599"/>
                    <a:pt x="0" y="21600"/>
                  </a:cubicBezTo>
                </a:path>
                <a:path w="18778" h="21600" stroke="0" extrusionOk="0">
                  <a:moveTo>
                    <a:pt x="18778" y="10674"/>
                  </a:moveTo>
                  <a:cubicBezTo>
                    <a:pt x="14939" y="17428"/>
                    <a:pt x="7768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793" name="Arc 49"/>
            <p:cNvSpPr>
              <a:spLocks/>
            </p:cNvSpPr>
            <p:nvPr/>
          </p:nvSpPr>
          <p:spPr bwMode="auto">
            <a:xfrm rot="6300000">
              <a:off x="2143" y="1541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794" name="Arc 50"/>
            <p:cNvSpPr>
              <a:spLocks/>
            </p:cNvSpPr>
            <p:nvPr/>
          </p:nvSpPr>
          <p:spPr bwMode="auto">
            <a:xfrm rot="16980000">
              <a:off x="1764" y="2305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795" name="Arc 51"/>
            <p:cNvSpPr>
              <a:spLocks/>
            </p:cNvSpPr>
            <p:nvPr/>
          </p:nvSpPr>
          <p:spPr bwMode="auto">
            <a:xfrm rot="15300000">
              <a:off x="2604" y="1543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796" name="Arc 52"/>
            <p:cNvSpPr>
              <a:spLocks/>
            </p:cNvSpPr>
            <p:nvPr/>
          </p:nvSpPr>
          <p:spPr bwMode="auto">
            <a:xfrm rot="720000">
              <a:off x="3619" y="2807"/>
              <a:ext cx="807" cy="221"/>
            </a:xfrm>
            <a:custGeom>
              <a:avLst/>
              <a:gdLst>
                <a:gd name="G0" fmla="+- 20857 0 0"/>
                <a:gd name="G1" fmla="+- 0 0 0"/>
                <a:gd name="G2" fmla="+- 21600 0 0"/>
                <a:gd name="T0" fmla="*/ 18718 w 20857"/>
                <a:gd name="T1" fmla="*/ 21494 h 21494"/>
                <a:gd name="T2" fmla="*/ 0 w 20857"/>
                <a:gd name="T3" fmla="*/ 5616 h 21494"/>
                <a:gd name="T4" fmla="*/ 20857 w 20857"/>
                <a:gd name="T5" fmla="*/ 0 h 21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857" h="21494" fill="none" extrusionOk="0">
                  <a:moveTo>
                    <a:pt x="18718" y="21493"/>
                  </a:moveTo>
                  <a:cubicBezTo>
                    <a:pt x="9785" y="20604"/>
                    <a:pt x="2333" y="14283"/>
                    <a:pt x="-1" y="5616"/>
                  </a:cubicBezTo>
                </a:path>
                <a:path w="20857" h="21494" stroke="0" extrusionOk="0">
                  <a:moveTo>
                    <a:pt x="18718" y="21493"/>
                  </a:moveTo>
                  <a:cubicBezTo>
                    <a:pt x="9785" y="20604"/>
                    <a:pt x="2333" y="14283"/>
                    <a:pt x="-1" y="5616"/>
                  </a:cubicBezTo>
                  <a:lnTo>
                    <a:pt x="20857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797" name="Arc 53"/>
            <p:cNvSpPr>
              <a:spLocks/>
            </p:cNvSpPr>
            <p:nvPr/>
          </p:nvSpPr>
          <p:spPr bwMode="auto">
            <a:xfrm rot="20760000">
              <a:off x="1380" y="2857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7798" name="Rectangle 54"/>
          <p:cNvSpPr>
            <a:spLocks noChangeArrowheads="1"/>
          </p:cNvSpPr>
          <p:nvPr/>
        </p:nvSpPr>
        <p:spPr bwMode="auto">
          <a:xfrm>
            <a:off x="1100138" y="3525838"/>
            <a:ext cx="969962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/2 =</a:t>
            </a:r>
          </a:p>
          <a:p>
            <a:pPr algn="l"/>
            <a:r>
              <a:rPr lang="en-US" sz="2400">
                <a:effectLst/>
                <a:latin typeface="Book Antiqua" pitchFamily="18" charset="0"/>
              </a:rPr>
              <a:t>  .015</a:t>
            </a:r>
          </a:p>
        </p:txBody>
      </p:sp>
      <p:sp>
        <p:nvSpPr>
          <p:cNvPr id="287799" name="Line 55"/>
          <p:cNvSpPr>
            <a:spLocks noChangeShapeType="1"/>
          </p:cNvSpPr>
          <p:nvPr/>
        </p:nvSpPr>
        <p:spPr bwMode="auto">
          <a:xfrm>
            <a:off x="4567238" y="4811713"/>
            <a:ext cx="0" cy="314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7800" name="Line 56"/>
          <p:cNvSpPr>
            <a:spLocks noChangeShapeType="1"/>
          </p:cNvSpPr>
          <p:nvPr/>
        </p:nvSpPr>
        <p:spPr bwMode="auto">
          <a:xfrm>
            <a:off x="3038475" y="3243263"/>
            <a:ext cx="0" cy="2162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801" name="Text Box 57"/>
          <p:cNvSpPr txBox="1">
            <a:spLocks noChangeArrowheads="1"/>
          </p:cNvSpPr>
          <p:nvPr/>
        </p:nvSpPr>
        <p:spPr bwMode="auto">
          <a:xfrm>
            <a:off x="688975" y="1104900"/>
            <a:ext cx="30210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90000"/>
              <a:buFont typeface="Wingding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Approach</a:t>
            </a:r>
          </a:p>
        </p:txBody>
      </p:sp>
      <p:sp>
        <p:nvSpPr>
          <p:cNvPr id="287802" name="Rectangle 58"/>
          <p:cNvSpPr>
            <a:spLocks noChangeArrowheads="1"/>
          </p:cNvSpPr>
          <p:nvPr/>
        </p:nvSpPr>
        <p:spPr bwMode="auto">
          <a:xfrm>
            <a:off x="2147888" y="5397500"/>
            <a:ext cx="17430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-</a:t>
            </a:r>
            <a:r>
              <a:rPr lang="en-US" sz="2400" i="1">
                <a:effectLst/>
                <a:latin typeface="Book Antiqua" pitchFamily="18" charset="0"/>
              </a:rPr>
              <a:t>z</a:t>
            </a:r>
            <a:r>
              <a:rPr lang="en-US" sz="2400" i="1" baseline="-25000">
                <a:effectLst/>
                <a:latin typeface="Symbol" pitchFamily="18" charset="2"/>
              </a:rPr>
              <a:t>a</a:t>
            </a:r>
            <a:r>
              <a:rPr lang="en-US" sz="2400" baseline="-25000">
                <a:effectLst/>
                <a:latin typeface="Book Antiqua" pitchFamily="18" charset="0"/>
              </a:rPr>
              <a:t>/2</a:t>
            </a:r>
            <a:r>
              <a:rPr lang="en-US" sz="2400">
                <a:effectLst/>
                <a:latin typeface="Book Antiqua" pitchFamily="18" charset="0"/>
              </a:rPr>
              <a:t> = -2.17</a:t>
            </a:r>
          </a:p>
        </p:txBody>
      </p:sp>
      <p:grpSp>
        <p:nvGrpSpPr>
          <p:cNvPr id="287803" name="Group 59"/>
          <p:cNvGrpSpPr>
            <a:grpSpLocks/>
          </p:cNvGrpSpPr>
          <p:nvPr/>
        </p:nvGrpSpPr>
        <p:grpSpPr bwMode="auto">
          <a:xfrm>
            <a:off x="2409825" y="1838325"/>
            <a:ext cx="104775" cy="3378200"/>
            <a:chOff x="1458" y="1214"/>
            <a:chExt cx="66" cy="2128"/>
          </a:xfrm>
        </p:grpSpPr>
        <p:sp>
          <p:nvSpPr>
            <p:cNvPr id="287804" name="Line 60"/>
            <p:cNvSpPr>
              <a:spLocks noChangeShapeType="1"/>
            </p:cNvSpPr>
            <p:nvPr/>
          </p:nvSpPr>
          <p:spPr bwMode="auto">
            <a:xfrm>
              <a:off x="1524" y="1214"/>
              <a:ext cx="0" cy="2062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287805" name="Line 61"/>
            <p:cNvSpPr>
              <a:spLocks noChangeShapeType="1"/>
            </p:cNvSpPr>
            <p:nvPr/>
          </p:nvSpPr>
          <p:spPr bwMode="auto">
            <a:xfrm flipH="1">
              <a:off x="1458" y="3276"/>
              <a:ext cx="66" cy="66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7806" name="Group 62"/>
          <p:cNvGrpSpPr>
            <a:grpSpLocks/>
          </p:cNvGrpSpPr>
          <p:nvPr/>
        </p:nvGrpSpPr>
        <p:grpSpPr bwMode="auto">
          <a:xfrm>
            <a:off x="6629400" y="1857375"/>
            <a:ext cx="104775" cy="3349625"/>
            <a:chOff x="4236" y="1226"/>
            <a:chExt cx="66" cy="2110"/>
          </a:xfrm>
        </p:grpSpPr>
        <p:sp>
          <p:nvSpPr>
            <p:cNvPr id="287807" name="Line 63"/>
            <p:cNvSpPr>
              <a:spLocks noChangeShapeType="1"/>
            </p:cNvSpPr>
            <p:nvPr/>
          </p:nvSpPr>
          <p:spPr bwMode="auto">
            <a:xfrm>
              <a:off x="4236" y="1226"/>
              <a:ext cx="0" cy="2044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287808" name="Line 64"/>
            <p:cNvSpPr>
              <a:spLocks noChangeShapeType="1"/>
            </p:cNvSpPr>
            <p:nvPr/>
          </p:nvSpPr>
          <p:spPr bwMode="auto">
            <a:xfrm>
              <a:off x="4236" y="3270"/>
              <a:ext cx="66" cy="66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7809" name="Rectangle 65"/>
          <p:cNvSpPr>
            <a:spLocks noChangeArrowheads="1"/>
          </p:cNvSpPr>
          <p:nvPr/>
        </p:nvSpPr>
        <p:spPr bwMode="auto">
          <a:xfrm>
            <a:off x="6710363" y="5083175"/>
            <a:ext cx="118586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solidFill>
                  <a:srgbClr val="66FFFF"/>
                </a:solidFill>
                <a:effectLst/>
                <a:latin typeface="Book Antiqua" pitchFamily="18" charset="0"/>
              </a:rPr>
              <a:t>z</a:t>
            </a: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 = 2.74</a:t>
            </a:r>
          </a:p>
        </p:txBody>
      </p:sp>
      <p:sp>
        <p:nvSpPr>
          <p:cNvPr id="287810" name="Rectangle 66"/>
          <p:cNvSpPr>
            <a:spLocks noChangeArrowheads="1"/>
          </p:cNvSpPr>
          <p:nvPr/>
        </p:nvSpPr>
        <p:spPr bwMode="auto">
          <a:xfrm>
            <a:off x="1100138" y="5083175"/>
            <a:ext cx="128746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solidFill>
                  <a:srgbClr val="66FFFF"/>
                </a:solidFill>
                <a:effectLst/>
                <a:latin typeface="Book Antiqua" pitchFamily="18" charset="0"/>
              </a:rPr>
              <a:t>z</a:t>
            </a: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 = -2.74</a:t>
            </a:r>
          </a:p>
        </p:txBody>
      </p:sp>
      <p:sp>
        <p:nvSpPr>
          <p:cNvPr id="287811" name="Line 67"/>
          <p:cNvSpPr>
            <a:spLocks noChangeShapeType="1"/>
          </p:cNvSpPr>
          <p:nvPr/>
        </p:nvSpPr>
        <p:spPr bwMode="auto">
          <a:xfrm>
            <a:off x="6626225" y="2020888"/>
            <a:ext cx="361950" cy="0"/>
          </a:xfrm>
          <a:prstGeom prst="line">
            <a:avLst/>
          </a:prstGeom>
          <a:noFill/>
          <a:ln w="12700">
            <a:solidFill>
              <a:srgbClr val="66FFFF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812" name="Rectangle 68"/>
          <p:cNvSpPr>
            <a:spLocks noChangeArrowheads="1"/>
          </p:cNvSpPr>
          <p:nvPr/>
        </p:nvSpPr>
        <p:spPr bwMode="auto">
          <a:xfrm>
            <a:off x="6843713" y="1844675"/>
            <a:ext cx="1254125" cy="10747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    1/2</a:t>
            </a:r>
          </a:p>
          <a:p>
            <a:pPr algn="l">
              <a:lnSpc>
                <a:spcPct val="90000"/>
              </a:lnSpc>
            </a:pPr>
            <a:r>
              <a:rPr lang="en-US" sz="2400" i="1">
                <a:solidFill>
                  <a:srgbClr val="66FFFF"/>
                </a:solidFill>
                <a:effectLst/>
                <a:latin typeface="Book Antiqua" pitchFamily="18" charset="0"/>
              </a:rPr>
              <a:t>p </a:t>
            </a: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-value</a:t>
            </a:r>
          </a:p>
          <a:p>
            <a:pPr algn="l">
              <a:lnSpc>
                <a:spcPct val="90000"/>
              </a:lnSpc>
            </a:pP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= .0031</a:t>
            </a:r>
          </a:p>
        </p:txBody>
      </p:sp>
      <p:sp>
        <p:nvSpPr>
          <p:cNvPr id="287813" name="Rectangle 69"/>
          <p:cNvSpPr>
            <a:spLocks noChangeArrowheads="1"/>
          </p:cNvSpPr>
          <p:nvPr/>
        </p:nvSpPr>
        <p:spPr bwMode="auto">
          <a:xfrm>
            <a:off x="1166813" y="1863725"/>
            <a:ext cx="1254125" cy="10747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   1/2</a:t>
            </a:r>
          </a:p>
          <a:p>
            <a:pPr algn="l">
              <a:lnSpc>
                <a:spcPct val="90000"/>
              </a:lnSpc>
            </a:pPr>
            <a:r>
              <a:rPr lang="en-US" sz="2400" i="1">
                <a:solidFill>
                  <a:srgbClr val="66FFFF"/>
                </a:solidFill>
                <a:effectLst/>
                <a:latin typeface="Book Antiqua" pitchFamily="18" charset="0"/>
              </a:rPr>
              <a:t>p </a:t>
            </a: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-value</a:t>
            </a:r>
          </a:p>
          <a:p>
            <a:pPr algn="l">
              <a:lnSpc>
                <a:spcPct val="90000"/>
              </a:lnSpc>
            </a:pP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= .0031</a:t>
            </a:r>
          </a:p>
        </p:txBody>
      </p:sp>
      <p:sp>
        <p:nvSpPr>
          <p:cNvPr id="287814" name="Line 70"/>
          <p:cNvSpPr>
            <a:spLocks noChangeShapeType="1"/>
          </p:cNvSpPr>
          <p:nvPr/>
        </p:nvSpPr>
        <p:spPr bwMode="auto">
          <a:xfrm flipH="1">
            <a:off x="2149475" y="2020888"/>
            <a:ext cx="361950" cy="0"/>
          </a:xfrm>
          <a:prstGeom prst="line">
            <a:avLst/>
          </a:prstGeom>
          <a:noFill/>
          <a:ln w="12700">
            <a:solidFill>
              <a:srgbClr val="66FFFF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815" name="AutoShape 71"/>
          <p:cNvSpPr>
            <a:spLocks noChangeArrowheads="1"/>
          </p:cNvSpPr>
          <p:nvPr/>
        </p:nvSpPr>
        <p:spPr bwMode="auto">
          <a:xfrm rot="5400000">
            <a:off x="542925" y="3676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816" name="AutoShape 72"/>
          <p:cNvSpPr>
            <a:spLocks noChangeArrowheads="1"/>
          </p:cNvSpPr>
          <p:nvPr/>
        </p:nvSpPr>
        <p:spPr bwMode="auto">
          <a:xfrm rot="5400000">
            <a:off x="542925" y="2209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817" name="Line 73"/>
          <p:cNvSpPr>
            <a:spLocks noChangeShapeType="1"/>
          </p:cNvSpPr>
          <p:nvPr/>
        </p:nvSpPr>
        <p:spPr bwMode="auto">
          <a:xfrm>
            <a:off x="6105525" y="3243263"/>
            <a:ext cx="0" cy="2162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878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7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87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87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8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87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87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87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7500"/>
                            </p:stCondLst>
                            <p:childTnLst>
                              <p:par>
                                <p:cTn id="38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287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287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1500"/>
                            </p:stCondLst>
                            <p:childTnLst>
                              <p:par>
                                <p:cTn id="46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287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3000"/>
                            </p:stCondLst>
                            <p:childTnLst>
                              <p:par>
                                <p:cTn id="50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2" dur="500"/>
                                        <p:tgtEl>
                                          <p:spTgt spid="287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500"/>
                            </p:stCondLst>
                            <p:childTnLst>
                              <p:par>
                                <p:cTn id="5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6" dur="500"/>
                                        <p:tgtEl>
                                          <p:spTgt spid="287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7000"/>
                            </p:stCondLst>
                            <p:childTnLst>
                              <p:par>
                                <p:cTn id="58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287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8500"/>
                            </p:stCondLst>
                            <p:childTnLst>
                              <p:par>
                                <p:cTn id="62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4" dur="500"/>
                                        <p:tgtEl>
                                          <p:spTgt spid="287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0"/>
                            </p:stCondLst>
                            <p:childTnLst>
                              <p:par>
                                <p:cTn id="6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8" dur="500"/>
                                        <p:tgtEl>
                                          <p:spTgt spid="28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1500"/>
                            </p:stCondLst>
                            <p:childTnLst>
                              <p:par>
                                <p:cTn id="7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2" dur="500"/>
                                        <p:tgtEl>
                                          <p:spTgt spid="287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6" dur="500"/>
                                        <p:tgtEl>
                                          <p:spTgt spid="287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4500"/>
                            </p:stCondLst>
                            <p:childTnLst>
                              <p:par>
                                <p:cTn id="78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0" dur="500"/>
                                        <p:tgtEl>
                                          <p:spTgt spid="2878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5" dur="500"/>
                                        <p:tgtEl>
                                          <p:spTgt spid="287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9" dur="500"/>
                                        <p:tgtEl>
                                          <p:spTgt spid="28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000"/>
                            </p:stCondLst>
                            <p:childTnLst>
                              <p:par>
                                <p:cTn id="91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3" dur="500"/>
                                        <p:tgtEl>
                                          <p:spTgt spid="287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500"/>
                            </p:stCondLst>
                            <p:childTnLst>
                              <p:par>
                                <p:cTn id="9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7" dur="500"/>
                                        <p:tgtEl>
                                          <p:spTgt spid="287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0"/>
                            </p:stCondLst>
                            <p:childTnLst>
                              <p:par>
                                <p:cTn id="99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1" dur="500"/>
                                        <p:tgtEl>
                                          <p:spTgt spid="287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6500"/>
                            </p:stCondLst>
                            <p:childTnLst>
                              <p:par>
                                <p:cTn id="10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5" dur="500"/>
                                        <p:tgtEl>
                                          <p:spTgt spid="287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8000"/>
                            </p:stCondLst>
                            <p:childTnLst>
                              <p:par>
                                <p:cTn id="10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9" dur="500"/>
                                        <p:tgtEl>
                                          <p:spTgt spid="287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9500"/>
                            </p:stCondLst>
                            <p:childTnLst>
                              <p:par>
                                <p:cTn id="111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3" dur="500"/>
                                        <p:tgtEl>
                                          <p:spTgt spid="28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80" grpId="0" animBg="1"/>
      <p:bldP spid="287781" grpId="0" animBg="1"/>
      <p:bldP spid="287782" grpId="0" autoUpdateAnimBg="0"/>
      <p:bldP spid="287783" grpId="0" animBg="1"/>
      <p:bldP spid="287784" grpId="0" animBg="1"/>
      <p:bldP spid="287785" grpId="0" autoUpdateAnimBg="0"/>
      <p:bldP spid="287786" grpId="0" autoUpdateAnimBg="0"/>
      <p:bldP spid="287787" grpId="0" autoUpdateAnimBg="0"/>
      <p:bldP spid="287788" grpId="0" animBg="1"/>
      <p:bldP spid="287789" grpId="0" animBg="1"/>
      <p:bldP spid="287790" grpId="0" animBg="1"/>
      <p:bldP spid="287798" grpId="0" autoUpdateAnimBg="0"/>
      <p:bldP spid="287799" grpId="0" animBg="1"/>
      <p:bldP spid="287800" grpId="0" animBg="1"/>
      <p:bldP spid="287802" grpId="0" autoUpdateAnimBg="0"/>
      <p:bldP spid="287809" grpId="0" autoUpdateAnimBg="0"/>
      <p:bldP spid="287810" grpId="0" autoUpdateAnimBg="0"/>
      <p:bldP spid="287811" grpId="0" animBg="1"/>
      <p:bldP spid="287812" grpId="0" autoUpdateAnimBg="0"/>
      <p:bldP spid="287813" grpId="0" autoUpdateAnimBg="0"/>
      <p:bldP spid="287814" grpId="0" animBg="1"/>
      <p:bldP spid="287815" grpId="0" animBg="1"/>
      <p:bldP spid="287816" grpId="0" animBg="1"/>
      <p:bldP spid="28781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47" name="Text Box 15"/>
          <p:cNvSpPr txBox="1">
            <a:spLocks noChangeArrowheads="1"/>
          </p:cNvSpPr>
          <p:nvPr/>
        </p:nvSpPr>
        <p:spPr bwMode="auto">
          <a:xfrm>
            <a:off x="685800" y="1106488"/>
            <a:ext cx="38338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90000"/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Critical Value Approach</a:t>
            </a:r>
          </a:p>
        </p:txBody>
      </p:sp>
      <p:sp>
        <p:nvSpPr>
          <p:cNvPr id="197688" name="Rectangle 56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97689" name="Rectangle 57"/>
          <p:cNvSpPr>
            <a:spLocks noChangeArrowheads="1"/>
          </p:cNvSpPr>
          <p:nvPr/>
        </p:nvSpPr>
        <p:spPr bwMode="auto">
          <a:xfrm>
            <a:off x="1181100" y="3638550"/>
            <a:ext cx="493395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97690" name="Text Box 58"/>
          <p:cNvSpPr txBox="1">
            <a:spLocks noChangeArrowheads="1"/>
          </p:cNvSpPr>
          <p:nvPr/>
        </p:nvSpPr>
        <p:spPr bwMode="auto">
          <a:xfrm>
            <a:off x="1255713" y="3690938"/>
            <a:ext cx="4824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 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97691" name="Rectangle 59"/>
          <p:cNvSpPr>
            <a:spLocks noChangeArrowheads="1"/>
          </p:cNvSpPr>
          <p:nvPr/>
        </p:nvSpPr>
        <p:spPr bwMode="auto">
          <a:xfrm>
            <a:off x="1428750" y="4756150"/>
            <a:ext cx="6381750" cy="1277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re is sufficient statistical evidence to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fer that the alternative hypothesis is true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(i.e. the mean filling weight is not 6 ounces).</a:t>
            </a:r>
          </a:p>
        </p:txBody>
      </p:sp>
      <p:sp>
        <p:nvSpPr>
          <p:cNvPr id="197692" name="Text Box 60"/>
          <p:cNvSpPr txBox="1">
            <a:spLocks noChangeArrowheads="1"/>
          </p:cNvSpPr>
          <p:nvPr/>
        </p:nvSpPr>
        <p:spPr bwMode="auto">
          <a:xfrm>
            <a:off x="2349500" y="4281488"/>
            <a:ext cx="45799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cause 2.74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.17, we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97693" name="AutoShape 61"/>
          <p:cNvSpPr>
            <a:spLocks noChangeArrowheads="1"/>
          </p:cNvSpPr>
          <p:nvPr/>
        </p:nvSpPr>
        <p:spPr bwMode="auto">
          <a:xfrm rot="5400000">
            <a:off x="771525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94" name="AutoShape 62"/>
          <p:cNvSpPr>
            <a:spLocks noChangeArrowheads="1"/>
          </p:cNvSpPr>
          <p:nvPr/>
        </p:nvSpPr>
        <p:spPr bwMode="auto">
          <a:xfrm rot="5400000">
            <a:off x="771525" y="3822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95" name="Text Box 63"/>
          <p:cNvSpPr txBox="1">
            <a:spLocks noChangeArrowheads="1"/>
          </p:cNvSpPr>
          <p:nvPr/>
        </p:nvSpPr>
        <p:spPr bwMode="auto">
          <a:xfrm>
            <a:off x="2270125" y="2392363"/>
            <a:ext cx="47593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2 = .03/2 = .015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15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2.17</a:t>
            </a:r>
          </a:p>
        </p:txBody>
      </p:sp>
      <p:sp>
        <p:nvSpPr>
          <p:cNvPr id="197696" name="Rectangle 64"/>
          <p:cNvSpPr>
            <a:spLocks noChangeArrowheads="1"/>
          </p:cNvSpPr>
          <p:nvPr/>
        </p:nvSpPr>
        <p:spPr bwMode="auto">
          <a:xfrm>
            <a:off x="1181100" y="1733550"/>
            <a:ext cx="69342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97697" name="Text Box 65"/>
          <p:cNvSpPr txBox="1">
            <a:spLocks noChangeArrowheads="1"/>
          </p:cNvSpPr>
          <p:nvPr/>
        </p:nvSpPr>
        <p:spPr bwMode="auto">
          <a:xfrm>
            <a:off x="1236663" y="1766888"/>
            <a:ext cx="681513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Determine the critical value and rejection rule.</a:t>
            </a:r>
          </a:p>
        </p:txBody>
      </p:sp>
      <p:sp>
        <p:nvSpPr>
          <p:cNvPr id="197698" name="Text Box 66"/>
          <p:cNvSpPr txBox="1">
            <a:spLocks noChangeArrowheads="1"/>
          </p:cNvSpPr>
          <p:nvPr/>
        </p:nvSpPr>
        <p:spPr bwMode="auto">
          <a:xfrm>
            <a:off x="2409825" y="2928938"/>
            <a:ext cx="44465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2.17  or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.17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976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7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76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76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97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9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976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9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97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97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197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197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89" grpId="0" animBg="1"/>
      <p:bldP spid="197690" grpId="0" autoUpdateAnimBg="0"/>
      <p:bldP spid="197691" grpId="0" autoUpdateAnimBg="0"/>
      <p:bldP spid="197692" grpId="0" autoUpdateAnimBg="0"/>
      <p:bldP spid="197693" grpId="0" animBg="1"/>
      <p:bldP spid="197694" grpId="0" animBg="1"/>
      <p:bldP spid="197695" grpId="0" autoUpdateAnimBg="0"/>
      <p:bldP spid="197696" grpId="0" animBg="1"/>
      <p:bldP spid="197697" grpId="0" autoUpdateAnimBg="0"/>
      <p:bldP spid="197698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93" name="Rectangle 141"/>
          <p:cNvSpPr>
            <a:spLocks noChangeArrowheads="1"/>
          </p:cNvSpPr>
          <p:nvPr/>
        </p:nvSpPr>
        <p:spPr bwMode="auto">
          <a:xfrm>
            <a:off x="819150" y="1714500"/>
            <a:ext cx="7562850" cy="40957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Freeform 4"/>
          <p:cNvSpPr>
            <a:spLocks/>
          </p:cNvSpPr>
          <p:nvPr/>
        </p:nvSpPr>
        <p:spPr bwMode="auto">
          <a:xfrm>
            <a:off x="2308225" y="1990725"/>
            <a:ext cx="4510088" cy="3052763"/>
          </a:xfrm>
          <a:custGeom>
            <a:avLst/>
            <a:gdLst/>
            <a:ahLst/>
            <a:cxnLst>
              <a:cxn ang="0">
                <a:pos x="1339" y="15"/>
              </a:cxn>
              <a:cxn ang="0">
                <a:pos x="1258" y="96"/>
              </a:cxn>
              <a:cxn ang="0">
                <a:pos x="1192" y="199"/>
              </a:cxn>
              <a:cxn ang="0">
                <a:pos x="1138" y="307"/>
              </a:cxn>
              <a:cxn ang="0">
                <a:pos x="1092" y="408"/>
              </a:cxn>
              <a:cxn ang="0">
                <a:pos x="1051" y="510"/>
              </a:cxn>
              <a:cxn ang="0">
                <a:pos x="1006" y="636"/>
              </a:cxn>
              <a:cxn ang="0">
                <a:pos x="970" y="744"/>
              </a:cxn>
              <a:cxn ang="0">
                <a:pos x="943" y="846"/>
              </a:cxn>
              <a:cxn ang="0">
                <a:pos x="910" y="961"/>
              </a:cxn>
              <a:cxn ang="0">
                <a:pos x="883" y="1062"/>
              </a:cxn>
              <a:cxn ang="0">
                <a:pos x="844" y="1173"/>
              </a:cxn>
              <a:cxn ang="0">
                <a:pos x="805" y="1277"/>
              </a:cxn>
              <a:cxn ang="0">
                <a:pos x="751" y="1392"/>
              </a:cxn>
              <a:cxn ang="0">
                <a:pos x="679" y="1512"/>
              </a:cxn>
              <a:cxn ang="0">
                <a:pos x="597" y="1613"/>
              </a:cxn>
              <a:cxn ang="0">
                <a:pos x="496" y="1686"/>
              </a:cxn>
              <a:cxn ang="0">
                <a:pos x="382" y="1743"/>
              </a:cxn>
              <a:cxn ang="0">
                <a:pos x="298" y="1779"/>
              </a:cxn>
              <a:cxn ang="0">
                <a:pos x="196" y="1818"/>
              </a:cxn>
              <a:cxn ang="0">
                <a:pos x="67" y="1854"/>
              </a:cxn>
              <a:cxn ang="0">
                <a:pos x="0" y="1875"/>
              </a:cxn>
              <a:cxn ang="0">
                <a:pos x="2841" y="1916"/>
              </a:cxn>
              <a:cxn ang="0">
                <a:pos x="2779" y="1854"/>
              </a:cxn>
              <a:cxn ang="0">
                <a:pos x="2671" y="1823"/>
              </a:cxn>
              <a:cxn ang="0">
                <a:pos x="2566" y="1791"/>
              </a:cxn>
              <a:cxn ang="0">
                <a:pos x="2452" y="1743"/>
              </a:cxn>
              <a:cxn ang="0">
                <a:pos x="2341" y="1688"/>
              </a:cxn>
              <a:cxn ang="0">
                <a:pos x="2274" y="1646"/>
              </a:cxn>
              <a:cxn ang="0">
                <a:pos x="2200" y="1579"/>
              </a:cxn>
              <a:cxn ang="0">
                <a:pos x="2125" y="1482"/>
              </a:cxn>
              <a:cxn ang="0">
                <a:pos x="2062" y="1383"/>
              </a:cxn>
              <a:cxn ang="0">
                <a:pos x="2029" y="1323"/>
              </a:cxn>
              <a:cxn ang="0">
                <a:pos x="1963" y="1188"/>
              </a:cxn>
              <a:cxn ang="0">
                <a:pos x="1936" y="1104"/>
              </a:cxn>
              <a:cxn ang="0">
                <a:pos x="1903" y="1008"/>
              </a:cxn>
              <a:cxn ang="0">
                <a:pos x="1867" y="888"/>
              </a:cxn>
              <a:cxn ang="0">
                <a:pos x="1831" y="768"/>
              </a:cxn>
              <a:cxn ang="0">
                <a:pos x="1792" y="639"/>
              </a:cxn>
              <a:cxn ang="0">
                <a:pos x="1741" y="501"/>
              </a:cxn>
              <a:cxn ang="0">
                <a:pos x="1699" y="396"/>
              </a:cxn>
              <a:cxn ang="0">
                <a:pos x="1657" y="309"/>
              </a:cxn>
              <a:cxn ang="0">
                <a:pos x="1621" y="225"/>
              </a:cxn>
              <a:cxn ang="0">
                <a:pos x="1558" y="126"/>
              </a:cxn>
              <a:cxn ang="0">
                <a:pos x="1588" y="171"/>
              </a:cxn>
              <a:cxn ang="0">
                <a:pos x="1549" y="114"/>
              </a:cxn>
              <a:cxn ang="0">
                <a:pos x="1501" y="54"/>
              </a:cxn>
              <a:cxn ang="0">
                <a:pos x="1432" y="3"/>
              </a:cxn>
            </a:cxnLst>
            <a:rect l="0" t="0" r="r" b="b"/>
            <a:pathLst>
              <a:path w="2841" h="1923">
                <a:moveTo>
                  <a:pt x="1399" y="0"/>
                </a:moveTo>
                <a:lnTo>
                  <a:pt x="1372" y="3"/>
                </a:lnTo>
                <a:lnTo>
                  <a:pt x="1339" y="15"/>
                </a:lnTo>
                <a:lnTo>
                  <a:pt x="1312" y="35"/>
                </a:lnTo>
                <a:lnTo>
                  <a:pt x="1288" y="59"/>
                </a:lnTo>
                <a:lnTo>
                  <a:pt x="1258" y="96"/>
                </a:lnTo>
                <a:lnTo>
                  <a:pt x="1236" y="126"/>
                </a:lnTo>
                <a:lnTo>
                  <a:pt x="1213" y="161"/>
                </a:lnTo>
                <a:lnTo>
                  <a:pt x="1192" y="199"/>
                </a:lnTo>
                <a:lnTo>
                  <a:pt x="1176" y="227"/>
                </a:lnTo>
                <a:lnTo>
                  <a:pt x="1156" y="271"/>
                </a:lnTo>
                <a:lnTo>
                  <a:pt x="1138" y="307"/>
                </a:lnTo>
                <a:lnTo>
                  <a:pt x="1119" y="348"/>
                </a:lnTo>
                <a:lnTo>
                  <a:pt x="1105" y="380"/>
                </a:lnTo>
                <a:lnTo>
                  <a:pt x="1092" y="408"/>
                </a:lnTo>
                <a:lnTo>
                  <a:pt x="1078" y="444"/>
                </a:lnTo>
                <a:lnTo>
                  <a:pt x="1063" y="480"/>
                </a:lnTo>
                <a:lnTo>
                  <a:pt x="1051" y="510"/>
                </a:lnTo>
                <a:lnTo>
                  <a:pt x="1036" y="549"/>
                </a:lnTo>
                <a:lnTo>
                  <a:pt x="1021" y="591"/>
                </a:lnTo>
                <a:lnTo>
                  <a:pt x="1006" y="636"/>
                </a:lnTo>
                <a:lnTo>
                  <a:pt x="993" y="674"/>
                </a:lnTo>
                <a:lnTo>
                  <a:pt x="982" y="711"/>
                </a:lnTo>
                <a:lnTo>
                  <a:pt x="970" y="744"/>
                </a:lnTo>
                <a:lnTo>
                  <a:pt x="961" y="780"/>
                </a:lnTo>
                <a:lnTo>
                  <a:pt x="952" y="816"/>
                </a:lnTo>
                <a:lnTo>
                  <a:pt x="943" y="846"/>
                </a:lnTo>
                <a:lnTo>
                  <a:pt x="934" y="882"/>
                </a:lnTo>
                <a:lnTo>
                  <a:pt x="924" y="920"/>
                </a:lnTo>
                <a:lnTo>
                  <a:pt x="910" y="961"/>
                </a:lnTo>
                <a:lnTo>
                  <a:pt x="904" y="991"/>
                </a:lnTo>
                <a:lnTo>
                  <a:pt x="892" y="1027"/>
                </a:lnTo>
                <a:lnTo>
                  <a:pt x="883" y="1062"/>
                </a:lnTo>
                <a:lnTo>
                  <a:pt x="873" y="1094"/>
                </a:lnTo>
                <a:lnTo>
                  <a:pt x="861" y="1130"/>
                </a:lnTo>
                <a:lnTo>
                  <a:pt x="844" y="1173"/>
                </a:lnTo>
                <a:lnTo>
                  <a:pt x="832" y="1211"/>
                </a:lnTo>
                <a:lnTo>
                  <a:pt x="817" y="1250"/>
                </a:lnTo>
                <a:lnTo>
                  <a:pt x="805" y="1277"/>
                </a:lnTo>
                <a:lnTo>
                  <a:pt x="793" y="1308"/>
                </a:lnTo>
                <a:lnTo>
                  <a:pt x="772" y="1350"/>
                </a:lnTo>
                <a:lnTo>
                  <a:pt x="751" y="1392"/>
                </a:lnTo>
                <a:lnTo>
                  <a:pt x="726" y="1442"/>
                </a:lnTo>
                <a:lnTo>
                  <a:pt x="703" y="1479"/>
                </a:lnTo>
                <a:lnTo>
                  <a:pt x="679" y="1512"/>
                </a:lnTo>
                <a:lnTo>
                  <a:pt x="657" y="1544"/>
                </a:lnTo>
                <a:lnTo>
                  <a:pt x="628" y="1581"/>
                </a:lnTo>
                <a:lnTo>
                  <a:pt x="597" y="1613"/>
                </a:lnTo>
                <a:lnTo>
                  <a:pt x="570" y="1641"/>
                </a:lnTo>
                <a:lnTo>
                  <a:pt x="532" y="1662"/>
                </a:lnTo>
                <a:lnTo>
                  <a:pt x="496" y="1686"/>
                </a:lnTo>
                <a:lnTo>
                  <a:pt x="459" y="1709"/>
                </a:lnTo>
                <a:lnTo>
                  <a:pt x="424" y="1727"/>
                </a:lnTo>
                <a:lnTo>
                  <a:pt x="382" y="1743"/>
                </a:lnTo>
                <a:lnTo>
                  <a:pt x="355" y="1755"/>
                </a:lnTo>
                <a:lnTo>
                  <a:pt x="322" y="1767"/>
                </a:lnTo>
                <a:lnTo>
                  <a:pt x="298" y="1779"/>
                </a:lnTo>
                <a:lnTo>
                  <a:pt x="265" y="1791"/>
                </a:lnTo>
                <a:lnTo>
                  <a:pt x="234" y="1803"/>
                </a:lnTo>
                <a:lnTo>
                  <a:pt x="196" y="1818"/>
                </a:lnTo>
                <a:lnTo>
                  <a:pt x="153" y="1830"/>
                </a:lnTo>
                <a:lnTo>
                  <a:pt x="109" y="1845"/>
                </a:lnTo>
                <a:lnTo>
                  <a:pt x="67" y="1854"/>
                </a:lnTo>
                <a:lnTo>
                  <a:pt x="46" y="1860"/>
                </a:lnTo>
                <a:lnTo>
                  <a:pt x="24" y="1869"/>
                </a:lnTo>
                <a:lnTo>
                  <a:pt x="0" y="1875"/>
                </a:lnTo>
                <a:lnTo>
                  <a:pt x="1" y="1923"/>
                </a:lnTo>
                <a:lnTo>
                  <a:pt x="1" y="1919"/>
                </a:lnTo>
                <a:lnTo>
                  <a:pt x="2841" y="1916"/>
                </a:lnTo>
                <a:lnTo>
                  <a:pt x="2839" y="1872"/>
                </a:lnTo>
                <a:lnTo>
                  <a:pt x="2805" y="1863"/>
                </a:lnTo>
                <a:lnTo>
                  <a:pt x="2779" y="1854"/>
                </a:lnTo>
                <a:lnTo>
                  <a:pt x="2734" y="1842"/>
                </a:lnTo>
                <a:lnTo>
                  <a:pt x="2703" y="1835"/>
                </a:lnTo>
                <a:lnTo>
                  <a:pt x="2671" y="1823"/>
                </a:lnTo>
                <a:lnTo>
                  <a:pt x="2650" y="1818"/>
                </a:lnTo>
                <a:lnTo>
                  <a:pt x="2608" y="1803"/>
                </a:lnTo>
                <a:lnTo>
                  <a:pt x="2566" y="1791"/>
                </a:lnTo>
                <a:lnTo>
                  <a:pt x="2524" y="1773"/>
                </a:lnTo>
                <a:lnTo>
                  <a:pt x="2494" y="1761"/>
                </a:lnTo>
                <a:lnTo>
                  <a:pt x="2452" y="1743"/>
                </a:lnTo>
                <a:lnTo>
                  <a:pt x="2416" y="1725"/>
                </a:lnTo>
                <a:lnTo>
                  <a:pt x="2370" y="1706"/>
                </a:lnTo>
                <a:lnTo>
                  <a:pt x="2341" y="1688"/>
                </a:lnTo>
                <a:lnTo>
                  <a:pt x="2317" y="1674"/>
                </a:lnTo>
                <a:lnTo>
                  <a:pt x="2290" y="1659"/>
                </a:lnTo>
                <a:lnTo>
                  <a:pt x="2274" y="1646"/>
                </a:lnTo>
                <a:lnTo>
                  <a:pt x="2256" y="1631"/>
                </a:lnTo>
                <a:lnTo>
                  <a:pt x="2218" y="1604"/>
                </a:lnTo>
                <a:lnTo>
                  <a:pt x="2200" y="1579"/>
                </a:lnTo>
                <a:lnTo>
                  <a:pt x="2182" y="1555"/>
                </a:lnTo>
                <a:lnTo>
                  <a:pt x="2152" y="1519"/>
                </a:lnTo>
                <a:lnTo>
                  <a:pt x="2125" y="1482"/>
                </a:lnTo>
                <a:lnTo>
                  <a:pt x="2101" y="1449"/>
                </a:lnTo>
                <a:lnTo>
                  <a:pt x="2080" y="1416"/>
                </a:lnTo>
                <a:lnTo>
                  <a:pt x="2062" y="1383"/>
                </a:lnTo>
                <a:lnTo>
                  <a:pt x="2047" y="1353"/>
                </a:lnTo>
                <a:lnTo>
                  <a:pt x="2011" y="1290"/>
                </a:lnTo>
                <a:lnTo>
                  <a:pt x="2029" y="1323"/>
                </a:lnTo>
                <a:lnTo>
                  <a:pt x="1996" y="1254"/>
                </a:lnTo>
                <a:lnTo>
                  <a:pt x="1975" y="1215"/>
                </a:lnTo>
                <a:lnTo>
                  <a:pt x="1963" y="1188"/>
                </a:lnTo>
                <a:lnTo>
                  <a:pt x="1954" y="1158"/>
                </a:lnTo>
                <a:lnTo>
                  <a:pt x="1947" y="1136"/>
                </a:lnTo>
                <a:lnTo>
                  <a:pt x="1936" y="1104"/>
                </a:lnTo>
                <a:lnTo>
                  <a:pt x="1924" y="1080"/>
                </a:lnTo>
                <a:lnTo>
                  <a:pt x="1915" y="1050"/>
                </a:lnTo>
                <a:lnTo>
                  <a:pt x="1903" y="1008"/>
                </a:lnTo>
                <a:lnTo>
                  <a:pt x="1888" y="975"/>
                </a:lnTo>
                <a:lnTo>
                  <a:pt x="1876" y="923"/>
                </a:lnTo>
                <a:lnTo>
                  <a:pt x="1867" y="888"/>
                </a:lnTo>
                <a:lnTo>
                  <a:pt x="1855" y="849"/>
                </a:lnTo>
                <a:lnTo>
                  <a:pt x="1846" y="816"/>
                </a:lnTo>
                <a:lnTo>
                  <a:pt x="1831" y="768"/>
                </a:lnTo>
                <a:lnTo>
                  <a:pt x="1819" y="726"/>
                </a:lnTo>
                <a:lnTo>
                  <a:pt x="1804" y="675"/>
                </a:lnTo>
                <a:lnTo>
                  <a:pt x="1792" y="639"/>
                </a:lnTo>
                <a:lnTo>
                  <a:pt x="1774" y="597"/>
                </a:lnTo>
                <a:lnTo>
                  <a:pt x="1758" y="540"/>
                </a:lnTo>
                <a:lnTo>
                  <a:pt x="1741" y="501"/>
                </a:lnTo>
                <a:lnTo>
                  <a:pt x="1726" y="462"/>
                </a:lnTo>
                <a:lnTo>
                  <a:pt x="1714" y="429"/>
                </a:lnTo>
                <a:lnTo>
                  <a:pt x="1699" y="396"/>
                </a:lnTo>
                <a:lnTo>
                  <a:pt x="1675" y="342"/>
                </a:lnTo>
                <a:lnTo>
                  <a:pt x="1687" y="372"/>
                </a:lnTo>
                <a:lnTo>
                  <a:pt x="1657" y="309"/>
                </a:lnTo>
                <a:lnTo>
                  <a:pt x="1645" y="282"/>
                </a:lnTo>
                <a:lnTo>
                  <a:pt x="1630" y="249"/>
                </a:lnTo>
                <a:lnTo>
                  <a:pt x="1621" y="225"/>
                </a:lnTo>
                <a:lnTo>
                  <a:pt x="1609" y="204"/>
                </a:lnTo>
                <a:lnTo>
                  <a:pt x="1579" y="153"/>
                </a:lnTo>
                <a:lnTo>
                  <a:pt x="1558" y="126"/>
                </a:lnTo>
                <a:lnTo>
                  <a:pt x="1564" y="138"/>
                </a:lnTo>
                <a:lnTo>
                  <a:pt x="1573" y="141"/>
                </a:lnTo>
                <a:lnTo>
                  <a:pt x="1588" y="171"/>
                </a:lnTo>
                <a:lnTo>
                  <a:pt x="1596" y="188"/>
                </a:lnTo>
                <a:lnTo>
                  <a:pt x="1579" y="153"/>
                </a:lnTo>
                <a:lnTo>
                  <a:pt x="1549" y="114"/>
                </a:lnTo>
                <a:lnTo>
                  <a:pt x="1540" y="102"/>
                </a:lnTo>
                <a:lnTo>
                  <a:pt x="1521" y="77"/>
                </a:lnTo>
                <a:lnTo>
                  <a:pt x="1501" y="54"/>
                </a:lnTo>
                <a:lnTo>
                  <a:pt x="1480" y="36"/>
                </a:lnTo>
                <a:lnTo>
                  <a:pt x="1456" y="15"/>
                </a:lnTo>
                <a:lnTo>
                  <a:pt x="1432" y="3"/>
                </a:lnTo>
                <a:lnTo>
                  <a:pt x="1416" y="2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65" name="Rectangle 13"/>
          <p:cNvSpPr>
            <a:spLocks noChangeArrowheads="1"/>
          </p:cNvSpPr>
          <p:nvPr/>
        </p:nvSpPr>
        <p:spPr bwMode="auto">
          <a:xfrm>
            <a:off x="6119813" y="4081463"/>
            <a:ext cx="157956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/2 = .015</a:t>
            </a:r>
          </a:p>
        </p:txBody>
      </p:sp>
      <p:sp>
        <p:nvSpPr>
          <p:cNvPr id="23567" name="Freeform 15"/>
          <p:cNvSpPr>
            <a:spLocks/>
          </p:cNvSpPr>
          <p:nvPr/>
        </p:nvSpPr>
        <p:spPr bwMode="auto">
          <a:xfrm>
            <a:off x="6094413" y="4699000"/>
            <a:ext cx="730250" cy="334963"/>
          </a:xfrm>
          <a:custGeom>
            <a:avLst/>
            <a:gdLst/>
            <a:ahLst/>
            <a:cxnLst>
              <a:cxn ang="0">
                <a:pos x="1" y="4"/>
              </a:cxn>
              <a:cxn ang="0">
                <a:pos x="1" y="14"/>
              </a:cxn>
              <a:cxn ang="0">
                <a:pos x="1" y="37"/>
              </a:cxn>
              <a:cxn ang="0">
                <a:pos x="1" y="66"/>
              </a:cxn>
              <a:cxn ang="0">
                <a:pos x="2" y="98"/>
              </a:cxn>
              <a:cxn ang="0">
                <a:pos x="2" y="124"/>
              </a:cxn>
              <a:cxn ang="0">
                <a:pos x="2" y="151"/>
              </a:cxn>
              <a:cxn ang="0">
                <a:pos x="2" y="177"/>
              </a:cxn>
              <a:cxn ang="0">
                <a:pos x="1" y="211"/>
              </a:cxn>
              <a:cxn ang="0">
                <a:pos x="460" y="211"/>
              </a:cxn>
              <a:cxn ang="0">
                <a:pos x="459" y="165"/>
              </a:cxn>
              <a:cxn ang="0">
                <a:pos x="457" y="162"/>
              </a:cxn>
              <a:cxn ang="0">
                <a:pos x="432" y="159"/>
              </a:cxn>
              <a:cxn ang="0">
                <a:pos x="411" y="153"/>
              </a:cxn>
              <a:cxn ang="0">
                <a:pos x="387" y="147"/>
              </a:cxn>
              <a:cxn ang="0">
                <a:pos x="363" y="142"/>
              </a:cxn>
              <a:cxn ang="0">
                <a:pos x="339" y="133"/>
              </a:cxn>
              <a:cxn ang="0">
                <a:pos x="314" y="124"/>
              </a:cxn>
              <a:cxn ang="0">
                <a:pos x="290" y="116"/>
              </a:cxn>
              <a:cxn ang="0">
                <a:pos x="267" y="111"/>
              </a:cxn>
              <a:cxn ang="0">
                <a:pos x="238" y="105"/>
              </a:cxn>
              <a:cxn ang="0">
                <a:pos x="214" y="94"/>
              </a:cxn>
              <a:cxn ang="0">
                <a:pos x="190" y="84"/>
              </a:cxn>
              <a:cxn ang="0">
                <a:pos x="168" y="76"/>
              </a:cxn>
              <a:cxn ang="0">
                <a:pos x="141" y="66"/>
              </a:cxn>
              <a:cxn ang="0">
                <a:pos x="115" y="53"/>
              </a:cxn>
              <a:cxn ang="0">
                <a:pos x="90" y="45"/>
              </a:cxn>
              <a:cxn ang="0">
                <a:pos x="64" y="33"/>
              </a:cxn>
              <a:cxn ang="0">
                <a:pos x="43" y="25"/>
              </a:cxn>
              <a:cxn ang="0">
                <a:pos x="18" y="10"/>
              </a:cxn>
              <a:cxn ang="0">
                <a:pos x="1" y="1"/>
              </a:cxn>
              <a:cxn ang="0">
                <a:pos x="0" y="0"/>
              </a:cxn>
            </a:cxnLst>
            <a:rect l="0" t="0" r="r" b="b"/>
            <a:pathLst>
              <a:path w="460" h="211">
                <a:moveTo>
                  <a:pt x="1" y="4"/>
                </a:moveTo>
                <a:lnTo>
                  <a:pt x="1" y="14"/>
                </a:lnTo>
                <a:lnTo>
                  <a:pt x="1" y="37"/>
                </a:lnTo>
                <a:lnTo>
                  <a:pt x="1" y="66"/>
                </a:lnTo>
                <a:lnTo>
                  <a:pt x="2" y="98"/>
                </a:lnTo>
                <a:lnTo>
                  <a:pt x="2" y="124"/>
                </a:lnTo>
                <a:lnTo>
                  <a:pt x="2" y="151"/>
                </a:lnTo>
                <a:lnTo>
                  <a:pt x="2" y="177"/>
                </a:lnTo>
                <a:lnTo>
                  <a:pt x="1" y="211"/>
                </a:lnTo>
                <a:lnTo>
                  <a:pt x="460" y="211"/>
                </a:lnTo>
                <a:lnTo>
                  <a:pt x="459" y="165"/>
                </a:lnTo>
                <a:lnTo>
                  <a:pt x="457" y="162"/>
                </a:lnTo>
                <a:lnTo>
                  <a:pt x="432" y="159"/>
                </a:lnTo>
                <a:lnTo>
                  <a:pt x="411" y="153"/>
                </a:lnTo>
                <a:lnTo>
                  <a:pt x="387" y="147"/>
                </a:lnTo>
                <a:lnTo>
                  <a:pt x="363" y="142"/>
                </a:lnTo>
                <a:lnTo>
                  <a:pt x="339" y="133"/>
                </a:lnTo>
                <a:lnTo>
                  <a:pt x="314" y="124"/>
                </a:lnTo>
                <a:lnTo>
                  <a:pt x="290" y="116"/>
                </a:lnTo>
                <a:lnTo>
                  <a:pt x="267" y="111"/>
                </a:lnTo>
                <a:lnTo>
                  <a:pt x="238" y="105"/>
                </a:lnTo>
                <a:lnTo>
                  <a:pt x="214" y="94"/>
                </a:lnTo>
                <a:lnTo>
                  <a:pt x="190" y="84"/>
                </a:lnTo>
                <a:lnTo>
                  <a:pt x="168" y="76"/>
                </a:lnTo>
                <a:lnTo>
                  <a:pt x="141" y="66"/>
                </a:lnTo>
                <a:lnTo>
                  <a:pt x="115" y="53"/>
                </a:lnTo>
                <a:lnTo>
                  <a:pt x="90" y="45"/>
                </a:lnTo>
                <a:lnTo>
                  <a:pt x="64" y="33"/>
                </a:lnTo>
                <a:lnTo>
                  <a:pt x="43" y="25"/>
                </a:lnTo>
                <a:lnTo>
                  <a:pt x="18" y="10"/>
                </a:lnTo>
                <a:lnTo>
                  <a:pt x="1" y="1"/>
                </a:lnTo>
                <a:lnTo>
                  <a:pt x="0" y="0"/>
                </a:lnTo>
              </a:path>
            </a:pathLst>
          </a:custGeom>
          <a:solidFill>
            <a:srgbClr val="00206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68" name="Line 16"/>
          <p:cNvSpPr>
            <a:spLocks noChangeShapeType="1"/>
          </p:cNvSpPr>
          <p:nvPr/>
        </p:nvSpPr>
        <p:spPr bwMode="auto">
          <a:xfrm>
            <a:off x="6092825" y="3805238"/>
            <a:ext cx="64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9" name="Line 17"/>
          <p:cNvSpPr>
            <a:spLocks noChangeShapeType="1"/>
          </p:cNvSpPr>
          <p:nvPr/>
        </p:nvSpPr>
        <p:spPr bwMode="auto">
          <a:xfrm flipH="1">
            <a:off x="6315075" y="4546600"/>
            <a:ext cx="0" cy="4270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2" name="Rectangle 20"/>
          <p:cNvSpPr>
            <a:spLocks noChangeArrowheads="1"/>
          </p:cNvSpPr>
          <p:nvPr/>
        </p:nvSpPr>
        <p:spPr bwMode="auto">
          <a:xfrm>
            <a:off x="4402138" y="5181600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3573" name="Rectangle 21"/>
          <p:cNvSpPr>
            <a:spLocks noChangeArrowheads="1"/>
          </p:cNvSpPr>
          <p:nvPr/>
        </p:nvSpPr>
        <p:spPr bwMode="auto">
          <a:xfrm>
            <a:off x="5462588" y="5181600"/>
            <a:ext cx="10191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    2.17</a:t>
            </a:r>
          </a:p>
        </p:txBody>
      </p:sp>
      <p:sp>
        <p:nvSpPr>
          <p:cNvPr id="23574" name="Rectangle 22"/>
          <p:cNvSpPr>
            <a:spLocks noChangeArrowheads="1"/>
          </p:cNvSpPr>
          <p:nvPr/>
        </p:nvSpPr>
        <p:spPr bwMode="auto">
          <a:xfrm>
            <a:off x="6777038" y="3600450"/>
            <a:ext cx="139700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Reject </a:t>
            </a:r>
            <a:r>
              <a:rPr lang="en-US" sz="2400" i="1">
                <a:effectLst/>
                <a:latin typeface="Book Antiqua" pitchFamily="18" charset="0"/>
              </a:rPr>
              <a:t>H</a:t>
            </a:r>
            <a:r>
              <a:rPr lang="en-US" sz="2400" baseline="-250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3575" name="Rectangle 23"/>
          <p:cNvSpPr>
            <a:spLocks noChangeArrowheads="1"/>
          </p:cNvSpPr>
          <p:nvPr/>
        </p:nvSpPr>
        <p:spPr bwMode="auto">
          <a:xfrm>
            <a:off x="3328988" y="3619500"/>
            <a:ext cx="24733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Do Not Reject </a:t>
            </a:r>
            <a:r>
              <a:rPr lang="en-US" sz="2400" i="1">
                <a:effectLst/>
                <a:latin typeface="Book Antiqua" pitchFamily="18" charset="0"/>
              </a:rPr>
              <a:t>H</a:t>
            </a:r>
            <a:r>
              <a:rPr lang="en-US" sz="2400" baseline="-250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3576" name="Rectangle 24"/>
          <p:cNvSpPr>
            <a:spLocks noChangeArrowheads="1"/>
          </p:cNvSpPr>
          <p:nvPr/>
        </p:nvSpPr>
        <p:spPr bwMode="auto">
          <a:xfrm>
            <a:off x="7177088" y="4819650"/>
            <a:ext cx="3159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Book Antiqua" pitchFamily="18" charset="0"/>
              </a:rPr>
              <a:t>z</a:t>
            </a:r>
          </a:p>
        </p:txBody>
      </p:sp>
      <p:sp>
        <p:nvSpPr>
          <p:cNvPr id="23577" name="Rectangle 25"/>
          <p:cNvSpPr>
            <a:spLocks noChangeArrowheads="1"/>
          </p:cNvSpPr>
          <p:nvPr/>
        </p:nvSpPr>
        <p:spPr bwMode="auto">
          <a:xfrm>
            <a:off x="985838" y="3619500"/>
            <a:ext cx="139700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Reject </a:t>
            </a:r>
            <a:r>
              <a:rPr lang="en-US" sz="2400" i="1">
                <a:effectLst/>
                <a:latin typeface="Book Antiqua" pitchFamily="18" charset="0"/>
              </a:rPr>
              <a:t>H</a:t>
            </a:r>
            <a:r>
              <a:rPr lang="en-US" sz="2400" baseline="-250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3579" name="Freeform 27"/>
          <p:cNvSpPr>
            <a:spLocks/>
          </p:cNvSpPr>
          <p:nvPr/>
        </p:nvSpPr>
        <p:spPr bwMode="auto">
          <a:xfrm>
            <a:off x="2293938" y="4691063"/>
            <a:ext cx="749300" cy="350837"/>
          </a:xfrm>
          <a:custGeom>
            <a:avLst/>
            <a:gdLst/>
            <a:ahLst/>
            <a:cxnLst>
              <a:cxn ang="0">
                <a:pos x="469" y="6"/>
              </a:cxn>
              <a:cxn ang="0">
                <a:pos x="469" y="30"/>
              </a:cxn>
              <a:cxn ang="0">
                <a:pos x="469" y="52"/>
              </a:cxn>
              <a:cxn ang="0">
                <a:pos x="469" y="76"/>
              </a:cxn>
              <a:cxn ang="0">
                <a:pos x="470" y="99"/>
              </a:cxn>
              <a:cxn ang="0">
                <a:pos x="470" y="124"/>
              </a:cxn>
              <a:cxn ang="0">
                <a:pos x="470" y="148"/>
              </a:cxn>
              <a:cxn ang="0">
                <a:pos x="470" y="172"/>
              </a:cxn>
              <a:cxn ang="0">
                <a:pos x="469" y="219"/>
              </a:cxn>
              <a:cxn ang="0">
                <a:pos x="0" y="221"/>
              </a:cxn>
              <a:cxn ang="0">
                <a:pos x="0" y="174"/>
              </a:cxn>
              <a:cxn ang="0">
                <a:pos x="25" y="170"/>
              </a:cxn>
              <a:cxn ang="0">
                <a:pos x="45" y="164"/>
              </a:cxn>
              <a:cxn ang="0">
                <a:pos x="72" y="158"/>
              </a:cxn>
              <a:cxn ang="0">
                <a:pos x="96" y="149"/>
              </a:cxn>
              <a:cxn ang="0">
                <a:pos x="117" y="143"/>
              </a:cxn>
              <a:cxn ang="0">
                <a:pos x="142" y="137"/>
              </a:cxn>
              <a:cxn ang="0">
                <a:pos x="166" y="129"/>
              </a:cxn>
              <a:cxn ang="0">
                <a:pos x="190" y="119"/>
              </a:cxn>
              <a:cxn ang="0">
                <a:pos x="214" y="111"/>
              </a:cxn>
              <a:cxn ang="0">
                <a:pos x="237" y="102"/>
              </a:cxn>
              <a:cxn ang="0">
                <a:pos x="262" y="98"/>
              </a:cxn>
              <a:cxn ang="0">
                <a:pos x="286" y="88"/>
              </a:cxn>
              <a:cxn ang="0">
                <a:pos x="310" y="78"/>
              </a:cxn>
              <a:cxn ang="0">
                <a:pos x="334" y="70"/>
              </a:cxn>
              <a:cxn ang="0">
                <a:pos x="358" y="58"/>
              </a:cxn>
              <a:cxn ang="0">
                <a:pos x="381" y="48"/>
              </a:cxn>
              <a:cxn ang="0">
                <a:pos x="406" y="38"/>
              </a:cxn>
              <a:cxn ang="0">
                <a:pos x="430" y="26"/>
              </a:cxn>
              <a:cxn ang="0">
                <a:pos x="454" y="15"/>
              </a:cxn>
              <a:cxn ang="0">
                <a:pos x="472" y="2"/>
              </a:cxn>
              <a:cxn ang="0">
                <a:pos x="472" y="0"/>
              </a:cxn>
            </a:cxnLst>
            <a:rect l="0" t="0" r="r" b="b"/>
            <a:pathLst>
              <a:path w="472" h="221">
                <a:moveTo>
                  <a:pt x="469" y="6"/>
                </a:moveTo>
                <a:lnTo>
                  <a:pt x="469" y="30"/>
                </a:lnTo>
                <a:lnTo>
                  <a:pt x="469" y="52"/>
                </a:lnTo>
                <a:lnTo>
                  <a:pt x="469" y="76"/>
                </a:lnTo>
                <a:lnTo>
                  <a:pt x="470" y="99"/>
                </a:lnTo>
                <a:lnTo>
                  <a:pt x="470" y="124"/>
                </a:lnTo>
                <a:lnTo>
                  <a:pt x="470" y="148"/>
                </a:lnTo>
                <a:lnTo>
                  <a:pt x="470" y="172"/>
                </a:lnTo>
                <a:lnTo>
                  <a:pt x="469" y="219"/>
                </a:lnTo>
                <a:lnTo>
                  <a:pt x="0" y="221"/>
                </a:lnTo>
                <a:lnTo>
                  <a:pt x="0" y="174"/>
                </a:lnTo>
                <a:lnTo>
                  <a:pt x="25" y="170"/>
                </a:lnTo>
                <a:lnTo>
                  <a:pt x="45" y="164"/>
                </a:lnTo>
                <a:lnTo>
                  <a:pt x="72" y="158"/>
                </a:lnTo>
                <a:lnTo>
                  <a:pt x="96" y="149"/>
                </a:lnTo>
                <a:lnTo>
                  <a:pt x="117" y="143"/>
                </a:lnTo>
                <a:lnTo>
                  <a:pt x="142" y="137"/>
                </a:lnTo>
                <a:lnTo>
                  <a:pt x="166" y="129"/>
                </a:lnTo>
                <a:lnTo>
                  <a:pt x="190" y="119"/>
                </a:lnTo>
                <a:lnTo>
                  <a:pt x="214" y="111"/>
                </a:lnTo>
                <a:lnTo>
                  <a:pt x="237" y="102"/>
                </a:lnTo>
                <a:lnTo>
                  <a:pt x="262" y="98"/>
                </a:lnTo>
                <a:lnTo>
                  <a:pt x="286" y="88"/>
                </a:lnTo>
                <a:lnTo>
                  <a:pt x="310" y="78"/>
                </a:lnTo>
                <a:lnTo>
                  <a:pt x="334" y="70"/>
                </a:lnTo>
                <a:lnTo>
                  <a:pt x="358" y="58"/>
                </a:lnTo>
                <a:lnTo>
                  <a:pt x="381" y="48"/>
                </a:lnTo>
                <a:lnTo>
                  <a:pt x="406" y="38"/>
                </a:lnTo>
                <a:lnTo>
                  <a:pt x="430" y="26"/>
                </a:lnTo>
                <a:lnTo>
                  <a:pt x="454" y="15"/>
                </a:lnTo>
                <a:lnTo>
                  <a:pt x="472" y="2"/>
                </a:lnTo>
                <a:lnTo>
                  <a:pt x="472" y="0"/>
                </a:lnTo>
              </a:path>
            </a:pathLst>
          </a:custGeom>
          <a:solidFill>
            <a:srgbClr val="00206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80" name="Rectangle 28"/>
          <p:cNvSpPr>
            <a:spLocks noChangeArrowheads="1"/>
          </p:cNvSpPr>
          <p:nvPr/>
        </p:nvSpPr>
        <p:spPr bwMode="auto">
          <a:xfrm>
            <a:off x="2357438" y="5200650"/>
            <a:ext cx="11207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    -2.17</a:t>
            </a:r>
          </a:p>
        </p:txBody>
      </p:sp>
      <p:sp>
        <p:nvSpPr>
          <p:cNvPr id="23581" name="Line 29"/>
          <p:cNvSpPr>
            <a:spLocks noChangeShapeType="1"/>
          </p:cNvSpPr>
          <p:nvPr/>
        </p:nvSpPr>
        <p:spPr bwMode="auto">
          <a:xfrm flipH="1">
            <a:off x="2365375" y="3843338"/>
            <a:ext cx="673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7" name="Line 5"/>
          <p:cNvSpPr>
            <a:spLocks noChangeShapeType="1"/>
          </p:cNvSpPr>
          <p:nvPr/>
        </p:nvSpPr>
        <p:spPr bwMode="auto">
          <a:xfrm>
            <a:off x="2058988" y="5037138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3696" name="Group 144"/>
          <p:cNvGrpSpPr>
            <a:grpSpLocks/>
          </p:cNvGrpSpPr>
          <p:nvPr/>
        </p:nvGrpSpPr>
        <p:grpSpPr bwMode="auto">
          <a:xfrm>
            <a:off x="2190750" y="1922463"/>
            <a:ext cx="4835525" cy="2941637"/>
            <a:chOff x="1380" y="1247"/>
            <a:chExt cx="3046" cy="1853"/>
          </a:xfrm>
        </p:grpSpPr>
        <p:sp>
          <p:nvSpPr>
            <p:cNvPr id="23559" name="Arc 7"/>
            <p:cNvSpPr>
              <a:spLocks/>
            </p:cNvSpPr>
            <p:nvPr/>
          </p:nvSpPr>
          <p:spPr bwMode="auto">
            <a:xfrm rot="4500000">
              <a:off x="3168" y="2352"/>
              <a:ext cx="764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8778 w 18778"/>
                <a:gd name="T1" fmla="*/ 10674 h 21600"/>
                <a:gd name="T2" fmla="*/ 0 w 18778"/>
                <a:gd name="T3" fmla="*/ 21600 h 21600"/>
                <a:gd name="T4" fmla="*/ 0 w 187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778" h="21600" fill="none" extrusionOk="0">
                  <a:moveTo>
                    <a:pt x="18778" y="10674"/>
                  </a:moveTo>
                  <a:cubicBezTo>
                    <a:pt x="14939" y="17428"/>
                    <a:pt x="7768" y="21599"/>
                    <a:pt x="0" y="21600"/>
                  </a:cubicBezTo>
                </a:path>
                <a:path w="18778" h="21600" stroke="0" extrusionOk="0">
                  <a:moveTo>
                    <a:pt x="18778" y="10674"/>
                  </a:moveTo>
                  <a:cubicBezTo>
                    <a:pt x="14939" y="17428"/>
                    <a:pt x="7768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1" name="Arc 9"/>
            <p:cNvSpPr>
              <a:spLocks/>
            </p:cNvSpPr>
            <p:nvPr/>
          </p:nvSpPr>
          <p:spPr bwMode="auto">
            <a:xfrm rot="6300000">
              <a:off x="2143" y="1613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2" name="Arc 10"/>
            <p:cNvSpPr>
              <a:spLocks/>
            </p:cNvSpPr>
            <p:nvPr/>
          </p:nvSpPr>
          <p:spPr bwMode="auto">
            <a:xfrm rot="16980000">
              <a:off x="1764" y="2377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4" name="Arc 12"/>
            <p:cNvSpPr>
              <a:spLocks/>
            </p:cNvSpPr>
            <p:nvPr/>
          </p:nvSpPr>
          <p:spPr bwMode="auto">
            <a:xfrm rot="15300000">
              <a:off x="2604" y="1615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0" name="Arc 8"/>
            <p:cNvSpPr>
              <a:spLocks/>
            </p:cNvSpPr>
            <p:nvPr/>
          </p:nvSpPr>
          <p:spPr bwMode="auto">
            <a:xfrm rot="720000">
              <a:off x="3619" y="2879"/>
              <a:ext cx="807" cy="221"/>
            </a:xfrm>
            <a:custGeom>
              <a:avLst/>
              <a:gdLst>
                <a:gd name="G0" fmla="+- 20857 0 0"/>
                <a:gd name="G1" fmla="+- 0 0 0"/>
                <a:gd name="G2" fmla="+- 21600 0 0"/>
                <a:gd name="T0" fmla="*/ 18718 w 20857"/>
                <a:gd name="T1" fmla="*/ 21494 h 21494"/>
                <a:gd name="T2" fmla="*/ 0 w 20857"/>
                <a:gd name="T3" fmla="*/ 5616 h 21494"/>
                <a:gd name="T4" fmla="*/ 20857 w 20857"/>
                <a:gd name="T5" fmla="*/ 0 h 21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857" h="21494" fill="none" extrusionOk="0">
                  <a:moveTo>
                    <a:pt x="18718" y="21493"/>
                  </a:moveTo>
                  <a:cubicBezTo>
                    <a:pt x="9785" y="20604"/>
                    <a:pt x="2333" y="14283"/>
                    <a:pt x="-1" y="5616"/>
                  </a:cubicBezTo>
                </a:path>
                <a:path w="20857" h="21494" stroke="0" extrusionOk="0">
                  <a:moveTo>
                    <a:pt x="18718" y="21493"/>
                  </a:moveTo>
                  <a:cubicBezTo>
                    <a:pt x="9785" y="20604"/>
                    <a:pt x="2333" y="14283"/>
                    <a:pt x="-1" y="5616"/>
                  </a:cubicBezTo>
                  <a:lnTo>
                    <a:pt x="20857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3" name="Arc 11"/>
            <p:cNvSpPr>
              <a:spLocks/>
            </p:cNvSpPr>
            <p:nvPr/>
          </p:nvSpPr>
          <p:spPr bwMode="auto">
            <a:xfrm rot="20760000">
              <a:off x="1380" y="2929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586" name="Line 34"/>
          <p:cNvSpPr>
            <a:spLocks noChangeShapeType="1"/>
          </p:cNvSpPr>
          <p:nvPr/>
        </p:nvSpPr>
        <p:spPr bwMode="auto">
          <a:xfrm flipH="1">
            <a:off x="2809875" y="4546600"/>
            <a:ext cx="0" cy="412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87" name="Line 35"/>
          <p:cNvSpPr>
            <a:spLocks noChangeShapeType="1"/>
          </p:cNvSpPr>
          <p:nvPr/>
        </p:nvSpPr>
        <p:spPr bwMode="auto">
          <a:xfrm>
            <a:off x="4567238" y="4852988"/>
            <a:ext cx="0" cy="314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89" name="Text Box 137"/>
          <p:cNvSpPr txBox="1">
            <a:spLocks noChangeArrowheads="1"/>
          </p:cNvSpPr>
          <p:nvPr/>
        </p:nvSpPr>
        <p:spPr bwMode="auto">
          <a:xfrm>
            <a:off x="685800" y="1106488"/>
            <a:ext cx="38338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90000"/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Critical Value Approach</a:t>
            </a:r>
          </a:p>
        </p:txBody>
      </p:sp>
      <p:grpSp>
        <p:nvGrpSpPr>
          <p:cNvPr id="23690" name="Group 138"/>
          <p:cNvGrpSpPr>
            <a:grpSpLocks/>
          </p:cNvGrpSpPr>
          <p:nvPr/>
        </p:nvGrpSpPr>
        <p:grpSpPr bwMode="auto">
          <a:xfrm>
            <a:off x="5402263" y="1820863"/>
            <a:ext cx="1779587" cy="1379537"/>
            <a:chOff x="3571" y="1663"/>
            <a:chExt cx="1121" cy="869"/>
          </a:xfrm>
        </p:grpSpPr>
        <p:sp>
          <p:nvSpPr>
            <p:cNvPr id="23691" name="Rectangle 139"/>
            <p:cNvSpPr>
              <a:spLocks noChangeArrowheads="1"/>
            </p:cNvSpPr>
            <p:nvPr/>
          </p:nvSpPr>
          <p:spPr bwMode="auto">
            <a:xfrm>
              <a:off x="3571" y="1663"/>
              <a:ext cx="1121" cy="8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 Sampling</a:t>
              </a: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distribution</a:t>
              </a:r>
            </a:p>
            <a:p>
              <a:pPr algn="l"/>
              <a:endParaRPr lang="en-US" sz="600">
                <a:effectLst/>
                <a:latin typeface="Book Antiqua" pitchFamily="18" charset="0"/>
              </a:endParaRP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of </a:t>
              </a:r>
            </a:p>
          </p:txBody>
        </p:sp>
        <p:graphicFrame>
          <p:nvGraphicFramePr>
            <p:cNvPr id="23692" name="Object 140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884" y="2155"/>
            <a:ext cx="753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17" name="Equation" r:id="rId4" imgW="1204560" imgH="607680" progId="Equation">
                    <p:embed/>
                  </p:oleObj>
                </mc:Choice>
                <mc:Fallback>
                  <p:oleObj name="Equation" r:id="rId4" imgW="1204560" imgH="607680" progId="Equation">
                    <p:embed/>
                    <p:pic>
                      <p:nvPicPr>
                        <p:cNvPr id="0" name="Picture 14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4" y="2155"/>
                          <a:ext cx="753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78" name="Line 26"/>
          <p:cNvSpPr>
            <a:spLocks noChangeShapeType="1"/>
          </p:cNvSpPr>
          <p:nvPr/>
        </p:nvSpPr>
        <p:spPr bwMode="auto">
          <a:xfrm>
            <a:off x="3038475" y="3556000"/>
            <a:ext cx="0" cy="16335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6" name="Line 14"/>
          <p:cNvSpPr>
            <a:spLocks noChangeShapeType="1"/>
          </p:cNvSpPr>
          <p:nvPr/>
        </p:nvSpPr>
        <p:spPr bwMode="auto">
          <a:xfrm>
            <a:off x="6086475" y="3556000"/>
            <a:ext cx="0" cy="16335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694" name="AutoShape 142"/>
          <p:cNvSpPr>
            <a:spLocks noChangeArrowheads="1"/>
          </p:cNvSpPr>
          <p:nvPr/>
        </p:nvSpPr>
        <p:spPr bwMode="auto">
          <a:xfrm rot="5400000">
            <a:off x="561975" y="3765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695" name="AutoShape 143"/>
          <p:cNvSpPr>
            <a:spLocks noChangeArrowheads="1"/>
          </p:cNvSpPr>
          <p:nvPr/>
        </p:nvSpPr>
        <p:spPr bwMode="auto">
          <a:xfrm rot="5400000">
            <a:off x="561975" y="4946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698" name="Rectangle 146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3699" name="Rectangle 147"/>
          <p:cNvSpPr>
            <a:spLocks noChangeArrowheads="1"/>
          </p:cNvSpPr>
          <p:nvPr/>
        </p:nvSpPr>
        <p:spPr bwMode="auto">
          <a:xfrm>
            <a:off x="1414463" y="4081463"/>
            <a:ext cx="157956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/2 = .015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36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3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7500"/>
                            </p:stCondLst>
                            <p:childTnLst>
                              <p:par>
                                <p:cTn id="38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23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9000"/>
                            </p:stCondLst>
                            <p:childTnLst>
                              <p:par>
                                <p:cTn id="4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236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9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7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500"/>
                            </p:stCondLst>
                            <p:childTnLst>
                              <p:par>
                                <p:cTn id="59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1" dur="5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0"/>
                            </p:stCondLst>
                            <p:childTnLst>
                              <p:par>
                                <p:cTn id="6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5" dur="500"/>
                                        <p:tgtEl>
                                          <p:spTgt spid="23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500"/>
                            </p:stCondLst>
                            <p:childTnLst>
                              <p:par>
                                <p:cTn id="67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9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8000"/>
                            </p:stCondLst>
                            <p:childTnLst>
                              <p:par>
                                <p:cTn id="7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3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9500"/>
                            </p:stCondLst>
                            <p:childTnLst>
                              <p:par>
                                <p:cTn id="75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7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2000"/>
                            </p:stCondLst>
                            <p:childTnLst>
                              <p:par>
                                <p:cTn id="7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1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3500"/>
                            </p:stCondLst>
                            <p:childTnLst>
                              <p:par>
                                <p:cTn id="8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5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5000"/>
                            </p:stCondLst>
                            <p:childTnLst>
                              <p:par>
                                <p:cTn id="87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9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6500"/>
                            </p:stCondLst>
                            <p:childTnLst>
                              <p:par>
                                <p:cTn id="9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3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8000"/>
                            </p:stCondLst>
                            <p:childTnLst>
                              <p:par>
                                <p:cTn id="9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7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9500"/>
                            </p:stCondLst>
                            <p:childTnLst>
                              <p:par>
                                <p:cTn id="9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1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1000"/>
                            </p:stCondLst>
                            <p:childTnLst>
                              <p:par>
                                <p:cTn id="10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5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93" grpId="0" animBg="1"/>
      <p:bldP spid="23556" grpId="0" animBg="1"/>
      <p:bldP spid="23565" grpId="0" autoUpdateAnimBg="0"/>
      <p:bldP spid="23567" grpId="0" animBg="1"/>
      <p:bldP spid="23568" grpId="0" animBg="1"/>
      <p:bldP spid="23569" grpId="0" animBg="1"/>
      <p:bldP spid="23572" grpId="0" autoUpdateAnimBg="0"/>
      <p:bldP spid="23573" grpId="0" autoUpdateAnimBg="0"/>
      <p:bldP spid="23574" grpId="0" autoUpdateAnimBg="0"/>
      <p:bldP spid="23575" grpId="0" autoUpdateAnimBg="0"/>
      <p:bldP spid="23576" grpId="0" autoUpdateAnimBg="0"/>
      <p:bldP spid="23577" grpId="0" autoUpdateAnimBg="0"/>
      <p:bldP spid="23579" grpId="0" animBg="1"/>
      <p:bldP spid="23580" grpId="0" autoUpdateAnimBg="0"/>
      <p:bldP spid="23581" grpId="0" animBg="1"/>
      <p:bldP spid="23557" grpId="0" animBg="1"/>
      <p:bldP spid="23586" grpId="0" animBg="1"/>
      <p:bldP spid="23587" grpId="0" animBg="1"/>
      <p:bldP spid="23578" grpId="0" animBg="1"/>
      <p:bldP spid="23566" grpId="0" animBg="1"/>
      <p:bldP spid="23694" grpId="0" animBg="1"/>
      <p:bldP spid="23695" grpId="0" animBg="1"/>
      <p:bldP spid="2369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684213" y="188913"/>
            <a:ext cx="7772400" cy="642937"/>
          </a:xfrm>
          <a:prstGeom prst="rect">
            <a:avLst/>
          </a:prstGeom>
          <a:noFill/>
          <a:ln/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Developing Null and Alternative Hypotheses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730250" y="1130300"/>
            <a:ext cx="7353300" cy="876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t is not always obvious how the null and alternative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hypotheses should be formulated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730250" y="1949450"/>
            <a:ext cx="7315200" cy="1295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re must be taken to structure the hypotheses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ppropriately so that the test conclusion provides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information the researcher wants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" name="AutoShape 8"/>
          <p:cNvSpPr>
            <a:spLocks noChangeArrowheads="1"/>
          </p:cNvSpPr>
          <p:nvPr/>
        </p:nvSpPr>
        <p:spPr bwMode="auto">
          <a:xfrm rot="5400000">
            <a:off x="492125" y="1257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AutoShape 9"/>
          <p:cNvSpPr>
            <a:spLocks noChangeArrowheads="1"/>
          </p:cNvSpPr>
          <p:nvPr/>
        </p:nvSpPr>
        <p:spPr bwMode="auto">
          <a:xfrm rot="5400000">
            <a:off x="492125" y="2095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730250" y="3041650"/>
            <a:ext cx="7315200" cy="1162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context of the situation is very important in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determining how the hypotheses should be stated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9" name="AutoShape 9"/>
          <p:cNvSpPr>
            <a:spLocks noChangeArrowheads="1"/>
          </p:cNvSpPr>
          <p:nvPr/>
        </p:nvSpPr>
        <p:spPr bwMode="auto">
          <a:xfrm rot="5400000">
            <a:off x="492125" y="3302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730250" y="3892550"/>
            <a:ext cx="7315200" cy="1162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 some cases it is easier to identify the alternative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hypothesis first.  In other cases the null is easier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1" name="AutoShape 9"/>
          <p:cNvSpPr>
            <a:spLocks noChangeArrowheads="1"/>
          </p:cNvSpPr>
          <p:nvPr/>
        </p:nvSpPr>
        <p:spPr bwMode="auto">
          <a:xfrm rot="5400000">
            <a:off x="492125" y="4152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730250" y="4730750"/>
            <a:ext cx="7315200" cy="857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rrect hypothesis formulation will take practice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3" name="AutoShape 9"/>
          <p:cNvSpPr>
            <a:spLocks noChangeArrowheads="1"/>
          </p:cNvSpPr>
          <p:nvPr/>
        </p:nvSpPr>
        <p:spPr bwMode="auto">
          <a:xfrm rot="5400000">
            <a:off x="492125" y="5029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nimBg="1"/>
      <p:bldP spid="7" grpId="0" animBg="1"/>
      <p:bldP spid="8" grpId="0" autoUpdateAnimBg="0"/>
      <p:bldP spid="9" grpId="0" animBg="1"/>
      <p:bldP spid="10" grpId="0" autoUpdateAnimBg="0"/>
      <p:bldP spid="11" grpId="0" animBg="1"/>
      <p:bldP spid="12" grpId="0" autoUpdateAnimBg="0"/>
      <p:bldP spid="1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90563" y="119063"/>
            <a:ext cx="7772400" cy="871537"/>
          </a:xfrm>
          <a:noFill/>
          <a:ln/>
        </p:spPr>
        <p:txBody>
          <a:bodyPr/>
          <a:lstStyle/>
          <a:p>
            <a:r>
              <a:rPr lang="en-US"/>
              <a:t>Confidence Interval Approach to</a:t>
            </a:r>
            <a:br>
              <a:rPr lang="en-US"/>
            </a:br>
            <a:r>
              <a:rPr lang="en-US"/>
              <a:t>Two-Tailed Tests About a Population Mean</a:t>
            </a:r>
          </a:p>
        </p:txBody>
      </p:sp>
      <p:grpSp>
        <p:nvGrpSpPr>
          <p:cNvPr id="26636" name="Group 12"/>
          <p:cNvGrpSpPr>
            <a:grpSpLocks/>
          </p:cNvGrpSpPr>
          <p:nvPr/>
        </p:nvGrpSpPr>
        <p:grpSpPr bwMode="auto">
          <a:xfrm>
            <a:off x="693964" y="1223736"/>
            <a:ext cx="7848600" cy="1428750"/>
            <a:chOff x="420" y="876"/>
            <a:chExt cx="4944" cy="900"/>
          </a:xfrm>
        </p:grpSpPr>
        <p:sp>
          <p:nvSpPr>
            <p:cNvPr id="26629" name="Rectangle 5"/>
            <p:cNvSpPr>
              <a:spLocks noChangeArrowheads="1"/>
            </p:cNvSpPr>
            <p:nvPr/>
          </p:nvSpPr>
          <p:spPr bwMode="auto">
            <a:xfrm>
              <a:off x="420" y="876"/>
              <a:ext cx="4944" cy="9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>
                <a:lnSpc>
                  <a:spcPct val="90000"/>
                </a:lnSpc>
                <a:spcBef>
                  <a:spcPct val="20000"/>
                </a:spcBef>
                <a:buClr>
                  <a:srgbClr val="66FFFF"/>
                </a:buClr>
                <a:buSzPct val="90000"/>
                <a:buFont typeface="Wingdings" pitchFamily="2" charset="2"/>
                <a:buChar char="n"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Select a simple random sample from the population</a:t>
              </a:r>
            </a:p>
            <a:p>
              <a:pPr algn="l">
                <a:lnSpc>
                  <a:spcPct val="9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and use the value of the sample mean     to develop</a:t>
              </a:r>
            </a:p>
            <a:p>
              <a:pPr algn="l">
                <a:lnSpc>
                  <a:spcPct val="9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the confidence interval for the population mean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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.</a:t>
              </a:r>
            </a:p>
            <a:p>
              <a:pPr algn="l">
                <a:lnSpc>
                  <a:spcPct val="9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(Confidence intervals are covered in Chapter 8.)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26628" name="Object 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977" y="1132"/>
            <a:ext cx="136" cy="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3" name="Equation" r:id="rId4" imgW="201600" imgH="188640" progId="Equation">
                    <p:embed/>
                  </p:oleObj>
                </mc:Choice>
                <mc:Fallback>
                  <p:oleObj name="Equation" r:id="rId4" imgW="201600" imgH="188640" progId="Equation">
                    <p:embed/>
                    <p:pic>
                      <p:nvPicPr>
                        <p:cNvPr id="0" name="Picture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7" y="1132"/>
                          <a:ext cx="136" cy="1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693964" y="2614386"/>
            <a:ext cx="7620000" cy="2286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If the confidence interval contains the hypothesized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value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do not reject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  Otherwise, reject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(Actually,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hould be rejected if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happens to be</a:t>
            </a: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equal to one of the end points of the confidence</a:t>
            </a: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interval.)  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633" name="AutoShape 9"/>
          <p:cNvSpPr>
            <a:spLocks noChangeArrowheads="1"/>
          </p:cNvSpPr>
          <p:nvPr/>
        </p:nvSpPr>
        <p:spPr bwMode="auto">
          <a:xfrm rot="5400000">
            <a:off x="462189" y="293188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4" name="AutoShape 10"/>
          <p:cNvSpPr>
            <a:spLocks noChangeArrowheads="1"/>
          </p:cNvSpPr>
          <p:nvPr/>
        </p:nvSpPr>
        <p:spPr bwMode="auto">
          <a:xfrm rot="5400000">
            <a:off x="462189" y="123643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1" grpId="0" autoUpdateAnimBg="0"/>
      <p:bldP spid="26633" grpId="0" animBg="1"/>
      <p:bldP spid="2663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3" name="Rectangle 105"/>
          <p:cNvSpPr>
            <a:spLocks noGrp="1" noChangeArrowheads="1"/>
          </p:cNvSpPr>
          <p:nvPr>
            <p:ph type="title"/>
          </p:nvPr>
        </p:nvSpPr>
        <p:spPr>
          <a:xfrm>
            <a:off x="690563" y="119063"/>
            <a:ext cx="7772400" cy="871537"/>
          </a:xfrm>
          <a:noFill/>
          <a:ln/>
        </p:spPr>
        <p:txBody>
          <a:bodyPr/>
          <a:lstStyle/>
          <a:p>
            <a:r>
              <a:rPr lang="en-US"/>
              <a:t>Confidence Interval Approach to</a:t>
            </a:r>
            <a:br>
              <a:rPr lang="en-US"/>
            </a:br>
            <a:r>
              <a:rPr lang="en-US"/>
              <a:t>Two-Tailed Tests About a Population Mean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228725"/>
            <a:ext cx="7772400" cy="4572000"/>
          </a:xfrm>
          <a:noFill/>
          <a:ln/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>
                <a:solidFill>
                  <a:schemeClr val="tx2"/>
                </a:solidFill>
              </a:rPr>
              <a:t>		     </a:t>
            </a:r>
            <a:r>
              <a:rPr lang="en-US"/>
              <a:t>The 97% confidence interval for </a:t>
            </a:r>
            <a:r>
              <a:rPr lang="en-US" i="1">
                <a:latin typeface="Symbol" pitchFamily="18" charset="2"/>
              </a:rPr>
              <a:t></a:t>
            </a:r>
            <a:r>
              <a:rPr lang="en-US"/>
              <a:t> is</a:t>
            </a:r>
            <a:endParaRPr lang="en-US">
              <a:solidFill>
                <a:schemeClr val="tx2"/>
              </a:solidFill>
            </a:endParaRPr>
          </a:p>
        </p:txBody>
      </p:sp>
      <p:graphicFrame>
        <p:nvGraphicFramePr>
          <p:cNvPr id="27652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1789113" y="1628775"/>
          <a:ext cx="544353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7" name="Equation" r:id="rId4" imgW="2895480" imgH="419040" progId="Equation.DSMT4">
                  <p:embed/>
                </p:oleObj>
              </mc:Choice>
              <mc:Fallback>
                <p:oleObj name="Equation" r:id="rId4" imgW="2895480" imgH="419040" progId="Equation.DSMT4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1628775"/>
                        <a:ext cx="5443537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87" name="Text Box 139"/>
          <p:cNvSpPr txBox="1">
            <a:spLocks noChangeArrowheads="1"/>
          </p:cNvSpPr>
          <p:nvPr/>
        </p:nvSpPr>
        <p:spPr bwMode="auto">
          <a:xfrm>
            <a:off x="1466850" y="2995613"/>
            <a:ext cx="6421438" cy="1625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Because the hypothesized value for the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mean,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6, is not in this interval,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hypothesis-testing conclusion is that the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ll hypothesis,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6, can be rejected.</a:t>
            </a:r>
          </a:p>
        </p:txBody>
      </p:sp>
      <p:sp>
        <p:nvSpPr>
          <p:cNvPr id="27788" name="Text Box 140"/>
          <p:cNvSpPr txBox="1">
            <a:spLocks noChangeArrowheads="1"/>
          </p:cNvSpPr>
          <p:nvPr/>
        </p:nvSpPr>
        <p:spPr bwMode="auto">
          <a:xfrm>
            <a:off x="3003550" y="2471738"/>
            <a:ext cx="31003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r   6.02076 to 6.17924</a:t>
            </a:r>
          </a:p>
        </p:txBody>
      </p:sp>
      <p:sp>
        <p:nvSpPr>
          <p:cNvPr id="27789" name="AutoShape 141"/>
          <p:cNvSpPr>
            <a:spLocks noChangeArrowheads="1"/>
          </p:cNvSpPr>
          <p:nvPr/>
        </p:nvSpPr>
        <p:spPr bwMode="auto">
          <a:xfrm rot="5400000">
            <a:off x="1209675" y="3098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90" name="AutoShape 142"/>
          <p:cNvSpPr>
            <a:spLocks noChangeArrowheads="1"/>
          </p:cNvSpPr>
          <p:nvPr/>
        </p:nvSpPr>
        <p:spPr bwMode="auto">
          <a:xfrm rot="5400000">
            <a:off x="1209675" y="1955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77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27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77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27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87" grpId="0" autoUpdateAnimBg="0"/>
      <p:bldP spid="27788" grpId="0" autoUpdateAnimBg="0"/>
      <p:bldP spid="27789" grpId="0" animBg="1"/>
      <p:bldP spid="27790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90563" y="150813"/>
            <a:ext cx="7772400" cy="814387"/>
          </a:xfrm>
          <a:noFill/>
          <a:ln/>
        </p:spPr>
        <p:txBody>
          <a:bodyPr/>
          <a:lstStyle/>
          <a:p>
            <a:r>
              <a:rPr lang="en-US"/>
              <a:t>Tests About a Population Mean:</a:t>
            </a:r>
            <a:br>
              <a:rPr lang="en-US"/>
            </a:br>
            <a:r>
              <a:rPr lang="en-US" i="1">
                <a:latin typeface="Symbol" pitchFamily="18" charset="2"/>
              </a:rPr>
              <a:t>s</a:t>
            </a:r>
            <a:r>
              <a:rPr lang="en-US"/>
              <a:t>  Unknown</a:t>
            </a:r>
            <a:endParaRPr lang="en-US" sz="2600"/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703263" y="1093788"/>
            <a:ext cx="7772400" cy="604837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Test Statistic</a:t>
            </a:r>
            <a:endParaRPr lang="en-US"/>
          </a:p>
        </p:txBody>
      </p:sp>
      <p:sp>
        <p:nvSpPr>
          <p:cNvPr id="28686" name="Rectangle 14"/>
          <p:cNvSpPr>
            <a:spLocks noChangeArrowheads="1"/>
          </p:cNvSpPr>
          <p:nvPr/>
        </p:nvSpPr>
        <p:spPr bwMode="auto">
          <a:xfrm>
            <a:off x="3759200" y="1751013"/>
            <a:ext cx="1693863" cy="9715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8677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3971925" y="1871663"/>
          <a:ext cx="1220788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2" name="Equation" r:id="rId4" imgW="1230120" imgH="709560" progId="Equation">
                  <p:embed/>
                </p:oleObj>
              </mc:Choice>
              <mc:Fallback>
                <p:oleObj name="Equation" r:id="rId4" imgW="1230120" imgH="709560" progId="Equation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925" y="1871663"/>
                        <a:ext cx="1220788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7" name="Text Box 15"/>
          <p:cNvSpPr txBox="1">
            <a:spLocks noChangeArrowheads="1"/>
          </p:cNvSpPr>
          <p:nvPr/>
        </p:nvSpPr>
        <p:spPr bwMode="auto">
          <a:xfrm>
            <a:off x="2105025" y="3109913"/>
            <a:ext cx="5032375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is test statistic has a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istribution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with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 1 degrees of freedom.</a:t>
            </a:r>
          </a:p>
        </p:txBody>
      </p:sp>
      <p:sp>
        <p:nvSpPr>
          <p:cNvPr id="28688" name="AutoShape 16"/>
          <p:cNvSpPr>
            <a:spLocks noChangeArrowheads="1"/>
          </p:cNvSpPr>
          <p:nvPr/>
        </p:nvSpPr>
        <p:spPr bwMode="auto">
          <a:xfrm rot="5400000">
            <a:off x="3438525" y="2165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6" grpId="0" animBg="1"/>
      <p:bldP spid="28687" grpId="0" autoUpdateAnimBg="0"/>
      <p:bldP spid="28688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16" name="Rectangle 20"/>
          <p:cNvSpPr>
            <a:spLocks noChangeArrowheads="1"/>
          </p:cNvSpPr>
          <p:nvPr/>
        </p:nvSpPr>
        <p:spPr bwMode="auto">
          <a:xfrm>
            <a:off x="2260600" y="3416300"/>
            <a:ext cx="1866900" cy="5334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32104" name="Rectangle 8"/>
          <p:cNvSpPr>
            <a:spLocks noChangeArrowheads="1"/>
          </p:cNvSpPr>
          <p:nvPr/>
        </p:nvSpPr>
        <p:spPr bwMode="auto">
          <a:xfrm>
            <a:off x="703263" y="1084263"/>
            <a:ext cx="7772400" cy="5857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ion Rule: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Value Approach</a:t>
            </a:r>
            <a:endParaRPr 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132110" name="Text Box 14"/>
          <p:cNvSpPr txBox="1">
            <a:spLocks noChangeArrowheads="1"/>
          </p:cNvSpPr>
          <p:nvPr/>
        </p:nvSpPr>
        <p:spPr bwMode="auto">
          <a:xfrm>
            <a:off x="2432050" y="3427413"/>
            <a:ext cx="1524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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</a:t>
            </a:r>
          </a:p>
        </p:txBody>
      </p:sp>
      <p:sp>
        <p:nvSpPr>
          <p:cNvPr id="132113" name="Text Box 17"/>
          <p:cNvSpPr txBox="1">
            <a:spLocks noChangeArrowheads="1"/>
          </p:cNvSpPr>
          <p:nvPr/>
        </p:nvSpPr>
        <p:spPr bwMode="auto">
          <a:xfrm>
            <a:off x="4287838" y="3449638"/>
            <a:ext cx="23860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</a:p>
        </p:txBody>
      </p:sp>
      <p:sp>
        <p:nvSpPr>
          <p:cNvPr id="132114" name="Text Box 18"/>
          <p:cNvSpPr txBox="1">
            <a:spLocks noChangeArrowheads="1"/>
          </p:cNvSpPr>
          <p:nvPr/>
        </p:nvSpPr>
        <p:spPr bwMode="auto">
          <a:xfrm>
            <a:off x="4275138" y="2763838"/>
            <a:ext cx="24876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</a:p>
        </p:txBody>
      </p:sp>
      <p:sp>
        <p:nvSpPr>
          <p:cNvPr id="132115" name="Text Box 19"/>
          <p:cNvSpPr txBox="1">
            <a:spLocks noChangeArrowheads="1"/>
          </p:cNvSpPr>
          <p:nvPr/>
        </p:nvSpPr>
        <p:spPr bwMode="auto">
          <a:xfrm>
            <a:off x="4289425" y="4154488"/>
            <a:ext cx="39893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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</a:t>
            </a:r>
          </a:p>
        </p:txBody>
      </p:sp>
      <p:sp>
        <p:nvSpPr>
          <p:cNvPr id="132117" name="Rectangle 21"/>
          <p:cNvSpPr>
            <a:spLocks noChangeArrowheads="1"/>
          </p:cNvSpPr>
          <p:nvPr/>
        </p:nvSpPr>
        <p:spPr bwMode="auto">
          <a:xfrm>
            <a:off x="2260600" y="2711450"/>
            <a:ext cx="1866900" cy="5334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32118" name="Rectangle 22"/>
          <p:cNvSpPr>
            <a:spLocks noChangeArrowheads="1"/>
          </p:cNvSpPr>
          <p:nvPr/>
        </p:nvSpPr>
        <p:spPr bwMode="auto">
          <a:xfrm>
            <a:off x="2260600" y="4121150"/>
            <a:ext cx="1866900" cy="5334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32111" name="Text Box 15"/>
          <p:cNvSpPr txBox="1">
            <a:spLocks noChangeArrowheads="1"/>
          </p:cNvSpPr>
          <p:nvPr/>
        </p:nvSpPr>
        <p:spPr bwMode="auto">
          <a:xfrm>
            <a:off x="2451100" y="2722563"/>
            <a:ext cx="1524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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</a:t>
            </a:r>
          </a:p>
        </p:txBody>
      </p:sp>
      <p:sp>
        <p:nvSpPr>
          <p:cNvPr id="132112" name="Text Box 16"/>
          <p:cNvSpPr txBox="1">
            <a:spLocks noChangeArrowheads="1"/>
          </p:cNvSpPr>
          <p:nvPr/>
        </p:nvSpPr>
        <p:spPr bwMode="auto">
          <a:xfrm>
            <a:off x="2451100" y="4132263"/>
            <a:ext cx="1524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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</a:t>
            </a:r>
          </a:p>
        </p:txBody>
      </p:sp>
      <p:sp>
        <p:nvSpPr>
          <p:cNvPr id="132119" name="AutoShape 23"/>
          <p:cNvSpPr>
            <a:spLocks noChangeArrowheads="1"/>
          </p:cNvSpPr>
          <p:nvPr/>
        </p:nvSpPr>
        <p:spPr bwMode="auto">
          <a:xfrm rot="5400000">
            <a:off x="1927225" y="3581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20" name="AutoShape 24"/>
          <p:cNvSpPr>
            <a:spLocks noChangeArrowheads="1"/>
          </p:cNvSpPr>
          <p:nvPr/>
        </p:nvSpPr>
        <p:spPr bwMode="auto">
          <a:xfrm rot="5400000">
            <a:off x="1927225" y="2857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21" name="AutoShape 25"/>
          <p:cNvSpPr>
            <a:spLocks noChangeArrowheads="1"/>
          </p:cNvSpPr>
          <p:nvPr/>
        </p:nvSpPr>
        <p:spPr bwMode="auto">
          <a:xfrm rot="5400000">
            <a:off x="1927225" y="4286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22" name="Rectangle 26"/>
          <p:cNvSpPr>
            <a:spLocks noChangeArrowheads="1"/>
          </p:cNvSpPr>
          <p:nvPr/>
        </p:nvSpPr>
        <p:spPr bwMode="auto">
          <a:xfrm>
            <a:off x="690563" y="150813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sts About a Population Mean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n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32123" name="Rectangle 27"/>
          <p:cNvSpPr>
            <a:spLocks noChangeArrowheads="1"/>
          </p:cNvSpPr>
          <p:nvPr/>
        </p:nvSpPr>
        <p:spPr bwMode="auto">
          <a:xfrm>
            <a:off x="703263" y="2170113"/>
            <a:ext cx="7772400" cy="5857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ion Rule:  Critical Value Approach</a:t>
            </a:r>
            <a:endParaRPr 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132125" name="Text Box 29"/>
          <p:cNvSpPr txBox="1">
            <a:spLocks noChangeArrowheads="1"/>
          </p:cNvSpPr>
          <p:nvPr/>
        </p:nvSpPr>
        <p:spPr bwMode="auto">
          <a:xfrm>
            <a:off x="2903538" y="1617663"/>
            <a:ext cx="33702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endParaRPr lang="en-US" sz="2400" i="1" baseline="-25000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132126" name="AutoShape 30"/>
          <p:cNvSpPr>
            <a:spLocks noChangeArrowheads="1"/>
          </p:cNvSpPr>
          <p:nvPr/>
        </p:nvSpPr>
        <p:spPr bwMode="auto">
          <a:xfrm rot="5400000">
            <a:off x="460375" y="2305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27" name="AutoShape 31"/>
          <p:cNvSpPr>
            <a:spLocks noChangeArrowheads="1"/>
          </p:cNvSpPr>
          <p:nvPr/>
        </p:nvSpPr>
        <p:spPr bwMode="auto">
          <a:xfrm rot="5400000">
            <a:off x="460375" y="1238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32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3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32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32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32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321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2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32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2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2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132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500"/>
                            </p:stCondLst>
                            <p:childTnLst>
                              <p:par>
                                <p:cTn id="4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132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32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32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32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500"/>
                                        <p:tgtEl>
                                          <p:spTgt spid="132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500"/>
                            </p:stCondLst>
                            <p:childTnLst>
                              <p:par>
                                <p:cTn id="6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5" dur="500"/>
                                        <p:tgtEl>
                                          <p:spTgt spid="1321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2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32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32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32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9" dur="500"/>
                                        <p:tgtEl>
                                          <p:spTgt spid="132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16" grpId="0" animBg="1"/>
      <p:bldP spid="132104" grpId="0" autoUpdateAnimBg="0"/>
      <p:bldP spid="132110" grpId="0" autoUpdateAnimBg="0"/>
      <p:bldP spid="132113" grpId="0" autoUpdateAnimBg="0"/>
      <p:bldP spid="132114" grpId="0" autoUpdateAnimBg="0"/>
      <p:bldP spid="132115" grpId="0" autoUpdateAnimBg="0"/>
      <p:bldP spid="132117" grpId="0" animBg="1"/>
      <p:bldP spid="132118" grpId="0" animBg="1"/>
      <p:bldP spid="132111" grpId="0" autoUpdateAnimBg="0"/>
      <p:bldP spid="132112" grpId="0" autoUpdateAnimBg="0"/>
      <p:bldP spid="132119" grpId="0" animBg="1"/>
      <p:bldP spid="132120" grpId="0" animBg="1"/>
      <p:bldP spid="132121" grpId="0" animBg="1"/>
      <p:bldP spid="132123" grpId="0" autoUpdateAnimBg="0"/>
      <p:bldP spid="132125" grpId="0" autoUpdateAnimBg="0"/>
      <p:bldP spid="132126" grpId="0" animBg="1"/>
      <p:bldP spid="132127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23825"/>
            <a:ext cx="7772400" cy="661988"/>
          </a:xfrm>
          <a:noFill/>
          <a:ln/>
        </p:spPr>
        <p:txBody>
          <a:bodyPr/>
          <a:lstStyle/>
          <a:p>
            <a:r>
              <a:rPr lang="en-US" i="1"/>
              <a:t>p </a:t>
            </a:r>
            <a:r>
              <a:rPr lang="en-US"/>
              <a:t>-Values and the </a:t>
            </a:r>
            <a:r>
              <a:rPr lang="en-US" i="1"/>
              <a:t>t</a:t>
            </a:r>
            <a:r>
              <a:rPr lang="en-US"/>
              <a:t> Distribution </a:t>
            </a:r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685800" y="1016000"/>
            <a:ext cx="7772400" cy="1371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format of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istribution table provided in most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statistics textbooks does not have sufficient detail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o determine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ct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for a hypothesis test.</a:t>
            </a: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685800" y="2349500"/>
            <a:ext cx="7734300" cy="933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However, we can still use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istribution table to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identify 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ang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for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685800" y="3359150"/>
            <a:ext cx="7715250" cy="1276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An advantage of computer software packages is that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computer output will provide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for the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istribution.</a:t>
            </a:r>
          </a:p>
        </p:txBody>
      </p:sp>
      <p:sp>
        <p:nvSpPr>
          <p:cNvPr id="29704" name="AutoShape 8"/>
          <p:cNvSpPr>
            <a:spLocks noChangeArrowheads="1"/>
          </p:cNvSpPr>
          <p:nvPr/>
        </p:nvSpPr>
        <p:spPr bwMode="auto">
          <a:xfrm rot="5400000">
            <a:off x="466725" y="1238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AutoShape 9"/>
          <p:cNvSpPr>
            <a:spLocks noChangeArrowheads="1"/>
          </p:cNvSpPr>
          <p:nvPr/>
        </p:nvSpPr>
        <p:spPr bwMode="auto">
          <a:xfrm rot="5400000">
            <a:off x="466725" y="2495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AutoShape 10"/>
          <p:cNvSpPr>
            <a:spLocks noChangeArrowheads="1"/>
          </p:cNvSpPr>
          <p:nvPr/>
        </p:nvSpPr>
        <p:spPr bwMode="auto">
          <a:xfrm rot="5400000">
            <a:off x="466725" y="3467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 autoUpdateAnimBg="0"/>
      <p:bldP spid="29701" grpId="0" autoUpdateAnimBg="0"/>
      <p:bldP spid="29702" grpId="0" autoUpdateAnimBg="0"/>
      <p:bldP spid="29704" grpId="0" animBg="1"/>
      <p:bldP spid="29705" grpId="0" animBg="1"/>
      <p:bldP spid="29706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855" name="Text Box 103"/>
          <p:cNvSpPr txBox="1">
            <a:spLocks noChangeArrowheads="1"/>
          </p:cNvSpPr>
          <p:nvPr/>
        </p:nvSpPr>
        <p:spPr bwMode="auto">
          <a:xfrm>
            <a:off x="1019175" y="1525588"/>
            <a:ext cx="7254875" cy="1771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A State Highway Patrol periodically samples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ehicle speeds at various locations on a particular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oadway.  The sample of vehicle speeds is used to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st the hypothesis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65.</a:t>
            </a:r>
          </a:p>
        </p:txBody>
      </p:sp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:  Highway Patrol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idx="1"/>
          </p:nvPr>
        </p:nvSpPr>
        <p:spPr>
          <a:xfrm>
            <a:off x="700088" y="1066800"/>
            <a:ext cx="8191500" cy="566738"/>
          </a:xfrm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One-Tailed Test About a Population Mean:  </a:t>
            </a:r>
            <a:r>
              <a:rPr lang="en-US" i="1">
                <a:solidFill>
                  <a:srgbClr val="66FFFF"/>
                </a:solidFill>
                <a:latin typeface="Symbol" pitchFamily="18" charset="2"/>
              </a:rPr>
              <a:t>s</a:t>
            </a:r>
            <a:r>
              <a:rPr lang="en-US">
                <a:solidFill>
                  <a:srgbClr val="66FFFF"/>
                </a:solidFill>
              </a:rPr>
              <a:t>  Unknown</a:t>
            </a:r>
            <a:endParaRPr lang="en-US"/>
          </a:p>
        </p:txBody>
      </p:sp>
      <p:sp>
        <p:nvSpPr>
          <p:cNvPr id="74853" name="Text Box 101"/>
          <p:cNvSpPr txBox="1">
            <a:spLocks noChangeArrowheads="1"/>
          </p:cNvSpPr>
          <p:nvPr/>
        </p:nvSpPr>
        <p:spPr bwMode="auto">
          <a:xfrm>
            <a:off x="1019175" y="3348038"/>
            <a:ext cx="7397750" cy="2209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locations wher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rejected are deemed th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st locations for radar traps. At Location F, a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 of 64 vehicles shows a mean speed of 66.2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ph with a standard deviation of 4.2 mph.  Use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.05 to test the hypothesis.</a:t>
            </a:r>
          </a:p>
        </p:txBody>
      </p:sp>
      <p:sp>
        <p:nvSpPr>
          <p:cNvPr id="74856" name="AutoShape 104"/>
          <p:cNvSpPr>
            <a:spLocks noChangeArrowheads="1"/>
          </p:cNvSpPr>
          <p:nvPr/>
        </p:nvSpPr>
        <p:spPr bwMode="auto">
          <a:xfrm rot="5400000">
            <a:off x="739775" y="1657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4858" name="AutoShape 106"/>
          <p:cNvSpPr>
            <a:spLocks noChangeArrowheads="1"/>
          </p:cNvSpPr>
          <p:nvPr/>
        </p:nvSpPr>
        <p:spPr bwMode="auto">
          <a:xfrm rot="5400000">
            <a:off x="739775" y="3498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48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" dur="500"/>
                                        <p:tgtEl>
                                          <p:spTgt spid="74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748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74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855" grpId="0" autoUpdateAnimBg="0"/>
      <p:bldP spid="74853" grpId="0" autoUpdateAnimBg="0"/>
      <p:bldP spid="74856" grpId="0" animBg="1"/>
      <p:bldP spid="74858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204" name="Rectangle 52"/>
          <p:cNvSpPr>
            <a:spLocks noChangeArrowheads="1"/>
          </p:cNvSpPr>
          <p:nvPr/>
        </p:nvSpPr>
        <p:spPr bwMode="auto">
          <a:xfrm>
            <a:off x="690563" y="150813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 About a Population Mean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nknown</a:t>
            </a:r>
          </a:p>
        </p:txBody>
      </p:sp>
      <p:sp>
        <p:nvSpPr>
          <p:cNvPr id="177205" name="Rectangle 53"/>
          <p:cNvSpPr>
            <a:spLocks noChangeArrowheads="1"/>
          </p:cNvSpPr>
          <p:nvPr/>
        </p:nvSpPr>
        <p:spPr bwMode="auto">
          <a:xfrm>
            <a:off x="1181100" y="1733550"/>
            <a:ext cx="42672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77206" name="Text Box 54"/>
          <p:cNvSpPr txBox="1">
            <a:spLocks noChangeArrowheads="1"/>
          </p:cNvSpPr>
          <p:nvPr/>
        </p:nvSpPr>
        <p:spPr bwMode="auto">
          <a:xfrm>
            <a:off x="1216025" y="1785938"/>
            <a:ext cx="41735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  Determine the hypotheses.</a:t>
            </a:r>
          </a:p>
        </p:txBody>
      </p:sp>
      <p:sp>
        <p:nvSpPr>
          <p:cNvPr id="177207" name="Rectangle 55"/>
          <p:cNvSpPr>
            <a:spLocks noChangeArrowheads="1"/>
          </p:cNvSpPr>
          <p:nvPr/>
        </p:nvSpPr>
        <p:spPr bwMode="auto">
          <a:xfrm>
            <a:off x="1181100" y="2857500"/>
            <a:ext cx="49530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77208" name="Text Box 56"/>
          <p:cNvSpPr txBox="1">
            <a:spLocks noChangeArrowheads="1"/>
          </p:cNvSpPr>
          <p:nvPr/>
        </p:nvSpPr>
        <p:spPr bwMode="auto">
          <a:xfrm>
            <a:off x="1219200" y="2909888"/>
            <a:ext cx="48545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.  Specify the level of significance.</a:t>
            </a:r>
          </a:p>
        </p:txBody>
      </p:sp>
      <p:sp>
        <p:nvSpPr>
          <p:cNvPr id="177209" name="Rectangle 57"/>
          <p:cNvSpPr>
            <a:spLocks noChangeArrowheads="1"/>
          </p:cNvSpPr>
          <p:nvPr/>
        </p:nvSpPr>
        <p:spPr bwMode="auto">
          <a:xfrm>
            <a:off x="1181100" y="3676650"/>
            <a:ext cx="58293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77210" name="Text Box 58"/>
          <p:cNvSpPr txBox="1">
            <a:spLocks noChangeArrowheads="1"/>
          </p:cNvSpPr>
          <p:nvPr/>
        </p:nvSpPr>
        <p:spPr bwMode="auto">
          <a:xfrm>
            <a:off x="1236663" y="3729038"/>
            <a:ext cx="57197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.  Compute the value of the test statistic.</a:t>
            </a:r>
          </a:p>
        </p:txBody>
      </p:sp>
      <p:sp>
        <p:nvSpPr>
          <p:cNvPr id="177211" name="Text Box 59"/>
          <p:cNvSpPr txBox="1">
            <a:spLocks noChangeArrowheads="1"/>
          </p:cNvSpPr>
          <p:nvPr/>
        </p:nvSpPr>
        <p:spPr bwMode="auto">
          <a:xfrm>
            <a:off x="6275388" y="2906713"/>
            <a:ext cx="116998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</a:t>
            </a:r>
          </a:p>
        </p:txBody>
      </p:sp>
      <p:sp>
        <p:nvSpPr>
          <p:cNvPr id="177217" name="Text Box 65"/>
          <p:cNvSpPr txBox="1">
            <a:spLocks noChangeArrowheads="1"/>
          </p:cNvSpPr>
          <p:nvPr/>
        </p:nvSpPr>
        <p:spPr bwMode="auto">
          <a:xfrm>
            <a:off x="685800" y="1106488"/>
            <a:ext cx="5949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90000"/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 and Critical Value Approaches</a:t>
            </a:r>
          </a:p>
        </p:txBody>
      </p:sp>
      <p:sp>
        <p:nvSpPr>
          <p:cNvPr id="177219" name="Text Box 67"/>
          <p:cNvSpPr txBox="1">
            <a:spLocks noChangeArrowheads="1"/>
          </p:cNvSpPr>
          <p:nvPr/>
        </p:nvSpPr>
        <p:spPr bwMode="auto">
          <a:xfrm>
            <a:off x="5624513" y="1820863"/>
            <a:ext cx="1587500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65</a:t>
            </a:r>
          </a:p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&gt; 65</a:t>
            </a:r>
          </a:p>
        </p:txBody>
      </p:sp>
      <p:sp>
        <p:nvSpPr>
          <p:cNvPr id="177221" name="AutoShape 69"/>
          <p:cNvSpPr>
            <a:spLocks noChangeArrowheads="1"/>
          </p:cNvSpPr>
          <p:nvPr/>
        </p:nvSpPr>
        <p:spPr bwMode="auto">
          <a:xfrm rot="5400000">
            <a:off x="790575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22" name="AutoShape 70"/>
          <p:cNvSpPr>
            <a:spLocks noChangeArrowheads="1"/>
          </p:cNvSpPr>
          <p:nvPr/>
        </p:nvSpPr>
        <p:spPr bwMode="auto">
          <a:xfrm rot="5400000">
            <a:off x="790575" y="3060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23" name="AutoShape 71"/>
          <p:cNvSpPr>
            <a:spLocks noChangeArrowheads="1"/>
          </p:cNvSpPr>
          <p:nvPr/>
        </p:nvSpPr>
        <p:spPr bwMode="auto">
          <a:xfrm rot="5400000">
            <a:off x="790575" y="3860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7227" name="Object 75">
            <a:hlinkClick r:id="" action="ppaction://ole?verb=0"/>
          </p:cNvPr>
          <p:cNvGraphicFramePr>
            <a:graphicFrameLocks/>
          </p:cNvGraphicFramePr>
          <p:nvPr/>
        </p:nvGraphicFramePr>
        <p:xfrm>
          <a:off x="2516188" y="4384675"/>
          <a:ext cx="40227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52" name="Equation" r:id="rId4" imgW="4559040" imgH="888840" progId="Equation.DSMT4">
                  <p:embed/>
                </p:oleObj>
              </mc:Choice>
              <mc:Fallback>
                <p:oleObj name="Equation" r:id="rId4" imgW="4559040" imgH="888840" progId="Equation.DSMT4">
                  <p:embed/>
                  <p:pic>
                    <p:nvPicPr>
                      <p:cNvPr id="0" name="Picture 7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4384675"/>
                        <a:ext cx="402272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228" name="Oval 76"/>
          <p:cNvSpPr>
            <a:spLocks noChangeArrowheads="1"/>
          </p:cNvSpPr>
          <p:nvPr/>
        </p:nvSpPr>
        <p:spPr bwMode="auto">
          <a:xfrm>
            <a:off x="5638800" y="4476750"/>
            <a:ext cx="1009650" cy="45720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772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7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7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7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772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7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77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77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177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5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1772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7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77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77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17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500"/>
                            </p:stCondLst>
                            <p:childTnLst>
                              <p:par>
                                <p:cTn id="59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7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205" grpId="0" animBg="1"/>
      <p:bldP spid="177206" grpId="0" autoUpdateAnimBg="0"/>
      <p:bldP spid="177207" grpId="0" animBg="1"/>
      <p:bldP spid="177208" grpId="0" autoUpdateAnimBg="0"/>
      <p:bldP spid="177209" grpId="0" animBg="1"/>
      <p:bldP spid="177210" grpId="0" autoUpdateAnimBg="0"/>
      <p:bldP spid="177211" grpId="0" autoUpdateAnimBg="0"/>
      <p:bldP spid="177219" grpId="0" autoUpdateAnimBg="0"/>
      <p:bldP spid="177221" grpId="0" animBg="1"/>
      <p:bldP spid="177222" grpId="0" animBg="1"/>
      <p:bldP spid="177223" grpId="0" animBg="1"/>
      <p:bldP spid="177228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940" name="Rectangle 52"/>
          <p:cNvSpPr>
            <a:spLocks noChangeArrowheads="1"/>
          </p:cNvSpPr>
          <p:nvPr/>
        </p:nvSpPr>
        <p:spPr bwMode="auto">
          <a:xfrm>
            <a:off x="690563" y="150813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 About a Population Mean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nknown</a:t>
            </a:r>
          </a:p>
        </p:txBody>
      </p:sp>
      <p:sp>
        <p:nvSpPr>
          <p:cNvPr id="293941" name="Text Box 53"/>
          <p:cNvSpPr txBox="1">
            <a:spLocks noChangeArrowheads="1"/>
          </p:cNvSpPr>
          <p:nvPr/>
        </p:nvSpPr>
        <p:spPr bwMode="auto">
          <a:xfrm>
            <a:off x="685800" y="1106488"/>
            <a:ext cx="31480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90000"/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 Approach</a:t>
            </a:r>
          </a:p>
        </p:txBody>
      </p:sp>
      <p:sp>
        <p:nvSpPr>
          <p:cNvPr id="293942" name="Rectangle 54"/>
          <p:cNvSpPr>
            <a:spLocks noChangeArrowheads="1"/>
          </p:cNvSpPr>
          <p:nvPr/>
        </p:nvSpPr>
        <p:spPr bwMode="auto">
          <a:xfrm>
            <a:off x="1181100" y="3943350"/>
            <a:ext cx="493395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93943" name="Text Box 55"/>
          <p:cNvSpPr txBox="1">
            <a:spLocks noChangeArrowheads="1"/>
          </p:cNvSpPr>
          <p:nvPr/>
        </p:nvSpPr>
        <p:spPr bwMode="auto">
          <a:xfrm>
            <a:off x="1255713" y="3995738"/>
            <a:ext cx="4824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 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93944" name="AutoShape 56"/>
          <p:cNvSpPr>
            <a:spLocks noChangeArrowheads="1"/>
          </p:cNvSpPr>
          <p:nvPr/>
        </p:nvSpPr>
        <p:spPr bwMode="auto">
          <a:xfrm rot="5400000">
            <a:off x="771525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3945" name="AutoShape 57"/>
          <p:cNvSpPr>
            <a:spLocks noChangeArrowheads="1"/>
          </p:cNvSpPr>
          <p:nvPr/>
        </p:nvSpPr>
        <p:spPr bwMode="auto">
          <a:xfrm rot="5400000">
            <a:off x="771525" y="4127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3946" name="Rectangle 58"/>
          <p:cNvSpPr>
            <a:spLocks noChangeArrowheads="1"/>
          </p:cNvSpPr>
          <p:nvPr/>
        </p:nvSpPr>
        <p:spPr bwMode="auto">
          <a:xfrm>
            <a:off x="1181100" y="1733550"/>
            <a:ext cx="37719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93947" name="Text Box 59"/>
          <p:cNvSpPr txBox="1">
            <a:spLocks noChangeArrowheads="1"/>
          </p:cNvSpPr>
          <p:nvPr/>
        </p:nvSpPr>
        <p:spPr bwMode="auto">
          <a:xfrm>
            <a:off x="1236663" y="1766888"/>
            <a:ext cx="3606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Compute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.</a:t>
            </a:r>
          </a:p>
        </p:txBody>
      </p:sp>
      <p:sp>
        <p:nvSpPr>
          <p:cNvPr id="293948" name="Text Box 60"/>
          <p:cNvSpPr txBox="1">
            <a:spLocks noChangeArrowheads="1"/>
          </p:cNvSpPr>
          <p:nvPr/>
        </p:nvSpPr>
        <p:spPr bwMode="auto">
          <a:xfrm>
            <a:off x="1371600" y="2376488"/>
            <a:ext cx="6686550" cy="1309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2.286,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must be less than .025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.998) and greater than .01 (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2.387).</a:t>
            </a:r>
          </a:p>
          <a:p>
            <a:endParaRPr lang="en-US" sz="8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1 &lt;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&lt; .025</a:t>
            </a:r>
          </a:p>
        </p:txBody>
      </p:sp>
      <p:sp>
        <p:nvSpPr>
          <p:cNvPr id="293949" name="Oval 61"/>
          <p:cNvSpPr>
            <a:spLocks noChangeArrowheads="1"/>
          </p:cNvSpPr>
          <p:nvPr/>
        </p:nvSpPr>
        <p:spPr bwMode="auto">
          <a:xfrm>
            <a:off x="2990850" y="3143250"/>
            <a:ext cx="3448050" cy="60960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3950" name="Text Box 62"/>
          <p:cNvSpPr txBox="1">
            <a:spLocks noChangeArrowheads="1"/>
          </p:cNvSpPr>
          <p:nvPr/>
        </p:nvSpPr>
        <p:spPr bwMode="auto">
          <a:xfrm>
            <a:off x="2035175" y="4564063"/>
            <a:ext cx="54705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caus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, we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93952" name="Rectangle 64"/>
          <p:cNvSpPr>
            <a:spLocks noChangeArrowheads="1"/>
          </p:cNvSpPr>
          <p:nvPr/>
        </p:nvSpPr>
        <p:spPr bwMode="auto">
          <a:xfrm>
            <a:off x="1314450" y="5094288"/>
            <a:ext cx="7219950" cy="965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 are at least 95% confident that the mean speed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of vehicles at Location F is greater than 65 mph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939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3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939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939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93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93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2939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93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939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939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293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93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942" grpId="0" animBg="1"/>
      <p:bldP spid="293943" grpId="0" autoUpdateAnimBg="0"/>
      <p:bldP spid="293944" grpId="0" animBg="1"/>
      <p:bldP spid="293945" grpId="0" animBg="1"/>
      <p:bldP spid="293946" grpId="0" animBg="1"/>
      <p:bldP spid="293947" grpId="0" autoUpdateAnimBg="0"/>
      <p:bldP spid="293948" grpId="0" autoUpdateAnimBg="0"/>
      <p:bldP spid="293949" grpId="0" animBg="1"/>
      <p:bldP spid="293950" grpId="0" autoUpdateAnimBg="0"/>
      <p:bldP spid="293952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Text Box 2"/>
          <p:cNvSpPr txBox="1">
            <a:spLocks noChangeArrowheads="1"/>
          </p:cNvSpPr>
          <p:nvPr/>
        </p:nvSpPr>
        <p:spPr bwMode="auto">
          <a:xfrm>
            <a:off x="685800" y="1106488"/>
            <a:ext cx="38338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90000"/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Critical Value Approach</a:t>
            </a:r>
          </a:p>
        </p:txBody>
      </p:sp>
      <p:sp>
        <p:nvSpPr>
          <p:cNvPr id="218117" name="Rectangle 5"/>
          <p:cNvSpPr>
            <a:spLocks noChangeArrowheads="1"/>
          </p:cNvSpPr>
          <p:nvPr/>
        </p:nvSpPr>
        <p:spPr bwMode="auto">
          <a:xfrm>
            <a:off x="1181100" y="3467100"/>
            <a:ext cx="493395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18118" name="Text Box 6"/>
          <p:cNvSpPr txBox="1">
            <a:spLocks noChangeArrowheads="1"/>
          </p:cNvSpPr>
          <p:nvPr/>
        </p:nvSpPr>
        <p:spPr bwMode="auto">
          <a:xfrm>
            <a:off x="1255713" y="3519488"/>
            <a:ext cx="4824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 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18119" name="Rectangle 7"/>
          <p:cNvSpPr>
            <a:spLocks noChangeArrowheads="1"/>
          </p:cNvSpPr>
          <p:nvPr/>
        </p:nvSpPr>
        <p:spPr bwMode="auto">
          <a:xfrm>
            <a:off x="1314450" y="4618038"/>
            <a:ext cx="7219950" cy="1384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 are at least 95% confident that the mean speed of vehicles at Location F is greater than 65 mph.  Location F is a good candidate for a radar trap.</a:t>
            </a:r>
          </a:p>
        </p:txBody>
      </p:sp>
      <p:sp>
        <p:nvSpPr>
          <p:cNvPr id="218120" name="Text Box 8"/>
          <p:cNvSpPr txBox="1">
            <a:spLocks noChangeArrowheads="1"/>
          </p:cNvSpPr>
          <p:nvPr/>
        </p:nvSpPr>
        <p:spPr bwMode="auto">
          <a:xfrm>
            <a:off x="2263775" y="4110038"/>
            <a:ext cx="48847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cause 2.286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.669, we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18122" name="AutoShape 10"/>
          <p:cNvSpPr>
            <a:spLocks noChangeArrowheads="1"/>
          </p:cNvSpPr>
          <p:nvPr/>
        </p:nvSpPr>
        <p:spPr bwMode="auto">
          <a:xfrm rot="5400000">
            <a:off x="771525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8123" name="AutoShape 11"/>
          <p:cNvSpPr>
            <a:spLocks noChangeArrowheads="1"/>
          </p:cNvSpPr>
          <p:nvPr/>
        </p:nvSpPr>
        <p:spPr bwMode="auto">
          <a:xfrm rot="5400000">
            <a:off x="771525" y="3651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8174" name="Rectangle 62"/>
          <p:cNvSpPr>
            <a:spLocks noChangeArrowheads="1"/>
          </p:cNvSpPr>
          <p:nvPr/>
        </p:nvSpPr>
        <p:spPr bwMode="auto">
          <a:xfrm>
            <a:off x="690563" y="150813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 About a Population Mean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n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18178" name="Text Box 66"/>
          <p:cNvSpPr txBox="1">
            <a:spLocks noChangeArrowheads="1"/>
          </p:cNvSpPr>
          <p:nvPr/>
        </p:nvSpPr>
        <p:spPr bwMode="auto">
          <a:xfrm>
            <a:off x="1647825" y="2392363"/>
            <a:ext cx="60817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 and d.f. = 64 – 1 = 63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5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.669</a:t>
            </a:r>
          </a:p>
        </p:txBody>
      </p:sp>
      <p:sp>
        <p:nvSpPr>
          <p:cNvPr id="218179" name="Rectangle 67"/>
          <p:cNvSpPr>
            <a:spLocks noChangeArrowheads="1"/>
          </p:cNvSpPr>
          <p:nvPr/>
        </p:nvSpPr>
        <p:spPr bwMode="auto">
          <a:xfrm>
            <a:off x="1181100" y="1733550"/>
            <a:ext cx="69342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18180" name="Text Box 68"/>
          <p:cNvSpPr txBox="1">
            <a:spLocks noChangeArrowheads="1"/>
          </p:cNvSpPr>
          <p:nvPr/>
        </p:nvSpPr>
        <p:spPr bwMode="auto">
          <a:xfrm>
            <a:off x="1236663" y="1766888"/>
            <a:ext cx="681513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Determine the critical value and rejection rule.</a:t>
            </a:r>
          </a:p>
        </p:txBody>
      </p:sp>
      <p:sp>
        <p:nvSpPr>
          <p:cNvPr id="218182" name="Text Box 70"/>
          <p:cNvSpPr txBox="1">
            <a:spLocks noChangeArrowheads="1"/>
          </p:cNvSpPr>
          <p:nvPr/>
        </p:nvSpPr>
        <p:spPr bwMode="auto">
          <a:xfrm>
            <a:off x="3332163" y="2852738"/>
            <a:ext cx="28670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.669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181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8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8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18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8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18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218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218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8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18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18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18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218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500"/>
                            </p:stCondLst>
                            <p:childTnLst>
                              <p:par>
                                <p:cTn id="45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18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7" grpId="0" animBg="1"/>
      <p:bldP spid="218118" grpId="0" autoUpdateAnimBg="0"/>
      <p:bldP spid="218119" grpId="0" autoUpdateAnimBg="0"/>
      <p:bldP spid="218120" grpId="0" autoUpdateAnimBg="0"/>
      <p:bldP spid="218122" grpId="0" animBg="1"/>
      <p:bldP spid="218123" grpId="0" animBg="1"/>
      <p:bldP spid="218178" grpId="0" autoUpdateAnimBg="0"/>
      <p:bldP spid="218179" grpId="0" animBg="1"/>
      <p:bldP spid="218180" grpId="0" autoUpdateAnimBg="0"/>
      <p:bldP spid="218182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/>
          <p:cNvSpPr>
            <a:spLocks noChangeArrowheads="1"/>
          </p:cNvSpPr>
          <p:nvPr/>
        </p:nvSpPr>
        <p:spPr bwMode="auto">
          <a:xfrm>
            <a:off x="1276350" y="1504950"/>
            <a:ext cx="6515100" cy="44005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94915" name="Freeform 3"/>
          <p:cNvSpPr>
            <a:spLocks/>
          </p:cNvSpPr>
          <p:nvPr/>
        </p:nvSpPr>
        <p:spPr bwMode="auto">
          <a:xfrm>
            <a:off x="1747838" y="1789113"/>
            <a:ext cx="4537075" cy="3041650"/>
          </a:xfrm>
          <a:custGeom>
            <a:avLst/>
            <a:gdLst/>
            <a:ahLst/>
            <a:cxnLst>
              <a:cxn ang="0">
                <a:pos x="1354" y="12"/>
              </a:cxn>
              <a:cxn ang="0">
                <a:pos x="1270" y="88"/>
              </a:cxn>
              <a:cxn ang="0">
                <a:pos x="1202" y="190"/>
              </a:cxn>
              <a:cxn ang="0">
                <a:pos x="1142" y="310"/>
              </a:cxn>
              <a:cxn ang="0">
                <a:pos x="1098" y="412"/>
              </a:cxn>
              <a:cxn ang="0">
                <a:pos x="1056" y="510"/>
              </a:cxn>
              <a:cxn ang="0">
                <a:pos x="1018" y="626"/>
              </a:cxn>
              <a:cxn ang="0">
                <a:pos x="978" y="738"/>
              </a:cxn>
              <a:cxn ang="0">
                <a:pos x="942" y="854"/>
              </a:cxn>
              <a:cxn ang="0">
                <a:pos x="921" y="958"/>
              </a:cxn>
              <a:cxn ang="0">
                <a:pos x="890" y="1060"/>
              </a:cxn>
              <a:cxn ang="0">
                <a:pos x="850" y="1174"/>
              </a:cxn>
              <a:cxn ang="0">
                <a:pos x="811" y="1272"/>
              </a:cxn>
              <a:cxn ang="0">
                <a:pos x="753" y="1390"/>
              </a:cxn>
              <a:cxn ang="0">
                <a:pos x="688" y="1506"/>
              </a:cxn>
              <a:cxn ang="0">
                <a:pos x="620" y="1596"/>
              </a:cxn>
              <a:cxn ang="0">
                <a:pos x="508" y="1676"/>
              </a:cxn>
              <a:cxn ang="0">
                <a:pos x="399" y="1732"/>
              </a:cxn>
              <a:cxn ang="0">
                <a:pos x="302" y="1770"/>
              </a:cxn>
              <a:cxn ang="0">
                <a:pos x="199" y="1804"/>
              </a:cxn>
              <a:cxn ang="0">
                <a:pos x="75" y="1844"/>
              </a:cxn>
              <a:cxn ang="0">
                <a:pos x="0" y="1868"/>
              </a:cxn>
              <a:cxn ang="0">
                <a:pos x="2858" y="1916"/>
              </a:cxn>
              <a:cxn ang="0">
                <a:pos x="2804" y="1866"/>
              </a:cxn>
              <a:cxn ang="0">
                <a:pos x="2708" y="1838"/>
              </a:cxn>
              <a:cxn ang="0">
                <a:pos x="2582" y="1796"/>
              </a:cxn>
              <a:cxn ang="0">
                <a:pos x="2458" y="1748"/>
              </a:cxn>
              <a:cxn ang="0">
                <a:pos x="2331" y="1674"/>
              </a:cxn>
              <a:cxn ang="0">
                <a:pos x="2280" y="1644"/>
              </a:cxn>
              <a:cxn ang="0">
                <a:pos x="2204" y="1576"/>
              </a:cxn>
              <a:cxn ang="0">
                <a:pos x="2140" y="1496"/>
              </a:cxn>
              <a:cxn ang="0">
                <a:pos x="2072" y="1386"/>
              </a:cxn>
              <a:cxn ang="0">
                <a:pos x="2028" y="1302"/>
              </a:cxn>
              <a:cxn ang="0">
                <a:pos x="1980" y="1190"/>
              </a:cxn>
              <a:cxn ang="0">
                <a:pos x="1944" y="1102"/>
              </a:cxn>
              <a:cxn ang="0">
                <a:pos x="1906" y="996"/>
              </a:cxn>
              <a:cxn ang="0">
                <a:pos x="1868" y="864"/>
              </a:cxn>
              <a:cxn ang="0">
                <a:pos x="1838" y="762"/>
              </a:cxn>
              <a:cxn ang="0">
                <a:pos x="1803" y="636"/>
              </a:cxn>
              <a:cxn ang="0">
                <a:pos x="1749" y="504"/>
              </a:cxn>
              <a:cxn ang="0">
                <a:pos x="1708" y="396"/>
              </a:cxn>
              <a:cxn ang="0">
                <a:pos x="1668" y="312"/>
              </a:cxn>
              <a:cxn ang="0">
                <a:pos x="1640" y="246"/>
              </a:cxn>
              <a:cxn ang="0">
                <a:pos x="1620" y="212"/>
              </a:cxn>
              <a:cxn ang="0">
                <a:pos x="1590" y="166"/>
              </a:cxn>
              <a:cxn ang="0">
                <a:pos x="1558" y="118"/>
              </a:cxn>
              <a:cxn ang="0">
                <a:pos x="1498" y="46"/>
              </a:cxn>
              <a:cxn ang="0">
                <a:pos x="1446" y="6"/>
              </a:cxn>
            </a:cxnLst>
            <a:rect l="0" t="0" r="r" b="b"/>
            <a:pathLst>
              <a:path w="2858" h="1916">
                <a:moveTo>
                  <a:pt x="1416" y="0"/>
                </a:moveTo>
                <a:lnTo>
                  <a:pt x="1386" y="0"/>
                </a:lnTo>
                <a:lnTo>
                  <a:pt x="1354" y="12"/>
                </a:lnTo>
                <a:lnTo>
                  <a:pt x="1324" y="34"/>
                </a:lnTo>
                <a:lnTo>
                  <a:pt x="1299" y="56"/>
                </a:lnTo>
                <a:lnTo>
                  <a:pt x="1270" y="88"/>
                </a:lnTo>
                <a:lnTo>
                  <a:pt x="1239" y="124"/>
                </a:lnTo>
                <a:lnTo>
                  <a:pt x="1221" y="154"/>
                </a:lnTo>
                <a:lnTo>
                  <a:pt x="1202" y="190"/>
                </a:lnTo>
                <a:lnTo>
                  <a:pt x="1179" y="226"/>
                </a:lnTo>
                <a:lnTo>
                  <a:pt x="1162" y="270"/>
                </a:lnTo>
                <a:lnTo>
                  <a:pt x="1142" y="310"/>
                </a:lnTo>
                <a:lnTo>
                  <a:pt x="1122" y="352"/>
                </a:lnTo>
                <a:lnTo>
                  <a:pt x="1110" y="380"/>
                </a:lnTo>
                <a:lnTo>
                  <a:pt x="1098" y="412"/>
                </a:lnTo>
                <a:lnTo>
                  <a:pt x="1080" y="446"/>
                </a:lnTo>
                <a:lnTo>
                  <a:pt x="1070" y="478"/>
                </a:lnTo>
                <a:lnTo>
                  <a:pt x="1056" y="510"/>
                </a:lnTo>
                <a:lnTo>
                  <a:pt x="1044" y="548"/>
                </a:lnTo>
                <a:lnTo>
                  <a:pt x="1028" y="590"/>
                </a:lnTo>
                <a:lnTo>
                  <a:pt x="1018" y="626"/>
                </a:lnTo>
                <a:lnTo>
                  <a:pt x="1004" y="660"/>
                </a:lnTo>
                <a:lnTo>
                  <a:pt x="994" y="702"/>
                </a:lnTo>
                <a:lnTo>
                  <a:pt x="978" y="738"/>
                </a:lnTo>
                <a:lnTo>
                  <a:pt x="968" y="772"/>
                </a:lnTo>
                <a:lnTo>
                  <a:pt x="956" y="814"/>
                </a:lnTo>
                <a:lnTo>
                  <a:pt x="942" y="854"/>
                </a:lnTo>
                <a:lnTo>
                  <a:pt x="932" y="890"/>
                </a:lnTo>
                <a:lnTo>
                  <a:pt x="922" y="928"/>
                </a:lnTo>
                <a:lnTo>
                  <a:pt x="921" y="958"/>
                </a:lnTo>
                <a:lnTo>
                  <a:pt x="910" y="992"/>
                </a:lnTo>
                <a:lnTo>
                  <a:pt x="903" y="1024"/>
                </a:lnTo>
                <a:lnTo>
                  <a:pt x="890" y="1060"/>
                </a:lnTo>
                <a:lnTo>
                  <a:pt x="878" y="1096"/>
                </a:lnTo>
                <a:lnTo>
                  <a:pt x="864" y="1132"/>
                </a:lnTo>
                <a:lnTo>
                  <a:pt x="850" y="1174"/>
                </a:lnTo>
                <a:lnTo>
                  <a:pt x="836" y="1208"/>
                </a:lnTo>
                <a:lnTo>
                  <a:pt x="823" y="1248"/>
                </a:lnTo>
                <a:lnTo>
                  <a:pt x="811" y="1272"/>
                </a:lnTo>
                <a:lnTo>
                  <a:pt x="794" y="1304"/>
                </a:lnTo>
                <a:lnTo>
                  <a:pt x="776" y="1346"/>
                </a:lnTo>
                <a:lnTo>
                  <a:pt x="753" y="1390"/>
                </a:lnTo>
                <a:lnTo>
                  <a:pt x="729" y="1426"/>
                </a:lnTo>
                <a:lnTo>
                  <a:pt x="711" y="1468"/>
                </a:lnTo>
                <a:lnTo>
                  <a:pt x="688" y="1506"/>
                </a:lnTo>
                <a:lnTo>
                  <a:pt x="664" y="1534"/>
                </a:lnTo>
                <a:lnTo>
                  <a:pt x="639" y="1564"/>
                </a:lnTo>
                <a:lnTo>
                  <a:pt x="620" y="1596"/>
                </a:lnTo>
                <a:lnTo>
                  <a:pt x="582" y="1626"/>
                </a:lnTo>
                <a:lnTo>
                  <a:pt x="548" y="1650"/>
                </a:lnTo>
                <a:lnTo>
                  <a:pt x="508" y="1676"/>
                </a:lnTo>
                <a:lnTo>
                  <a:pt x="459" y="1700"/>
                </a:lnTo>
                <a:lnTo>
                  <a:pt x="427" y="1716"/>
                </a:lnTo>
                <a:lnTo>
                  <a:pt x="399" y="1732"/>
                </a:lnTo>
                <a:lnTo>
                  <a:pt x="363" y="1744"/>
                </a:lnTo>
                <a:lnTo>
                  <a:pt x="330" y="1758"/>
                </a:lnTo>
                <a:lnTo>
                  <a:pt x="302" y="1770"/>
                </a:lnTo>
                <a:lnTo>
                  <a:pt x="276" y="1782"/>
                </a:lnTo>
                <a:lnTo>
                  <a:pt x="246" y="1792"/>
                </a:lnTo>
                <a:lnTo>
                  <a:pt x="199" y="1804"/>
                </a:lnTo>
                <a:lnTo>
                  <a:pt x="159" y="1816"/>
                </a:lnTo>
                <a:lnTo>
                  <a:pt x="120" y="1832"/>
                </a:lnTo>
                <a:lnTo>
                  <a:pt x="75" y="1844"/>
                </a:lnTo>
                <a:lnTo>
                  <a:pt x="46" y="1852"/>
                </a:lnTo>
                <a:lnTo>
                  <a:pt x="20" y="1860"/>
                </a:lnTo>
                <a:lnTo>
                  <a:pt x="0" y="1868"/>
                </a:lnTo>
                <a:lnTo>
                  <a:pt x="0" y="1894"/>
                </a:lnTo>
                <a:lnTo>
                  <a:pt x="2" y="1916"/>
                </a:lnTo>
                <a:lnTo>
                  <a:pt x="2858" y="1916"/>
                </a:lnTo>
                <a:lnTo>
                  <a:pt x="2858" y="1878"/>
                </a:lnTo>
                <a:lnTo>
                  <a:pt x="2838" y="1872"/>
                </a:lnTo>
                <a:lnTo>
                  <a:pt x="2804" y="1866"/>
                </a:lnTo>
                <a:lnTo>
                  <a:pt x="2768" y="1854"/>
                </a:lnTo>
                <a:lnTo>
                  <a:pt x="2740" y="1846"/>
                </a:lnTo>
                <a:lnTo>
                  <a:pt x="2708" y="1838"/>
                </a:lnTo>
                <a:lnTo>
                  <a:pt x="2668" y="1826"/>
                </a:lnTo>
                <a:lnTo>
                  <a:pt x="2626" y="1812"/>
                </a:lnTo>
                <a:lnTo>
                  <a:pt x="2582" y="1796"/>
                </a:lnTo>
                <a:lnTo>
                  <a:pt x="2534" y="1778"/>
                </a:lnTo>
                <a:lnTo>
                  <a:pt x="2496" y="1762"/>
                </a:lnTo>
                <a:lnTo>
                  <a:pt x="2458" y="1748"/>
                </a:lnTo>
                <a:lnTo>
                  <a:pt x="2424" y="1730"/>
                </a:lnTo>
                <a:lnTo>
                  <a:pt x="2379" y="1704"/>
                </a:lnTo>
                <a:lnTo>
                  <a:pt x="2331" y="1674"/>
                </a:lnTo>
                <a:lnTo>
                  <a:pt x="2314" y="1668"/>
                </a:lnTo>
                <a:lnTo>
                  <a:pt x="2298" y="1656"/>
                </a:lnTo>
                <a:lnTo>
                  <a:pt x="2280" y="1644"/>
                </a:lnTo>
                <a:lnTo>
                  <a:pt x="2258" y="1628"/>
                </a:lnTo>
                <a:lnTo>
                  <a:pt x="2228" y="1604"/>
                </a:lnTo>
                <a:lnTo>
                  <a:pt x="2204" y="1576"/>
                </a:lnTo>
                <a:lnTo>
                  <a:pt x="2182" y="1548"/>
                </a:lnTo>
                <a:lnTo>
                  <a:pt x="2158" y="1520"/>
                </a:lnTo>
                <a:lnTo>
                  <a:pt x="2140" y="1496"/>
                </a:lnTo>
                <a:lnTo>
                  <a:pt x="2116" y="1462"/>
                </a:lnTo>
                <a:lnTo>
                  <a:pt x="2090" y="1422"/>
                </a:lnTo>
                <a:lnTo>
                  <a:pt x="2072" y="1386"/>
                </a:lnTo>
                <a:lnTo>
                  <a:pt x="2054" y="1360"/>
                </a:lnTo>
                <a:lnTo>
                  <a:pt x="2040" y="1330"/>
                </a:lnTo>
                <a:lnTo>
                  <a:pt x="2028" y="1302"/>
                </a:lnTo>
                <a:lnTo>
                  <a:pt x="2012" y="1270"/>
                </a:lnTo>
                <a:lnTo>
                  <a:pt x="1998" y="1240"/>
                </a:lnTo>
                <a:lnTo>
                  <a:pt x="1980" y="1190"/>
                </a:lnTo>
                <a:lnTo>
                  <a:pt x="1964" y="1158"/>
                </a:lnTo>
                <a:lnTo>
                  <a:pt x="1956" y="1130"/>
                </a:lnTo>
                <a:lnTo>
                  <a:pt x="1944" y="1102"/>
                </a:lnTo>
                <a:lnTo>
                  <a:pt x="1930" y="1068"/>
                </a:lnTo>
                <a:lnTo>
                  <a:pt x="1920" y="1042"/>
                </a:lnTo>
                <a:lnTo>
                  <a:pt x="1906" y="996"/>
                </a:lnTo>
                <a:lnTo>
                  <a:pt x="1890" y="946"/>
                </a:lnTo>
                <a:lnTo>
                  <a:pt x="1876" y="892"/>
                </a:lnTo>
                <a:lnTo>
                  <a:pt x="1868" y="864"/>
                </a:lnTo>
                <a:lnTo>
                  <a:pt x="1860" y="828"/>
                </a:lnTo>
                <a:lnTo>
                  <a:pt x="1852" y="796"/>
                </a:lnTo>
                <a:lnTo>
                  <a:pt x="1838" y="762"/>
                </a:lnTo>
                <a:lnTo>
                  <a:pt x="1826" y="722"/>
                </a:lnTo>
                <a:lnTo>
                  <a:pt x="1816" y="684"/>
                </a:lnTo>
                <a:lnTo>
                  <a:pt x="1803" y="636"/>
                </a:lnTo>
                <a:lnTo>
                  <a:pt x="1785" y="594"/>
                </a:lnTo>
                <a:lnTo>
                  <a:pt x="1764" y="540"/>
                </a:lnTo>
                <a:lnTo>
                  <a:pt x="1749" y="504"/>
                </a:lnTo>
                <a:lnTo>
                  <a:pt x="1738" y="468"/>
                </a:lnTo>
                <a:lnTo>
                  <a:pt x="1724" y="432"/>
                </a:lnTo>
                <a:lnTo>
                  <a:pt x="1708" y="396"/>
                </a:lnTo>
                <a:lnTo>
                  <a:pt x="1684" y="342"/>
                </a:lnTo>
                <a:lnTo>
                  <a:pt x="1691" y="360"/>
                </a:lnTo>
                <a:lnTo>
                  <a:pt x="1668" y="312"/>
                </a:lnTo>
                <a:lnTo>
                  <a:pt x="1648" y="274"/>
                </a:lnTo>
                <a:lnTo>
                  <a:pt x="1644" y="258"/>
                </a:lnTo>
                <a:lnTo>
                  <a:pt x="1640" y="246"/>
                </a:lnTo>
                <a:lnTo>
                  <a:pt x="1632" y="232"/>
                </a:lnTo>
                <a:lnTo>
                  <a:pt x="1626" y="226"/>
                </a:lnTo>
                <a:lnTo>
                  <a:pt x="1620" y="212"/>
                </a:lnTo>
                <a:lnTo>
                  <a:pt x="1610" y="200"/>
                </a:lnTo>
                <a:lnTo>
                  <a:pt x="1602" y="182"/>
                </a:lnTo>
                <a:lnTo>
                  <a:pt x="1590" y="166"/>
                </a:lnTo>
                <a:lnTo>
                  <a:pt x="1580" y="152"/>
                </a:lnTo>
                <a:lnTo>
                  <a:pt x="1572" y="136"/>
                </a:lnTo>
                <a:lnTo>
                  <a:pt x="1558" y="118"/>
                </a:lnTo>
                <a:lnTo>
                  <a:pt x="1536" y="90"/>
                </a:lnTo>
                <a:lnTo>
                  <a:pt x="1518" y="66"/>
                </a:lnTo>
                <a:lnTo>
                  <a:pt x="1498" y="46"/>
                </a:lnTo>
                <a:lnTo>
                  <a:pt x="1480" y="30"/>
                </a:lnTo>
                <a:lnTo>
                  <a:pt x="1466" y="14"/>
                </a:lnTo>
                <a:lnTo>
                  <a:pt x="1446" y="6"/>
                </a:lnTo>
                <a:lnTo>
                  <a:pt x="1430" y="0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4916" name="Freeform 4"/>
          <p:cNvSpPr>
            <a:spLocks/>
          </p:cNvSpPr>
          <p:nvPr/>
        </p:nvSpPr>
        <p:spPr bwMode="auto">
          <a:xfrm>
            <a:off x="5583238" y="4529138"/>
            <a:ext cx="708025" cy="304800"/>
          </a:xfrm>
          <a:custGeom>
            <a:avLst/>
            <a:gdLst/>
            <a:ahLst/>
            <a:cxnLst>
              <a:cxn ang="0">
                <a:pos x="16" y="8"/>
              </a:cxn>
              <a:cxn ang="0">
                <a:pos x="0" y="16"/>
              </a:cxn>
              <a:cxn ang="0">
                <a:pos x="2" y="42"/>
              </a:cxn>
              <a:cxn ang="0">
                <a:pos x="2" y="70"/>
              </a:cxn>
              <a:cxn ang="0">
                <a:pos x="3" y="100"/>
              </a:cxn>
              <a:cxn ang="0">
                <a:pos x="3" y="124"/>
              </a:cxn>
              <a:cxn ang="0">
                <a:pos x="3" y="148"/>
              </a:cxn>
              <a:cxn ang="0">
                <a:pos x="3" y="172"/>
              </a:cxn>
              <a:cxn ang="0">
                <a:pos x="4" y="188"/>
              </a:cxn>
              <a:cxn ang="0">
                <a:pos x="444" y="192"/>
              </a:cxn>
              <a:cxn ang="0">
                <a:pos x="446" y="154"/>
              </a:cxn>
              <a:cxn ang="0">
                <a:pos x="444" y="152"/>
              </a:cxn>
              <a:cxn ang="0">
                <a:pos x="427" y="148"/>
              </a:cxn>
              <a:cxn ang="0">
                <a:pos x="400" y="144"/>
              </a:cxn>
              <a:cxn ang="0">
                <a:pos x="376" y="136"/>
              </a:cxn>
              <a:cxn ang="0">
                <a:pos x="356" y="130"/>
              </a:cxn>
              <a:cxn ang="0">
                <a:pos x="332" y="122"/>
              </a:cxn>
              <a:cxn ang="0">
                <a:pos x="310" y="116"/>
              </a:cxn>
              <a:cxn ang="0">
                <a:pos x="284" y="108"/>
              </a:cxn>
              <a:cxn ang="0">
                <a:pos x="258" y="102"/>
              </a:cxn>
              <a:cxn ang="0">
                <a:pos x="238" y="94"/>
              </a:cxn>
              <a:cxn ang="0">
                <a:pos x="212" y="88"/>
              </a:cxn>
              <a:cxn ang="0">
                <a:pos x="186" y="78"/>
              </a:cxn>
              <a:cxn ang="0">
                <a:pos x="162" y="70"/>
              </a:cxn>
              <a:cxn ang="0">
                <a:pos x="142" y="62"/>
              </a:cxn>
              <a:cxn ang="0">
                <a:pos x="118" y="52"/>
              </a:cxn>
              <a:cxn ang="0">
                <a:pos x="94" y="42"/>
              </a:cxn>
              <a:cxn ang="0">
                <a:pos x="72" y="34"/>
              </a:cxn>
              <a:cxn ang="0">
                <a:pos x="52" y="24"/>
              </a:cxn>
              <a:cxn ang="0">
                <a:pos x="30" y="14"/>
              </a:cxn>
              <a:cxn ang="0">
                <a:pos x="2" y="2"/>
              </a:cxn>
              <a:cxn ang="0">
                <a:pos x="2" y="0"/>
              </a:cxn>
            </a:cxnLst>
            <a:rect l="0" t="0" r="r" b="b"/>
            <a:pathLst>
              <a:path w="446" h="192">
                <a:moveTo>
                  <a:pt x="16" y="8"/>
                </a:moveTo>
                <a:lnTo>
                  <a:pt x="0" y="16"/>
                </a:lnTo>
                <a:lnTo>
                  <a:pt x="2" y="42"/>
                </a:lnTo>
                <a:lnTo>
                  <a:pt x="2" y="70"/>
                </a:lnTo>
                <a:lnTo>
                  <a:pt x="3" y="100"/>
                </a:lnTo>
                <a:lnTo>
                  <a:pt x="3" y="124"/>
                </a:lnTo>
                <a:lnTo>
                  <a:pt x="3" y="148"/>
                </a:lnTo>
                <a:lnTo>
                  <a:pt x="3" y="172"/>
                </a:lnTo>
                <a:lnTo>
                  <a:pt x="4" y="188"/>
                </a:lnTo>
                <a:lnTo>
                  <a:pt x="444" y="192"/>
                </a:lnTo>
                <a:lnTo>
                  <a:pt x="446" y="154"/>
                </a:lnTo>
                <a:lnTo>
                  <a:pt x="444" y="152"/>
                </a:lnTo>
                <a:lnTo>
                  <a:pt x="427" y="148"/>
                </a:lnTo>
                <a:lnTo>
                  <a:pt x="400" y="144"/>
                </a:lnTo>
                <a:lnTo>
                  <a:pt x="376" y="136"/>
                </a:lnTo>
                <a:lnTo>
                  <a:pt x="356" y="130"/>
                </a:lnTo>
                <a:lnTo>
                  <a:pt x="332" y="122"/>
                </a:lnTo>
                <a:lnTo>
                  <a:pt x="310" y="116"/>
                </a:lnTo>
                <a:lnTo>
                  <a:pt x="284" y="108"/>
                </a:lnTo>
                <a:lnTo>
                  <a:pt x="258" y="102"/>
                </a:lnTo>
                <a:lnTo>
                  <a:pt x="238" y="94"/>
                </a:lnTo>
                <a:lnTo>
                  <a:pt x="212" y="88"/>
                </a:lnTo>
                <a:lnTo>
                  <a:pt x="186" y="78"/>
                </a:lnTo>
                <a:lnTo>
                  <a:pt x="162" y="70"/>
                </a:lnTo>
                <a:lnTo>
                  <a:pt x="142" y="62"/>
                </a:lnTo>
                <a:lnTo>
                  <a:pt x="118" y="52"/>
                </a:lnTo>
                <a:lnTo>
                  <a:pt x="94" y="42"/>
                </a:lnTo>
                <a:lnTo>
                  <a:pt x="72" y="34"/>
                </a:lnTo>
                <a:lnTo>
                  <a:pt x="52" y="24"/>
                </a:lnTo>
                <a:lnTo>
                  <a:pt x="30" y="14"/>
                </a:lnTo>
                <a:lnTo>
                  <a:pt x="2" y="2"/>
                </a:lnTo>
                <a:lnTo>
                  <a:pt x="2" y="0"/>
                </a:lnTo>
              </a:path>
            </a:pathLst>
          </a:custGeom>
          <a:solidFill>
            <a:srgbClr val="00206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4917" name="Rectangle 5"/>
          <p:cNvSpPr>
            <a:spLocks noChangeArrowheads="1"/>
          </p:cNvSpPr>
          <p:nvPr/>
        </p:nvSpPr>
        <p:spPr bwMode="auto">
          <a:xfrm>
            <a:off x="5719763" y="3641725"/>
            <a:ext cx="10731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</a:t>
            </a:r>
            <a:r>
              <a:rPr lang="en-US" sz="2400">
                <a:effectLst/>
                <a:latin typeface="Symbol" pitchFamily="18" charset="2"/>
              </a:rPr>
              <a:t></a:t>
            </a:r>
          </a:p>
        </p:txBody>
      </p:sp>
      <p:sp>
        <p:nvSpPr>
          <p:cNvPr id="294918" name="Line 6"/>
          <p:cNvSpPr>
            <a:spLocks noChangeShapeType="1"/>
          </p:cNvSpPr>
          <p:nvPr/>
        </p:nvSpPr>
        <p:spPr bwMode="auto">
          <a:xfrm>
            <a:off x="5581650" y="2843213"/>
            <a:ext cx="0" cy="2139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4919" name="Line 7"/>
          <p:cNvSpPr>
            <a:spLocks noChangeShapeType="1"/>
          </p:cNvSpPr>
          <p:nvPr/>
        </p:nvSpPr>
        <p:spPr bwMode="auto">
          <a:xfrm>
            <a:off x="5588000" y="3084513"/>
            <a:ext cx="64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4920" name="Line 8"/>
          <p:cNvSpPr>
            <a:spLocks noChangeShapeType="1"/>
          </p:cNvSpPr>
          <p:nvPr/>
        </p:nvSpPr>
        <p:spPr bwMode="auto">
          <a:xfrm>
            <a:off x="5988050" y="4100513"/>
            <a:ext cx="0" cy="647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4921" name="Rectangle 9"/>
          <p:cNvSpPr>
            <a:spLocks noChangeArrowheads="1"/>
          </p:cNvSpPr>
          <p:nvPr/>
        </p:nvSpPr>
        <p:spPr bwMode="auto">
          <a:xfrm>
            <a:off x="3890963" y="4975225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94922" name="Rectangle 10"/>
          <p:cNvSpPr>
            <a:spLocks noChangeArrowheads="1"/>
          </p:cNvSpPr>
          <p:nvPr/>
        </p:nvSpPr>
        <p:spPr bwMode="auto">
          <a:xfrm>
            <a:off x="5091113" y="4956175"/>
            <a:ext cx="866775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Book Antiqua" pitchFamily="18" charset="0"/>
              </a:rPr>
              <a:t> t</a:t>
            </a:r>
            <a:r>
              <a:rPr lang="en-US" sz="2400" i="1" baseline="-25000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 =</a:t>
            </a:r>
          </a:p>
          <a:p>
            <a:pPr algn="l"/>
            <a:r>
              <a:rPr lang="en-US" sz="2400">
                <a:effectLst/>
                <a:latin typeface="Book Antiqua" pitchFamily="18" charset="0"/>
              </a:rPr>
              <a:t>1.669</a:t>
            </a:r>
          </a:p>
        </p:txBody>
      </p:sp>
      <p:sp>
        <p:nvSpPr>
          <p:cNvPr id="294923" name="Line 11"/>
          <p:cNvSpPr>
            <a:spLocks noChangeShapeType="1"/>
          </p:cNvSpPr>
          <p:nvPr/>
        </p:nvSpPr>
        <p:spPr bwMode="auto">
          <a:xfrm flipH="1">
            <a:off x="4432300" y="3694113"/>
            <a:ext cx="11366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4924" name="Rectangle 12"/>
          <p:cNvSpPr>
            <a:spLocks noChangeArrowheads="1"/>
          </p:cNvSpPr>
          <p:nvPr/>
        </p:nvSpPr>
        <p:spPr bwMode="auto">
          <a:xfrm>
            <a:off x="6272213" y="2879725"/>
            <a:ext cx="139700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Reject </a:t>
            </a:r>
            <a:r>
              <a:rPr lang="en-US" sz="2400" i="1">
                <a:effectLst/>
                <a:latin typeface="Book Antiqua" pitchFamily="18" charset="0"/>
              </a:rPr>
              <a:t>H</a:t>
            </a:r>
            <a:r>
              <a:rPr lang="en-US" sz="2400" baseline="-250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94925" name="Rectangle 13"/>
          <p:cNvSpPr>
            <a:spLocks noChangeArrowheads="1"/>
          </p:cNvSpPr>
          <p:nvPr/>
        </p:nvSpPr>
        <p:spPr bwMode="auto">
          <a:xfrm>
            <a:off x="1928813" y="3489325"/>
            <a:ext cx="24733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Do Not Reject </a:t>
            </a:r>
            <a:r>
              <a:rPr lang="en-US" sz="2400" i="1">
                <a:effectLst/>
                <a:latin typeface="Book Antiqua" pitchFamily="18" charset="0"/>
              </a:rPr>
              <a:t>H</a:t>
            </a:r>
            <a:r>
              <a:rPr lang="en-US" sz="2400" baseline="-25000">
                <a:effectLst/>
                <a:latin typeface="Book Antiqua" pitchFamily="18" charset="0"/>
              </a:rPr>
              <a:t>0</a:t>
            </a:r>
          </a:p>
        </p:txBody>
      </p:sp>
      <p:grpSp>
        <p:nvGrpSpPr>
          <p:cNvPr id="294926" name="Group 14"/>
          <p:cNvGrpSpPr>
            <a:grpSpLocks/>
          </p:cNvGrpSpPr>
          <p:nvPr/>
        </p:nvGrpSpPr>
        <p:grpSpPr bwMode="auto">
          <a:xfrm>
            <a:off x="1643063" y="1724025"/>
            <a:ext cx="4722812" cy="2917825"/>
            <a:chOff x="1035" y="1086"/>
            <a:chExt cx="2975" cy="1838"/>
          </a:xfrm>
        </p:grpSpPr>
        <p:sp>
          <p:nvSpPr>
            <p:cNvPr id="294927" name="Arc 15"/>
            <p:cNvSpPr>
              <a:spLocks/>
            </p:cNvSpPr>
            <p:nvPr/>
          </p:nvSpPr>
          <p:spPr bwMode="auto">
            <a:xfrm rot="4500000">
              <a:off x="2827" y="2192"/>
              <a:ext cx="762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8744 w 18744"/>
                <a:gd name="T1" fmla="*/ 10735 h 21600"/>
                <a:gd name="T2" fmla="*/ 0 w 18744"/>
                <a:gd name="T3" fmla="*/ 21600 h 21600"/>
                <a:gd name="T4" fmla="*/ 0 w 18744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744" h="21600" fill="none" extrusionOk="0">
                  <a:moveTo>
                    <a:pt x="18743" y="10734"/>
                  </a:moveTo>
                  <a:cubicBezTo>
                    <a:pt x="14895" y="17454"/>
                    <a:pt x="7743" y="21599"/>
                    <a:pt x="0" y="21600"/>
                  </a:cubicBezTo>
                </a:path>
                <a:path w="18744" h="21600" stroke="0" extrusionOk="0">
                  <a:moveTo>
                    <a:pt x="18743" y="10734"/>
                  </a:moveTo>
                  <a:cubicBezTo>
                    <a:pt x="14895" y="17454"/>
                    <a:pt x="7743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4928" name="Arc 16"/>
            <p:cNvSpPr>
              <a:spLocks/>
            </p:cNvSpPr>
            <p:nvPr/>
          </p:nvSpPr>
          <p:spPr bwMode="auto">
            <a:xfrm rot="6300000">
              <a:off x="1795" y="1453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4929" name="Arc 17"/>
            <p:cNvSpPr>
              <a:spLocks/>
            </p:cNvSpPr>
            <p:nvPr/>
          </p:nvSpPr>
          <p:spPr bwMode="auto">
            <a:xfrm rot="16980000">
              <a:off x="1417" y="2211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4930" name="Arc 18"/>
            <p:cNvSpPr>
              <a:spLocks/>
            </p:cNvSpPr>
            <p:nvPr/>
          </p:nvSpPr>
          <p:spPr bwMode="auto">
            <a:xfrm rot="20760000">
              <a:off x="1035" y="2760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4931" name="Arc 19"/>
            <p:cNvSpPr>
              <a:spLocks/>
            </p:cNvSpPr>
            <p:nvPr/>
          </p:nvSpPr>
          <p:spPr bwMode="auto">
            <a:xfrm rot="15300000">
              <a:off x="2259" y="1452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4932" name="Arc 20"/>
            <p:cNvSpPr>
              <a:spLocks/>
            </p:cNvSpPr>
            <p:nvPr/>
          </p:nvSpPr>
          <p:spPr bwMode="auto">
            <a:xfrm rot="844471">
              <a:off x="3284" y="2726"/>
              <a:ext cx="726" cy="195"/>
            </a:xfrm>
            <a:custGeom>
              <a:avLst/>
              <a:gdLst>
                <a:gd name="G0" fmla="+- 20527 0 0"/>
                <a:gd name="G1" fmla="+- 0 0 0"/>
                <a:gd name="G2" fmla="+- 21600 0 0"/>
                <a:gd name="T0" fmla="*/ 22549 w 22549"/>
                <a:gd name="T1" fmla="*/ 21505 h 21600"/>
                <a:gd name="T2" fmla="*/ 0 w 22549"/>
                <a:gd name="T3" fmla="*/ 6724 h 21600"/>
                <a:gd name="T4" fmla="*/ 20527 w 22549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549" h="21600" fill="none" extrusionOk="0">
                  <a:moveTo>
                    <a:pt x="22549" y="21505"/>
                  </a:moveTo>
                  <a:cubicBezTo>
                    <a:pt x="21876" y="21568"/>
                    <a:pt x="21202" y="21599"/>
                    <a:pt x="20527" y="21600"/>
                  </a:cubicBezTo>
                  <a:cubicBezTo>
                    <a:pt x="11188" y="21600"/>
                    <a:pt x="2907" y="15598"/>
                    <a:pt x="0" y="6723"/>
                  </a:cubicBezTo>
                </a:path>
                <a:path w="22549" h="21600" stroke="0" extrusionOk="0">
                  <a:moveTo>
                    <a:pt x="22549" y="21505"/>
                  </a:moveTo>
                  <a:cubicBezTo>
                    <a:pt x="21876" y="21568"/>
                    <a:pt x="21202" y="21599"/>
                    <a:pt x="20527" y="21600"/>
                  </a:cubicBezTo>
                  <a:cubicBezTo>
                    <a:pt x="11188" y="21600"/>
                    <a:pt x="2907" y="15598"/>
                    <a:pt x="0" y="6723"/>
                  </a:cubicBezTo>
                  <a:lnTo>
                    <a:pt x="20527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4933" name="Line 21"/>
          <p:cNvSpPr>
            <a:spLocks noChangeShapeType="1"/>
          </p:cNvSpPr>
          <p:nvPr/>
        </p:nvSpPr>
        <p:spPr bwMode="auto">
          <a:xfrm>
            <a:off x="1516063" y="4835525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4934" name="Text Box 22"/>
          <p:cNvSpPr txBox="1">
            <a:spLocks noChangeArrowheads="1"/>
          </p:cNvSpPr>
          <p:nvPr/>
        </p:nvSpPr>
        <p:spPr bwMode="auto">
          <a:xfrm>
            <a:off x="6618288" y="4583113"/>
            <a:ext cx="293687" cy="488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6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</a:p>
        </p:txBody>
      </p:sp>
      <p:sp>
        <p:nvSpPr>
          <p:cNvPr id="294935" name="Line 23"/>
          <p:cNvSpPr>
            <a:spLocks noChangeShapeType="1"/>
          </p:cNvSpPr>
          <p:nvPr/>
        </p:nvSpPr>
        <p:spPr bwMode="auto">
          <a:xfrm>
            <a:off x="4057650" y="4638675"/>
            <a:ext cx="0" cy="342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94986" name="Rectangle 74"/>
          <p:cNvSpPr>
            <a:spLocks noChangeArrowheads="1"/>
          </p:cNvSpPr>
          <p:nvPr/>
        </p:nvSpPr>
        <p:spPr bwMode="auto">
          <a:xfrm>
            <a:off x="690563" y="150813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 About a Population Mean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n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94987" name="AutoShape 75"/>
          <p:cNvSpPr>
            <a:spLocks noChangeArrowheads="1"/>
          </p:cNvSpPr>
          <p:nvPr/>
        </p:nvSpPr>
        <p:spPr bwMode="auto">
          <a:xfrm rot="5400000">
            <a:off x="962025" y="3632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949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4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4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9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9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94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94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94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94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7500"/>
                            </p:stCondLst>
                            <p:childTnLst>
                              <p:par>
                                <p:cTn id="3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294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9000"/>
                            </p:stCondLst>
                            <p:childTnLst>
                              <p:par>
                                <p:cTn id="42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294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500"/>
                            </p:stCondLst>
                            <p:childTnLst>
                              <p:par>
                                <p:cTn id="4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294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2000"/>
                            </p:stCondLst>
                            <p:childTnLst>
                              <p:par>
                                <p:cTn id="5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294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3500"/>
                            </p:stCondLst>
                            <p:childTnLst>
                              <p:par>
                                <p:cTn id="5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6" dur="500"/>
                                        <p:tgtEl>
                                          <p:spTgt spid="294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0"/>
                            </p:stCondLst>
                            <p:childTnLst>
                              <p:par>
                                <p:cTn id="5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294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6500"/>
                            </p:stCondLst>
                            <p:childTnLst>
                              <p:par>
                                <p:cTn id="62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4" dur="500"/>
                                        <p:tgtEl>
                                          <p:spTgt spid="294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8000"/>
                            </p:stCondLst>
                            <p:childTnLst>
                              <p:par>
                                <p:cTn id="66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8" dur="500"/>
                                        <p:tgtEl>
                                          <p:spTgt spid="294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9500"/>
                            </p:stCondLst>
                            <p:childTnLst>
                              <p:par>
                                <p:cTn id="7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2" dur="500"/>
                                        <p:tgtEl>
                                          <p:spTgt spid="294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14" grpId="0" animBg="1"/>
      <p:bldP spid="294915" grpId="0" animBg="1"/>
      <p:bldP spid="294916" grpId="0" animBg="1"/>
      <p:bldP spid="294917" grpId="0" autoUpdateAnimBg="0"/>
      <p:bldP spid="294918" grpId="0" animBg="1"/>
      <p:bldP spid="294919" grpId="0" animBg="1"/>
      <p:bldP spid="294920" grpId="0" animBg="1"/>
      <p:bldP spid="294921" grpId="0" autoUpdateAnimBg="0"/>
      <p:bldP spid="294922" grpId="0" autoUpdateAnimBg="0"/>
      <p:bldP spid="294923" grpId="0" animBg="1"/>
      <p:bldP spid="294924" grpId="0" autoUpdateAnimBg="0"/>
      <p:bldP spid="294925" grpId="0" autoUpdateAnimBg="0"/>
      <p:bldP spid="294933" grpId="0" animBg="1"/>
      <p:bldP spid="294934" grpId="0" autoUpdateAnimBg="0"/>
      <p:bldP spid="294935" grpId="0" animBg="1"/>
      <p:bldP spid="29498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title"/>
          </p:nvPr>
        </p:nvSpPr>
        <p:spPr>
          <a:xfrm>
            <a:off x="698727" y="123599"/>
            <a:ext cx="7772400" cy="642937"/>
          </a:xfrm>
          <a:noFill/>
          <a:ln/>
        </p:spPr>
        <p:txBody>
          <a:bodyPr/>
          <a:lstStyle/>
          <a:p>
            <a:r>
              <a:rPr lang="en-US" dirty="0"/>
              <a:t>Developing Null and Alternative Hypotheses</a:t>
            </a:r>
          </a:p>
        </p:txBody>
      </p:sp>
      <p:sp>
        <p:nvSpPr>
          <p:cNvPr id="7170" name="Rectangle 2"/>
          <p:cNvSpPr>
            <a:spLocks noGrp="1" noChangeArrowheads="1"/>
          </p:cNvSpPr>
          <p:nvPr>
            <p:ph idx="1"/>
          </p:nvPr>
        </p:nvSpPr>
        <p:spPr>
          <a:xfrm>
            <a:off x="703262" y="1087438"/>
            <a:ext cx="8008937" cy="574675"/>
          </a:xfrm>
          <a:noFill/>
          <a:ln/>
        </p:spPr>
        <p:txBody>
          <a:bodyPr/>
          <a:lstStyle/>
          <a:p>
            <a:r>
              <a:rPr lang="en-US" dirty="0" smtClean="0">
                <a:solidFill>
                  <a:srgbClr val="66FFFF"/>
                </a:solidFill>
              </a:rPr>
              <a:t>Alternative Hypothesis as a Research Hypothesis</a:t>
            </a:r>
            <a:endParaRPr lang="en-US" dirty="0"/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1009650" y="1549400"/>
            <a:ext cx="7353300" cy="1333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any applications of hypothesis testing involve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n attempt to gather evidence in support of a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research hypothesis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1009650" y="2774950"/>
            <a:ext cx="7315200" cy="1295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 such cases, it is often best to begin with the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lternative hypothesis and make it the conclusion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at the researcher hopes to support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7176" name="AutoShape 8"/>
          <p:cNvSpPr>
            <a:spLocks noChangeArrowheads="1"/>
          </p:cNvSpPr>
          <p:nvPr/>
        </p:nvSpPr>
        <p:spPr bwMode="auto">
          <a:xfrm rot="5400000">
            <a:off x="771525" y="1727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7" name="AutoShape 9"/>
          <p:cNvSpPr>
            <a:spLocks noChangeArrowheads="1"/>
          </p:cNvSpPr>
          <p:nvPr/>
        </p:nvSpPr>
        <p:spPr bwMode="auto">
          <a:xfrm rot="5400000">
            <a:off x="771525" y="2921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009650" y="4006850"/>
            <a:ext cx="7315200" cy="170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conclusion that the research hypothesis is true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is made if the sample data provide sufficient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evidence to show that the null hypothesis can be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rejected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9" name="AutoShape 9"/>
          <p:cNvSpPr>
            <a:spLocks noChangeArrowheads="1"/>
          </p:cNvSpPr>
          <p:nvPr/>
        </p:nvSpPr>
        <p:spPr bwMode="auto">
          <a:xfrm rot="5400000">
            <a:off x="771525" y="4152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autoUpdateAnimBg="0"/>
      <p:bldP spid="7174" grpId="0" autoUpdateAnimBg="0"/>
      <p:bldP spid="7176" grpId="0" animBg="1"/>
      <p:bldP spid="7177" grpId="0" animBg="1"/>
      <p:bldP spid="8" grpId="0" autoUpdateAnimBg="0"/>
      <p:bldP spid="9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>
            <a:spLocks noChangeArrowheads="1"/>
          </p:cNvSpPr>
          <p:nvPr/>
        </p:nvSpPr>
        <p:spPr bwMode="auto">
          <a:xfrm rot="5400000">
            <a:off x="452211" y="125548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AutoShape 3"/>
          <p:cNvSpPr>
            <a:spLocks noChangeArrowheads="1"/>
          </p:cNvSpPr>
          <p:nvPr/>
        </p:nvSpPr>
        <p:spPr bwMode="auto">
          <a:xfrm rot="5400000">
            <a:off x="452211" y="207463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auto">
          <a:xfrm rot="10800000">
            <a:off x="2604861" y="359863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AutoShape 5"/>
          <p:cNvSpPr>
            <a:spLocks noChangeArrowheads="1"/>
          </p:cNvSpPr>
          <p:nvPr/>
        </p:nvSpPr>
        <p:spPr bwMode="auto">
          <a:xfrm rot="10800000">
            <a:off x="4528911" y="359863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AutoShape 6"/>
          <p:cNvSpPr>
            <a:spLocks noChangeArrowheads="1"/>
          </p:cNvSpPr>
          <p:nvPr/>
        </p:nvSpPr>
        <p:spPr bwMode="auto">
          <a:xfrm rot="10800000">
            <a:off x="6472011" y="359863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690336" y="1090386"/>
            <a:ext cx="7524750" cy="895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The equality part of the hypotheses always appears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in the null hypothesis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671286" y="2004786"/>
            <a:ext cx="7524750" cy="1543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In general, a hypothesis test about the value of a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population proportion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ust take one of the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following three forms (where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he hypothesized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value of the population proportion).</a:t>
            </a: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Summary of Forms for Null and Alternative Hypotheses About a Population Proportion</a:t>
            </a:r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1822224" y="5124224"/>
            <a:ext cx="1670050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</a:t>
            </a:r>
          </a:p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lower tail)</a:t>
            </a:r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3763736" y="5124224"/>
            <a:ext cx="1709738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</a:t>
            </a:r>
          </a:p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upper tail)</a:t>
            </a:r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5752874" y="5124224"/>
            <a:ext cx="16557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1785711" y="3855811"/>
            <a:ext cx="1822450" cy="1203325"/>
            <a:chOff x="1800225" y="3870325"/>
            <a:chExt cx="1822450" cy="1203325"/>
          </a:xfr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14" name="Rectangle 12"/>
            <p:cNvSpPr>
              <a:spLocks noChangeArrowheads="1"/>
            </p:cNvSpPr>
            <p:nvPr/>
          </p:nvSpPr>
          <p:spPr bwMode="auto">
            <a:xfrm>
              <a:off x="1800225" y="3870325"/>
              <a:ext cx="1822450" cy="1203325"/>
            </a:xfrm>
            <a:prstGeom prst="rect">
              <a:avLst/>
            </a:prstGeom>
            <a:grpFill/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006600" y="3987800"/>
              <a:ext cx="1430200" cy="461665"/>
            </a:xfrm>
            <a:prstGeom prst="rect">
              <a:avLst/>
            </a:prstGeom>
            <a:grp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latin typeface="+mn-lt"/>
                </a:rPr>
                <a:t>H</a:t>
              </a:r>
              <a:r>
                <a:rPr lang="en-US" sz="2400" baseline="-25000" dirty="0" smtClean="0">
                  <a:latin typeface="+mn-lt"/>
                </a:rPr>
                <a:t>0</a:t>
              </a:r>
              <a:r>
                <a:rPr lang="en-US" sz="2400" dirty="0" smtClean="0">
                  <a:latin typeface="+mn-lt"/>
                </a:rPr>
                <a:t>: </a:t>
              </a:r>
              <a:r>
                <a:rPr lang="en-US" sz="2400" i="1" dirty="0" smtClean="0">
                  <a:latin typeface="+mn-lt"/>
                </a:rPr>
                <a:t>p</a:t>
              </a:r>
              <a:r>
                <a:rPr lang="en-US" sz="2400" dirty="0" smtClean="0">
                  <a:latin typeface="+mn-lt"/>
                </a:rPr>
                <a:t> </a:t>
              </a:r>
              <a:r>
                <a:rPr lang="en-US" sz="2400" u="sng" dirty="0" smtClean="0">
                  <a:latin typeface="+mn-lt"/>
                </a:rPr>
                <a:t>&gt;</a:t>
              </a:r>
              <a:r>
                <a:rPr lang="en-US" sz="2400" dirty="0" smtClean="0">
                  <a:latin typeface="+mn-lt"/>
                </a:rPr>
                <a:t> </a:t>
              </a:r>
              <a:r>
                <a:rPr lang="en-US" sz="2400" i="1" dirty="0" smtClean="0">
                  <a:latin typeface="+mn-lt"/>
                </a:rPr>
                <a:t>p</a:t>
              </a:r>
              <a:r>
                <a:rPr lang="en-US" sz="2400" baseline="-25000" dirty="0" smtClean="0">
                  <a:latin typeface="+mn-lt"/>
                </a:rPr>
                <a:t>0</a:t>
              </a:r>
              <a:endParaRPr lang="en-US" sz="2400" baseline="-25000" dirty="0">
                <a:latin typeface="+mn-lt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006600" y="4445000"/>
              <a:ext cx="1430200" cy="461665"/>
            </a:xfrm>
            <a:prstGeom prst="rect">
              <a:avLst/>
            </a:prstGeom>
            <a:grp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latin typeface="+mn-lt"/>
                </a:rPr>
                <a:t>H</a:t>
              </a:r>
              <a:r>
                <a:rPr lang="en-US" sz="2400" baseline="-25000" dirty="0" smtClean="0">
                  <a:latin typeface="+mn-lt"/>
                </a:rPr>
                <a:t>a</a:t>
              </a:r>
              <a:r>
                <a:rPr lang="en-US" sz="2400" dirty="0" smtClean="0">
                  <a:latin typeface="+mn-lt"/>
                </a:rPr>
                <a:t>: </a:t>
              </a:r>
              <a:r>
                <a:rPr lang="en-US" sz="2400" i="1" dirty="0" smtClean="0">
                  <a:latin typeface="+mn-lt"/>
                </a:rPr>
                <a:t>p</a:t>
              </a:r>
              <a:r>
                <a:rPr lang="en-US" sz="2400" dirty="0" smtClean="0">
                  <a:latin typeface="+mn-lt"/>
                </a:rPr>
                <a:t> &lt; </a:t>
              </a:r>
              <a:r>
                <a:rPr lang="en-US" sz="2400" i="1" dirty="0" smtClean="0">
                  <a:latin typeface="+mn-lt"/>
                </a:rPr>
                <a:t>p</a:t>
              </a:r>
              <a:r>
                <a:rPr lang="en-US" sz="2400" baseline="-25000" dirty="0" smtClean="0">
                  <a:latin typeface="+mn-lt"/>
                </a:rPr>
                <a:t>0</a:t>
              </a:r>
              <a:endParaRPr lang="en-US" sz="2400" baseline="-25000" dirty="0">
                <a:latin typeface="+mn-lt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3728811" y="3866924"/>
            <a:ext cx="1822450" cy="1192212"/>
            <a:chOff x="3743325" y="3881438"/>
            <a:chExt cx="1822450" cy="1192212"/>
          </a:xfr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18" name="Rectangle 10"/>
            <p:cNvSpPr>
              <a:spLocks noChangeArrowheads="1"/>
            </p:cNvSpPr>
            <p:nvPr/>
          </p:nvSpPr>
          <p:spPr bwMode="auto">
            <a:xfrm>
              <a:off x="3743325" y="3881438"/>
              <a:ext cx="1822450" cy="1192212"/>
            </a:xfrm>
            <a:prstGeom prst="rect">
              <a:avLst/>
            </a:prstGeom>
            <a:grpFill/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924300" y="3987800"/>
              <a:ext cx="1430200" cy="461665"/>
            </a:xfrm>
            <a:prstGeom prst="rect">
              <a:avLst/>
            </a:prstGeom>
            <a:grp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latin typeface="+mn-lt"/>
                </a:rPr>
                <a:t>H</a:t>
              </a:r>
              <a:r>
                <a:rPr lang="en-US" sz="2400" baseline="-25000" dirty="0" smtClean="0">
                  <a:latin typeface="+mn-lt"/>
                </a:rPr>
                <a:t>0</a:t>
              </a:r>
              <a:r>
                <a:rPr lang="en-US" sz="2400" dirty="0" smtClean="0">
                  <a:latin typeface="+mn-lt"/>
                </a:rPr>
                <a:t>: </a:t>
              </a:r>
              <a:r>
                <a:rPr lang="en-US" sz="2400" i="1" dirty="0" smtClean="0">
                  <a:latin typeface="+mn-lt"/>
                </a:rPr>
                <a:t>p</a:t>
              </a:r>
              <a:r>
                <a:rPr lang="en-US" sz="2400" dirty="0" smtClean="0">
                  <a:latin typeface="+mn-lt"/>
                </a:rPr>
                <a:t> </a:t>
              </a:r>
              <a:r>
                <a:rPr lang="en-US" sz="2400" u="sng" dirty="0" smtClean="0">
                  <a:latin typeface="+mn-lt"/>
                </a:rPr>
                <a:t>&lt;</a:t>
              </a:r>
              <a:r>
                <a:rPr lang="en-US" sz="2400" dirty="0" smtClean="0">
                  <a:latin typeface="+mn-lt"/>
                </a:rPr>
                <a:t> </a:t>
              </a:r>
              <a:r>
                <a:rPr lang="en-US" sz="2400" i="1" dirty="0" smtClean="0">
                  <a:latin typeface="+mn-lt"/>
                </a:rPr>
                <a:t>p</a:t>
              </a:r>
              <a:r>
                <a:rPr lang="en-US" sz="2400" baseline="-25000" dirty="0" smtClean="0">
                  <a:latin typeface="+mn-lt"/>
                </a:rPr>
                <a:t>0</a:t>
              </a:r>
              <a:endParaRPr lang="en-US" sz="2400" baseline="-25000" dirty="0">
                <a:latin typeface="+mn-lt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937000" y="4457700"/>
              <a:ext cx="1430200" cy="461665"/>
            </a:xfrm>
            <a:prstGeom prst="rect">
              <a:avLst/>
            </a:prstGeom>
            <a:grp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latin typeface="+mn-lt"/>
                </a:rPr>
                <a:t>H</a:t>
              </a:r>
              <a:r>
                <a:rPr lang="en-US" sz="2400" baseline="-25000" dirty="0" smtClean="0">
                  <a:latin typeface="+mn-lt"/>
                </a:rPr>
                <a:t>a</a:t>
              </a:r>
              <a:r>
                <a:rPr lang="en-US" sz="2400" dirty="0" smtClean="0">
                  <a:latin typeface="+mn-lt"/>
                </a:rPr>
                <a:t>: </a:t>
              </a:r>
              <a:r>
                <a:rPr lang="en-US" sz="2400" i="1" dirty="0" smtClean="0">
                  <a:latin typeface="+mn-lt"/>
                </a:rPr>
                <a:t>p</a:t>
              </a:r>
              <a:r>
                <a:rPr lang="en-US" sz="2400" dirty="0" smtClean="0">
                  <a:latin typeface="+mn-lt"/>
                </a:rPr>
                <a:t> &gt; </a:t>
              </a:r>
              <a:r>
                <a:rPr lang="en-US" sz="2400" i="1" dirty="0" smtClean="0">
                  <a:latin typeface="+mn-lt"/>
                </a:rPr>
                <a:t>p</a:t>
              </a:r>
              <a:r>
                <a:rPr lang="en-US" sz="2400" baseline="-25000" dirty="0" smtClean="0">
                  <a:latin typeface="+mn-lt"/>
                </a:rPr>
                <a:t>0</a:t>
              </a:r>
              <a:endParaRPr lang="en-US" sz="2400" baseline="-25000" dirty="0">
                <a:latin typeface="+mn-lt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5671911" y="3866924"/>
            <a:ext cx="1822450" cy="1192212"/>
            <a:chOff x="5686425" y="3881438"/>
            <a:chExt cx="1822450" cy="1192212"/>
          </a:xfr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22" name="Rectangle 11"/>
            <p:cNvSpPr>
              <a:spLocks noChangeArrowheads="1"/>
            </p:cNvSpPr>
            <p:nvPr/>
          </p:nvSpPr>
          <p:spPr bwMode="auto">
            <a:xfrm>
              <a:off x="5686425" y="3881438"/>
              <a:ext cx="1822450" cy="1192212"/>
            </a:xfrm>
            <a:prstGeom prst="rect">
              <a:avLst/>
            </a:prstGeom>
            <a:grpFill/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854700" y="3987800"/>
              <a:ext cx="1430200" cy="461665"/>
            </a:xfrm>
            <a:prstGeom prst="rect">
              <a:avLst/>
            </a:prstGeom>
            <a:grp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latin typeface="+mn-lt"/>
                </a:rPr>
                <a:t>H</a:t>
              </a:r>
              <a:r>
                <a:rPr lang="en-US" sz="2400" baseline="-25000" dirty="0" smtClean="0">
                  <a:latin typeface="+mn-lt"/>
                </a:rPr>
                <a:t>0</a:t>
              </a:r>
              <a:r>
                <a:rPr lang="en-US" sz="2400" dirty="0" smtClean="0">
                  <a:latin typeface="+mn-lt"/>
                </a:rPr>
                <a:t>: </a:t>
              </a:r>
              <a:r>
                <a:rPr lang="en-US" sz="2400" i="1" dirty="0" smtClean="0">
                  <a:latin typeface="+mn-lt"/>
                </a:rPr>
                <a:t>p</a:t>
              </a:r>
              <a:r>
                <a:rPr lang="en-US" sz="2400" dirty="0" smtClean="0">
                  <a:latin typeface="+mn-lt"/>
                </a:rPr>
                <a:t> = </a:t>
              </a:r>
              <a:r>
                <a:rPr lang="en-US" sz="2400" i="1" dirty="0" smtClean="0">
                  <a:latin typeface="+mn-lt"/>
                </a:rPr>
                <a:t>p</a:t>
              </a:r>
              <a:r>
                <a:rPr lang="en-US" sz="2400" baseline="-25000" dirty="0" smtClean="0">
                  <a:latin typeface="+mn-lt"/>
                </a:rPr>
                <a:t>0</a:t>
              </a:r>
              <a:endParaRPr lang="en-US" sz="2400" baseline="-25000" dirty="0">
                <a:latin typeface="+mn-lt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867400" y="4457700"/>
              <a:ext cx="1430200" cy="461665"/>
            </a:xfrm>
            <a:prstGeom prst="rect">
              <a:avLst/>
            </a:prstGeom>
            <a:grp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latin typeface="+mn-lt"/>
                </a:rPr>
                <a:t>H</a:t>
              </a:r>
              <a:r>
                <a:rPr lang="en-US" sz="2400" baseline="-25000" dirty="0" smtClean="0">
                  <a:latin typeface="+mn-lt"/>
                </a:rPr>
                <a:t>a</a:t>
              </a:r>
              <a:r>
                <a:rPr lang="en-US" sz="2400" dirty="0" smtClean="0">
                  <a:latin typeface="+mn-lt"/>
                </a:rPr>
                <a:t>: </a:t>
              </a:r>
              <a:r>
                <a:rPr lang="en-US" sz="2400" i="1" dirty="0" smtClean="0">
                  <a:latin typeface="+mn-lt"/>
                </a:rPr>
                <a:t>p</a:t>
              </a:r>
              <a:r>
                <a:rPr lang="en-US" sz="2400" dirty="0" smtClean="0">
                  <a:latin typeface="+mn-lt"/>
                </a:rPr>
                <a:t> ≠ </a:t>
              </a:r>
              <a:r>
                <a:rPr lang="en-US" sz="2400" i="1" dirty="0" smtClean="0">
                  <a:latin typeface="+mn-lt"/>
                </a:rPr>
                <a:t>p</a:t>
              </a:r>
              <a:r>
                <a:rPr lang="en-US" sz="2400" baseline="-25000" dirty="0" smtClean="0">
                  <a:latin typeface="+mn-lt"/>
                </a:rPr>
                <a:t>0</a:t>
              </a:r>
              <a:endParaRPr lang="en-US" sz="2400" baseline="-25000" dirty="0">
                <a:latin typeface="+mn-lt"/>
              </a:endParaRP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2" presetClass="entr" presetSubtype="1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2" presetClass="entr" presetSubtype="1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2" presetClass="entr" presetSubtype="1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 animBg="1"/>
      <p:bldP spid="7" grpId="0" autoUpdateAnimBg="0"/>
      <p:bldP spid="8" grpId="0" autoUpdateAnimBg="0"/>
      <p:bldP spid="10" grpId="0" autoUpdateAnimBg="0"/>
      <p:bldP spid="11" grpId="0" autoUpdateAnimBg="0"/>
      <p:bldP spid="12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695552" y="1096963"/>
            <a:ext cx="7900987" cy="5953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st Statistic</a:t>
            </a:r>
            <a:endParaRPr 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690563" y="93663"/>
            <a:ext cx="7772400" cy="7000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sts About a Population Proportio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" name="AutoShape 8"/>
          <p:cNvSpPr>
            <a:spLocks noChangeArrowheads="1"/>
          </p:cNvSpPr>
          <p:nvPr/>
        </p:nvSpPr>
        <p:spPr bwMode="auto">
          <a:xfrm rot="5400000">
            <a:off x="3376839" y="1993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AutoShape 9"/>
          <p:cNvSpPr>
            <a:spLocks noChangeArrowheads="1"/>
          </p:cNvSpPr>
          <p:nvPr/>
        </p:nvSpPr>
        <p:spPr bwMode="auto">
          <a:xfrm rot="5400000">
            <a:off x="2976789" y="3689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24314" y="2700338"/>
            <a:ext cx="11049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</a:t>
            </a: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2321152" y="4700588"/>
            <a:ext cx="45116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ssuming </a:t>
            </a:r>
            <a:r>
              <a:rPr lang="en-US" sz="24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5 and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1 –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5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708627" y="1554163"/>
            <a:ext cx="1809750" cy="1095375"/>
            <a:chOff x="3708627" y="1554163"/>
            <a:chExt cx="1809750" cy="1095375"/>
          </a:xfrm>
        </p:grpSpPr>
        <p:sp>
          <p:nvSpPr>
            <p:cNvPr id="9" name="Rectangle 3"/>
            <p:cNvSpPr>
              <a:spLocks noChangeArrowheads="1"/>
            </p:cNvSpPr>
            <p:nvPr/>
          </p:nvSpPr>
          <p:spPr bwMode="auto">
            <a:xfrm>
              <a:off x="3708627" y="1554163"/>
              <a:ext cx="1809750" cy="1095375"/>
            </a:xfrm>
            <a:prstGeom prst="rect">
              <a:avLst/>
            </a:prstGeom>
            <a:gradFill flip="none" rotWithShape="1">
              <a:gsLst>
                <a:gs pos="0">
                  <a:srgbClr val="72AF2F">
                    <a:shade val="30000"/>
                    <a:satMod val="115000"/>
                  </a:srgbClr>
                </a:gs>
                <a:gs pos="50000">
                  <a:srgbClr val="72AF2F">
                    <a:shade val="67500"/>
                    <a:satMod val="115000"/>
                  </a:srgbClr>
                </a:gs>
                <a:gs pos="100000">
                  <a:srgbClr val="72AF2F">
                    <a:shade val="100000"/>
                    <a:satMod val="115000"/>
                  </a:srgbClr>
                </a:gs>
              </a:gsLst>
              <a:lin ang="16200000" scaled="1"/>
              <a:tileRect/>
            </a:gradFill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29732" name="Object 4">
              <a:hlinkClick r:id="" action="ppaction://ole?verb=0"/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865684408"/>
                </p:ext>
              </p:extLst>
            </p:nvPr>
          </p:nvGraphicFramePr>
          <p:xfrm>
            <a:off x="3995964" y="1676400"/>
            <a:ext cx="1296988" cy="839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82" name="Equation" r:id="rId3" imgW="1268280" imgH="811080" progId="Equation">
                    <p:embed/>
                  </p:oleObj>
                </mc:Choice>
                <mc:Fallback>
                  <p:oleObj name="Equation" r:id="rId3" imgW="1268280" imgH="811080" progId="Equation">
                    <p:embed/>
                    <p:pic>
                      <p:nvPicPr>
                        <p:cNvPr id="0" name="Picture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964" y="1676400"/>
                          <a:ext cx="1296988" cy="839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/>
          <p:cNvGrpSpPr/>
          <p:nvPr/>
        </p:nvGrpSpPr>
        <p:grpSpPr>
          <a:xfrm>
            <a:off x="3306989" y="3175000"/>
            <a:ext cx="2636838" cy="1200150"/>
            <a:chOff x="3306989" y="3175000"/>
            <a:chExt cx="2636838" cy="1200150"/>
          </a:xfrm>
        </p:grpSpPr>
        <p:sp>
          <p:nvSpPr>
            <p:cNvPr id="12" name="Rectangle 2"/>
            <p:cNvSpPr>
              <a:spLocks noChangeArrowheads="1"/>
            </p:cNvSpPr>
            <p:nvPr/>
          </p:nvSpPr>
          <p:spPr bwMode="auto">
            <a:xfrm>
              <a:off x="3306989" y="3175000"/>
              <a:ext cx="2636838" cy="1200150"/>
            </a:xfrm>
            <a:prstGeom prst="rect">
              <a:avLst/>
            </a:prstGeom>
            <a:gradFill flip="none" rotWithShape="1">
              <a:gsLst>
                <a:gs pos="0">
                  <a:srgbClr val="72AF2F">
                    <a:shade val="30000"/>
                    <a:satMod val="115000"/>
                  </a:srgbClr>
                </a:gs>
                <a:gs pos="50000">
                  <a:srgbClr val="72AF2F">
                    <a:shade val="67500"/>
                    <a:satMod val="115000"/>
                  </a:srgbClr>
                </a:gs>
                <a:gs pos="100000">
                  <a:srgbClr val="72AF2F">
                    <a:shade val="100000"/>
                    <a:satMod val="115000"/>
                  </a:srgbClr>
                </a:gs>
              </a:gsLst>
              <a:lin ang="16200000" scaled="1"/>
              <a:tileRect/>
            </a:gradFill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29733" name="Object 5">
              <a:hlinkClick r:id="" action="ppaction://ole?verb=0"/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609405833"/>
                </p:ext>
              </p:extLst>
            </p:nvPr>
          </p:nvGraphicFramePr>
          <p:xfrm>
            <a:off x="3532414" y="3402013"/>
            <a:ext cx="2205038" cy="763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83" name="Equation" r:id="rId5" imgW="2157120" imgH="734760" progId="Equation">
                    <p:embed/>
                  </p:oleObj>
                </mc:Choice>
                <mc:Fallback>
                  <p:oleObj name="Equation" r:id="rId5" imgW="2157120" imgH="734760" progId="Equation">
                    <p:embed/>
                    <p:pic>
                      <p:nvPicPr>
                        <p:cNvPr id="0" name="Picture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2414" y="3402013"/>
                          <a:ext cx="2205038" cy="763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utoUpdateAnimBg="0"/>
      <p:bldP spid="7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057400" y="2743200"/>
            <a:ext cx="1866900" cy="5334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90563" y="1096963"/>
            <a:ext cx="7772400" cy="5857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ion Rule: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 Approach</a:t>
            </a:r>
            <a:endParaRPr 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252663" y="2754313"/>
            <a:ext cx="14763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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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049713" y="2776538"/>
            <a:ext cx="245268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037013" y="3462338"/>
            <a:ext cx="255428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4037013" y="4110038"/>
            <a:ext cx="427513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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or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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2057400" y="3409950"/>
            <a:ext cx="1866900" cy="5334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2057400" y="4076700"/>
            <a:ext cx="1866900" cy="5334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1713" y="3421063"/>
            <a:ext cx="14763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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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2271713" y="4087813"/>
            <a:ext cx="14763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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</a:t>
            </a:r>
          </a:p>
        </p:txBody>
      </p:sp>
      <p:sp>
        <p:nvSpPr>
          <p:cNvPr id="12" name="AutoShape 12"/>
          <p:cNvSpPr>
            <a:spLocks noChangeArrowheads="1"/>
          </p:cNvSpPr>
          <p:nvPr/>
        </p:nvSpPr>
        <p:spPr bwMode="auto">
          <a:xfrm rot="5400000">
            <a:off x="1704975" y="2908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AutoShape 13"/>
          <p:cNvSpPr>
            <a:spLocks noChangeArrowheads="1"/>
          </p:cNvSpPr>
          <p:nvPr/>
        </p:nvSpPr>
        <p:spPr bwMode="auto">
          <a:xfrm rot="5400000">
            <a:off x="1704975" y="3556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AutoShape 14"/>
          <p:cNvSpPr>
            <a:spLocks noChangeArrowheads="1"/>
          </p:cNvSpPr>
          <p:nvPr/>
        </p:nvSpPr>
        <p:spPr bwMode="auto">
          <a:xfrm rot="5400000">
            <a:off x="1704975" y="4241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690563" y="93663"/>
            <a:ext cx="7772400" cy="7000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sts About a Population Proportio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2890838" y="1573213"/>
            <a:ext cx="33702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endParaRPr lang="en-US" sz="2400" i="1" baseline="-25000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690563" y="2182813"/>
            <a:ext cx="7772400" cy="5857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ion Rule:  Critical Value Approach</a:t>
            </a:r>
            <a:endParaRPr 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18" name="AutoShape 18"/>
          <p:cNvSpPr>
            <a:spLocks noChangeArrowheads="1"/>
          </p:cNvSpPr>
          <p:nvPr/>
        </p:nvSpPr>
        <p:spPr bwMode="auto">
          <a:xfrm rot="5400000">
            <a:off x="409575" y="2317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AutoShape 19"/>
          <p:cNvSpPr>
            <a:spLocks noChangeArrowheads="1"/>
          </p:cNvSpPr>
          <p:nvPr/>
        </p:nvSpPr>
        <p:spPr bwMode="auto">
          <a:xfrm rot="5400000">
            <a:off x="409575" y="1250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500"/>
                            </p:stCondLst>
                            <p:childTnLst>
                              <p:par>
                                <p:cTn id="4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500"/>
                            </p:stCondLst>
                            <p:childTnLst>
                              <p:par>
                                <p:cTn id="6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utoUpdateAnimBg="0"/>
      <p:bldP spid="4" grpId="0" autoUpdateAnimBg="0"/>
      <p:bldP spid="5" grpId="0" autoUpdateAnimBg="0"/>
      <p:bldP spid="6" grpId="0" autoUpdateAnimBg="0"/>
      <p:bldP spid="7" grpId="0" autoUpdateAnimBg="0"/>
      <p:bldP spid="8" grpId="0" animBg="1"/>
      <p:bldP spid="9" grpId="0" animBg="1"/>
      <p:bldP spid="10" grpId="0" autoUpdateAnimBg="0"/>
      <p:bldP spid="11" grpId="0" autoUpdateAnimBg="0"/>
      <p:bldP spid="12" grpId="0" animBg="1"/>
      <p:bldP spid="13" grpId="0" animBg="1"/>
      <p:bldP spid="14" grpId="0" animBg="1"/>
      <p:bldP spid="16" grpId="0" autoUpdateAnimBg="0"/>
      <p:bldP spid="17" grpId="0" autoUpdateAnimBg="0"/>
      <p:bldP spid="18" grpId="0" animBg="1"/>
      <p:bldP spid="19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87388" y="1104900"/>
            <a:ext cx="6408737" cy="5667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National Safety Council (NSC)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" name="AutoShape 62"/>
          <p:cNvSpPr>
            <a:spLocks noChangeArrowheads="1"/>
          </p:cNvSpPr>
          <p:nvPr/>
        </p:nvSpPr>
        <p:spPr bwMode="auto">
          <a:xfrm rot="5400000">
            <a:off x="752475" y="1689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Text Box 63"/>
          <p:cNvSpPr txBox="1">
            <a:spLocks noChangeArrowheads="1"/>
          </p:cNvSpPr>
          <p:nvPr/>
        </p:nvSpPr>
        <p:spPr bwMode="auto">
          <a:xfrm>
            <a:off x="1050924" y="1576388"/>
            <a:ext cx="7216775" cy="223445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For a Christmas and New Year’s week, th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ational Safety Council estimated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at 500 peopl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ould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 killed and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5,000 injured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 the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ation’s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oads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NSC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laimed that 50% of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accidents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ould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 caused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y drunk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riving.</a:t>
            </a:r>
          </a:p>
        </p:txBody>
      </p:sp>
      <p:sp>
        <p:nvSpPr>
          <p:cNvPr id="5" name="Rectangle 64"/>
          <p:cNvSpPr>
            <a:spLocks noChangeArrowheads="1"/>
          </p:cNvSpPr>
          <p:nvPr/>
        </p:nvSpPr>
        <p:spPr bwMode="auto">
          <a:xfrm>
            <a:off x="690563" y="207963"/>
            <a:ext cx="7772400" cy="7000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 About a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Proportio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031874" y="3843338"/>
            <a:ext cx="7248525" cy="134806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A sample of 120 accidents showed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at 67 wer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used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y drunk driving.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e these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ata to test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SC’s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laim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ith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.05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utoUpdateAnimBg="0"/>
      <p:bldP spid="6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8"/>
          <p:cNvSpPr>
            <a:spLocks noChangeArrowheads="1"/>
          </p:cNvSpPr>
          <p:nvPr/>
        </p:nvSpPr>
        <p:spPr bwMode="auto">
          <a:xfrm>
            <a:off x="690563" y="207963"/>
            <a:ext cx="7772400" cy="7000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 About a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Proportio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" name="Rectangle 49"/>
          <p:cNvSpPr>
            <a:spLocks noChangeArrowheads="1"/>
          </p:cNvSpPr>
          <p:nvPr/>
        </p:nvSpPr>
        <p:spPr bwMode="auto">
          <a:xfrm>
            <a:off x="1147536" y="1748064"/>
            <a:ext cx="42672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Text Box 50"/>
          <p:cNvSpPr txBox="1">
            <a:spLocks noChangeArrowheads="1"/>
          </p:cNvSpPr>
          <p:nvPr/>
        </p:nvSpPr>
        <p:spPr bwMode="auto">
          <a:xfrm>
            <a:off x="1182461" y="1800452"/>
            <a:ext cx="41735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  Determine the hypotheses.</a:t>
            </a:r>
          </a:p>
        </p:txBody>
      </p:sp>
      <p:sp>
        <p:nvSpPr>
          <p:cNvPr id="5" name="Rectangle 51"/>
          <p:cNvSpPr>
            <a:spLocks noChangeArrowheads="1"/>
          </p:cNvSpPr>
          <p:nvPr/>
        </p:nvSpPr>
        <p:spPr bwMode="auto">
          <a:xfrm>
            <a:off x="1147536" y="2814864"/>
            <a:ext cx="49530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52"/>
          <p:cNvSpPr txBox="1">
            <a:spLocks noChangeArrowheads="1"/>
          </p:cNvSpPr>
          <p:nvPr/>
        </p:nvSpPr>
        <p:spPr bwMode="auto">
          <a:xfrm>
            <a:off x="1185636" y="2867252"/>
            <a:ext cx="48545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.  Specify the level of significance.</a:t>
            </a:r>
          </a:p>
        </p:txBody>
      </p:sp>
      <p:sp>
        <p:nvSpPr>
          <p:cNvPr id="7" name="Rectangle 53"/>
          <p:cNvSpPr>
            <a:spLocks noChangeArrowheads="1"/>
          </p:cNvSpPr>
          <p:nvPr/>
        </p:nvSpPr>
        <p:spPr bwMode="auto">
          <a:xfrm>
            <a:off x="1147536" y="3634014"/>
            <a:ext cx="58293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54"/>
          <p:cNvSpPr txBox="1">
            <a:spLocks noChangeArrowheads="1"/>
          </p:cNvSpPr>
          <p:nvPr/>
        </p:nvSpPr>
        <p:spPr bwMode="auto">
          <a:xfrm>
            <a:off x="1203099" y="3686402"/>
            <a:ext cx="57197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.  Compute the value of the test statistic.</a:t>
            </a:r>
          </a:p>
        </p:txBody>
      </p:sp>
      <p:sp>
        <p:nvSpPr>
          <p:cNvPr id="9" name="Text Box 55"/>
          <p:cNvSpPr txBox="1">
            <a:spLocks noChangeArrowheads="1"/>
          </p:cNvSpPr>
          <p:nvPr/>
        </p:nvSpPr>
        <p:spPr bwMode="auto">
          <a:xfrm>
            <a:off x="6224361" y="2887889"/>
            <a:ext cx="1089025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 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</a:t>
            </a:r>
          </a:p>
        </p:txBody>
      </p:sp>
      <p:sp>
        <p:nvSpPr>
          <p:cNvPr id="10" name="Text Box 56"/>
          <p:cNvSpPr txBox="1">
            <a:spLocks noChangeArrowheads="1"/>
          </p:cNvSpPr>
          <p:nvPr/>
        </p:nvSpPr>
        <p:spPr bwMode="auto">
          <a:xfrm>
            <a:off x="671286" y="1133702"/>
            <a:ext cx="5969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 and Critical Value Approaches</a:t>
            </a:r>
          </a:p>
        </p:txBody>
      </p:sp>
      <p:sp>
        <p:nvSpPr>
          <p:cNvPr id="11" name="AutoShape 57"/>
          <p:cNvSpPr>
            <a:spLocks noChangeArrowheads="1"/>
          </p:cNvSpPr>
          <p:nvPr/>
        </p:nvSpPr>
        <p:spPr bwMode="auto">
          <a:xfrm rot="5400000">
            <a:off x="757011" y="1932214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AutoShape 58"/>
          <p:cNvSpPr>
            <a:spLocks noChangeArrowheads="1"/>
          </p:cNvSpPr>
          <p:nvPr/>
        </p:nvSpPr>
        <p:spPr bwMode="auto">
          <a:xfrm rot="5400000">
            <a:off x="757011" y="3018064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AutoShape 59"/>
          <p:cNvSpPr>
            <a:spLocks noChangeArrowheads="1"/>
          </p:cNvSpPr>
          <p:nvPr/>
        </p:nvSpPr>
        <p:spPr bwMode="auto">
          <a:xfrm rot="5400000">
            <a:off x="757011" y="3818164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Oval 67"/>
          <p:cNvSpPr>
            <a:spLocks noChangeArrowheads="1"/>
          </p:cNvSpPr>
          <p:nvPr/>
        </p:nvSpPr>
        <p:spPr bwMode="auto">
          <a:xfrm>
            <a:off x="6342971" y="5483225"/>
            <a:ext cx="876300" cy="45720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307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847143"/>
              </p:ext>
            </p:extLst>
          </p:nvPr>
        </p:nvGraphicFramePr>
        <p:xfrm>
          <a:off x="5643336" y="1871889"/>
          <a:ext cx="13049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84" name="Equation" r:id="rId3" imgW="1447560" imgH="419040" progId="Equation.DSMT4">
                  <p:embed/>
                </p:oleObj>
              </mc:Choice>
              <mc:Fallback>
                <p:oleObj name="Equation" r:id="rId3" imgW="144756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336" y="1871889"/>
                        <a:ext cx="1304925" cy="377825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309675"/>
              </p:ext>
            </p:extLst>
          </p:nvPr>
        </p:nvGraphicFramePr>
        <p:xfrm>
          <a:off x="5668736" y="2290989"/>
          <a:ext cx="127158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85" name="Equation" r:id="rId5" imgW="1434960" imgH="419040" progId="Equation.DSMT4">
                  <p:embed/>
                </p:oleObj>
              </mc:Choice>
              <mc:Fallback>
                <p:oleObj name="Equation" r:id="rId5" imgW="143496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736" y="2290989"/>
                        <a:ext cx="1271588" cy="379413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61" name="Object 9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35624784"/>
              </p:ext>
            </p:extLst>
          </p:nvPr>
        </p:nvGraphicFramePr>
        <p:xfrm>
          <a:off x="2531836" y="4310289"/>
          <a:ext cx="507365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86" name="Equation" r:id="rId7" imgW="2361960" imgH="406080" progId="Equation.DSMT4">
                  <p:embed/>
                </p:oleObj>
              </mc:Choice>
              <mc:Fallback>
                <p:oleObj name="Equation" r:id="rId7" imgW="2361960" imgH="406080" progId="Equation.DSMT4">
                  <p:embed/>
                  <p:pic>
                    <p:nvPicPr>
                      <p:cNvPr id="0" name="Picture 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1836" y="4310289"/>
                        <a:ext cx="507365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62" name="Object 10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73331758"/>
              </p:ext>
            </p:extLst>
          </p:nvPr>
        </p:nvGraphicFramePr>
        <p:xfrm>
          <a:off x="2871335" y="5359627"/>
          <a:ext cx="4217987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87" name="Equation" r:id="rId9" imgW="1993680" imgH="419040" progId="Equation.DSMT4">
                  <p:embed/>
                </p:oleObj>
              </mc:Choice>
              <mc:Fallback>
                <p:oleObj name="Equation" r:id="rId9" imgW="1993680" imgH="419040" progId="Equation.DSMT4">
                  <p:embed/>
                  <p:pic>
                    <p:nvPicPr>
                      <p:cNvPr id="0" name="Picture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335" y="5359627"/>
                        <a:ext cx="4217987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201386" y="4732564"/>
            <a:ext cx="2000250" cy="1373188"/>
            <a:chOff x="215900" y="4718050"/>
            <a:chExt cx="2000250" cy="1373188"/>
          </a:xfrm>
        </p:grpSpPr>
        <p:sp>
          <p:nvSpPr>
            <p:cNvPr id="20" name="AutoShape 65"/>
            <p:cNvSpPr>
              <a:spLocks noChangeArrowheads="1"/>
            </p:cNvSpPr>
            <p:nvPr/>
          </p:nvSpPr>
          <p:spPr bwMode="auto">
            <a:xfrm>
              <a:off x="215900" y="4718050"/>
              <a:ext cx="2000250" cy="1373188"/>
            </a:xfrm>
            <a:prstGeom prst="wedgeRoundRectCallout">
              <a:avLst>
                <a:gd name="adj1" fmla="val 99764"/>
                <a:gd name="adj2" fmla="val -25955"/>
                <a:gd name="adj3" fmla="val 16667"/>
              </a:avLst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/>
            <a:lstStyle/>
            <a:p>
              <a:pPr>
                <a:lnSpc>
                  <a:spcPct val="90000"/>
                </a:lnSpc>
              </a:pPr>
              <a:r>
                <a:rPr 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 common</a:t>
              </a:r>
            </a:p>
            <a:p>
              <a:pPr>
                <a:lnSpc>
                  <a:spcPct val="90000"/>
                </a:lnSpc>
              </a:pPr>
              <a:r>
                <a:rPr 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rror is using</a:t>
              </a:r>
            </a:p>
            <a:p>
              <a:pPr>
                <a:lnSpc>
                  <a:spcPct val="90000"/>
                </a:lnSpc>
              </a:pPr>
              <a:r>
                <a:rPr 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in this formula  </a:t>
              </a:r>
            </a:p>
          </p:txBody>
        </p:sp>
        <p:graphicFrame>
          <p:nvGraphicFramePr>
            <p:cNvPr id="330763" name="Object 11"/>
            <p:cNvGraphicFramePr>
              <a:graphicFrameLocks noChangeAspect="1"/>
            </p:cNvGraphicFramePr>
            <p:nvPr/>
          </p:nvGraphicFramePr>
          <p:xfrm>
            <a:off x="674688" y="5351463"/>
            <a:ext cx="276225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888" name="Equation" r:id="rId11" imgW="139680" imgH="190440" progId="Equation.DSMT4">
                    <p:embed/>
                  </p:oleObj>
                </mc:Choice>
                <mc:Fallback>
                  <p:oleObj name="Equation" r:id="rId11" imgW="139680" imgH="19044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4688" y="5351463"/>
                          <a:ext cx="276225" cy="407987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330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330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5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500"/>
                            </p:stCondLst>
                            <p:childTnLst>
                              <p:par>
                                <p:cTn id="4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1" dur="500"/>
                                        <p:tgtEl>
                                          <p:spTgt spid="330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500"/>
                            </p:stCondLst>
                            <p:childTnLst>
                              <p:par>
                                <p:cTn id="63" presetID="23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0"/>
                            </p:stCondLst>
                            <p:childTnLst>
                              <p:par>
                                <p:cTn id="68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0" dur="500"/>
                                        <p:tgtEl>
                                          <p:spTgt spid="330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6500"/>
                            </p:stCondLst>
                            <p:childTnLst>
                              <p:par>
                                <p:cTn id="72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utoUpdateAnimBg="0"/>
      <p:bldP spid="5" grpId="0" animBg="1"/>
      <p:bldP spid="6" grpId="0" autoUpdateAnimBg="0"/>
      <p:bldP spid="7" grpId="0" animBg="1"/>
      <p:bldP spid="8" grpId="0" autoUpdateAnimBg="0"/>
      <p:bldP spid="9" grpId="0" autoUpdateAnimBg="0"/>
      <p:bldP spid="11" grpId="0" animBg="1"/>
      <p:bldP spid="12" grpId="0" animBg="1"/>
      <p:bldP spid="13" grpId="0" animBg="1"/>
      <p:bldP spid="14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71286" y="1116013"/>
            <a:ext cx="31051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lue Approach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128486" y="1733550"/>
            <a:ext cx="371475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203099" y="1785938"/>
            <a:ext cx="3556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Compute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value.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128486" y="3524250"/>
            <a:ext cx="493395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203099" y="3576638"/>
            <a:ext cx="4824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 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201511" y="4164013"/>
            <a:ext cx="74787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caus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= .2006 &gt;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, we cannot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8" name="AutoShape 8"/>
          <p:cNvSpPr>
            <a:spLocks noChangeArrowheads="1"/>
          </p:cNvSpPr>
          <p:nvPr/>
        </p:nvSpPr>
        <p:spPr bwMode="auto">
          <a:xfrm rot="5400000">
            <a:off x="757011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AutoShape 9"/>
          <p:cNvSpPr>
            <a:spLocks noChangeArrowheads="1"/>
          </p:cNvSpPr>
          <p:nvPr/>
        </p:nvSpPr>
        <p:spPr bwMode="auto">
          <a:xfrm rot="5400000">
            <a:off x="757011" y="3708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56"/>
          <p:cNvSpPr>
            <a:spLocks noChangeArrowheads="1"/>
          </p:cNvSpPr>
          <p:nvPr/>
        </p:nvSpPr>
        <p:spPr bwMode="auto">
          <a:xfrm>
            <a:off x="690563" y="207963"/>
            <a:ext cx="7772400" cy="7000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 About a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Proportio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1" name="Text Box 57"/>
          <p:cNvSpPr txBox="1">
            <a:spLocks noChangeArrowheads="1"/>
          </p:cNvSpPr>
          <p:nvPr/>
        </p:nvSpPr>
        <p:spPr bwMode="auto">
          <a:xfrm>
            <a:off x="1701574" y="2376488"/>
            <a:ext cx="5989637" cy="9445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.28, cumulative probability = .8997</a:t>
            </a:r>
          </a:p>
          <a:p>
            <a:endParaRPr lang="en-US" sz="8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= 2(1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.8997) =  .2006</a:t>
            </a:r>
          </a:p>
        </p:txBody>
      </p:sp>
      <p:sp>
        <p:nvSpPr>
          <p:cNvPr id="12" name="Oval 58"/>
          <p:cNvSpPr>
            <a:spLocks noChangeArrowheads="1"/>
          </p:cNvSpPr>
          <p:nvPr/>
        </p:nvSpPr>
        <p:spPr bwMode="auto">
          <a:xfrm>
            <a:off x="5890986" y="2857500"/>
            <a:ext cx="952500" cy="49530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utoUpdateAnimBg="0"/>
      <p:bldP spid="5" grpId="0" animBg="1"/>
      <p:bldP spid="6" grpId="0" autoUpdateAnimBg="0"/>
      <p:bldP spid="7" grpId="0" autoUpdateAnimBg="0"/>
      <p:bldP spid="8" grpId="0" animBg="1"/>
      <p:bldP spid="9" grpId="0" animBg="1"/>
      <p:bldP spid="11" grpId="0" autoUpdateAnimBg="0"/>
      <p:bldP spid="12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8"/>
          <p:cNvSpPr>
            <a:spLocks noChangeArrowheads="1"/>
          </p:cNvSpPr>
          <p:nvPr/>
        </p:nvSpPr>
        <p:spPr bwMode="auto">
          <a:xfrm>
            <a:off x="690563" y="207963"/>
            <a:ext cx="7772400" cy="7000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 About a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Proportio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" name="Text Box 49"/>
          <p:cNvSpPr txBox="1">
            <a:spLocks noChangeArrowheads="1"/>
          </p:cNvSpPr>
          <p:nvPr/>
        </p:nvSpPr>
        <p:spPr bwMode="auto">
          <a:xfrm>
            <a:off x="685800" y="1119188"/>
            <a:ext cx="38528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Critical Value Approach</a:t>
            </a:r>
          </a:p>
        </p:txBody>
      </p:sp>
      <p:sp>
        <p:nvSpPr>
          <p:cNvPr id="4" name="AutoShape 50"/>
          <p:cNvSpPr>
            <a:spLocks noChangeArrowheads="1"/>
          </p:cNvSpPr>
          <p:nvPr/>
        </p:nvSpPr>
        <p:spPr bwMode="auto">
          <a:xfrm rot="5400000">
            <a:off x="771525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51"/>
          <p:cNvSpPr>
            <a:spLocks noChangeArrowheads="1"/>
          </p:cNvSpPr>
          <p:nvPr/>
        </p:nvSpPr>
        <p:spPr bwMode="auto">
          <a:xfrm>
            <a:off x="1181100" y="3467100"/>
            <a:ext cx="493395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52"/>
          <p:cNvSpPr txBox="1">
            <a:spLocks noChangeArrowheads="1"/>
          </p:cNvSpPr>
          <p:nvPr/>
        </p:nvSpPr>
        <p:spPr bwMode="auto">
          <a:xfrm>
            <a:off x="1255713" y="3519488"/>
            <a:ext cx="4824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 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7" name="AutoShape 53"/>
          <p:cNvSpPr>
            <a:spLocks noChangeArrowheads="1"/>
          </p:cNvSpPr>
          <p:nvPr/>
        </p:nvSpPr>
        <p:spPr bwMode="auto">
          <a:xfrm rot="5400000">
            <a:off x="771525" y="3651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54"/>
          <p:cNvSpPr txBox="1">
            <a:spLocks noChangeArrowheads="1"/>
          </p:cNvSpPr>
          <p:nvPr/>
        </p:nvSpPr>
        <p:spPr bwMode="auto">
          <a:xfrm>
            <a:off x="2344738" y="2392363"/>
            <a:ext cx="46831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2 = .05/2 = .025,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25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.96</a:t>
            </a:r>
          </a:p>
        </p:txBody>
      </p:sp>
      <p:sp>
        <p:nvSpPr>
          <p:cNvPr id="9" name="Rectangle 55"/>
          <p:cNvSpPr>
            <a:spLocks noChangeArrowheads="1"/>
          </p:cNvSpPr>
          <p:nvPr/>
        </p:nvSpPr>
        <p:spPr bwMode="auto">
          <a:xfrm>
            <a:off x="1181100" y="1733550"/>
            <a:ext cx="70866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 Box 56"/>
          <p:cNvSpPr txBox="1">
            <a:spLocks noChangeArrowheads="1"/>
          </p:cNvSpPr>
          <p:nvPr/>
        </p:nvSpPr>
        <p:spPr bwMode="auto">
          <a:xfrm>
            <a:off x="1236663" y="1766888"/>
            <a:ext cx="70389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Determine the criticals value and rejection rule.</a:t>
            </a:r>
          </a:p>
        </p:txBody>
      </p:sp>
      <p:sp>
        <p:nvSpPr>
          <p:cNvPr id="11" name="Text Box 57"/>
          <p:cNvSpPr txBox="1">
            <a:spLocks noChangeArrowheads="1"/>
          </p:cNvSpPr>
          <p:nvPr/>
        </p:nvSpPr>
        <p:spPr bwMode="auto">
          <a:xfrm>
            <a:off x="2581275" y="2852738"/>
            <a:ext cx="43703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1.96  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.96</a:t>
            </a:r>
          </a:p>
        </p:txBody>
      </p:sp>
      <p:sp>
        <p:nvSpPr>
          <p:cNvPr id="12" name="Text Box 58"/>
          <p:cNvSpPr txBox="1">
            <a:spLocks noChangeArrowheads="1"/>
          </p:cNvSpPr>
          <p:nvPr/>
        </p:nvSpPr>
        <p:spPr bwMode="auto">
          <a:xfrm>
            <a:off x="1177925" y="4205288"/>
            <a:ext cx="72818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cause 1.278 &gt; -1.96 and &lt; 1.96, we cannot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utoUpdateAnimBg="0"/>
      <p:bldP spid="7" grpId="0" animBg="1"/>
      <p:bldP spid="8" grpId="0" autoUpdateAnimBg="0"/>
      <p:bldP spid="9" grpId="0" animBg="1"/>
      <p:bldP spid="10" grpId="0" autoUpdateAnimBg="0"/>
      <p:bldP spid="11" grpId="0" autoUpdateAnimBg="0"/>
      <p:bldP spid="12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ing and Decision Making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68338" y="1095375"/>
            <a:ext cx="7886700" cy="169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n many decision-making situations the decision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maker may want, and in some cases may be forced,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o take action with both the conclusion do not reject 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nd the conclusion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auto">
          <a:xfrm rot="5400000">
            <a:off x="428625" y="1212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AutoShape 5"/>
          <p:cNvSpPr>
            <a:spLocks noChangeArrowheads="1"/>
          </p:cNvSpPr>
          <p:nvPr/>
        </p:nvSpPr>
        <p:spPr bwMode="auto">
          <a:xfrm rot="5400000">
            <a:off x="409575" y="2889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668338" y="2771775"/>
            <a:ext cx="7886700" cy="169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n such situations, it is recommended that the</a:t>
            </a:r>
          </a:p>
          <a:p>
            <a:pPr marL="342900" indent="-342900"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hypothesis-testing procedure be extended to include</a:t>
            </a:r>
          </a:p>
          <a:p>
            <a:pPr marL="342900" indent="-342900"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consideration of making a Type II error.</a:t>
            </a:r>
          </a:p>
        </p:txBody>
      </p:sp>
    </p:spTree>
    <p:extLst>
      <p:ext uri="{BB962C8B-B14F-4D97-AF65-F5344CB8AC3E}">
        <p14:creationId xmlns:p14="http://schemas.microsoft.com/office/powerpoint/2010/main" val="186680749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nimBg="1"/>
      <p:bldP spid="5" grpId="0" animBg="1"/>
      <p:bldP spid="6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85800" y="14763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lculating the Probability of a Type II Error 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 Hypothesis Tests About a Population Mean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87388" y="1095375"/>
            <a:ext cx="821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Formulate the null and alternative hypotheses.</a:t>
            </a:r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auto">
          <a:xfrm rot="5400000">
            <a:off x="409575" y="1250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AutoShape 5"/>
          <p:cNvSpPr>
            <a:spLocks noChangeArrowheads="1"/>
          </p:cNvSpPr>
          <p:nvPr/>
        </p:nvSpPr>
        <p:spPr bwMode="auto">
          <a:xfrm rot="5400000">
            <a:off x="409575" y="1841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93738" y="3005138"/>
            <a:ext cx="7391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.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sing the rejection rule, solve for the value of the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sample mean corresponding to the critical value of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test statistic.</a:t>
            </a:r>
          </a:p>
        </p:txBody>
      </p:sp>
      <p:sp>
        <p:nvSpPr>
          <p:cNvPr id="7" name="AutoShape 7"/>
          <p:cNvSpPr>
            <a:spLocks noChangeArrowheads="1"/>
          </p:cNvSpPr>
          <p:nvPr/>
        </p:nvSpPr>
        <p:spPr bwMode="auto">
          <a:xfrm rot="5400000">
            <a:off x="409575" y="3155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08025" y="1690688"/>
            <a:ext cx="719772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.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sing the critical value approach, use the level of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significance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to determine the critical value and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rejection rule for the test.</a:t>
            </a:r>
          </a:p>
        </p:txBody>
      </p:sp>
    </p:spTree>
    <p:extLst>
      <p:ext uri="{BB962C8B-B14F-4D97-AF65-F5344CB8AC3E}">
        <p14:creationId xmlns:p14="http://schemas.microsoft.com/office/powerpoint/2010/main" val="271648326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nimBg="1"/>
      <p:bldP spid="5" grpId="0" animBg="1"/>
      <p:bldP spid="6" grpId="0" autoUpdateAnimBg="0"/>
      <p:bldP spid="7" grpId="0" animBg="1"/>
      <p:bldP spid="8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85800" y="14763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lculating the Probability of a Type II Error 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 Hypothesis Tests About a Population Mean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87388" y="1095375"/>
            <a:ext cx="8210550" cy="1262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457200" indent="-4572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se the results from step 3 to state the values of the</a:t>
            </a:r>
          </a:p>
          <a:p>
            <a:pPr marL="457200" indent="-4572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sample mean that lead to the acceptance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; this defines the acceptance region.</a:t>
            </a:r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669925" y="2363788"/>
            <a:ext cx="8142288" cy="2794000"/>
            <a:chOff x="422" y="1489"/>
            <a:chExt cx="5129" cy="1760"/>
          </a:xfrm>
        </p:grpSpPr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422" y="1489"/>
              <a:ext cx="5129" cy="17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457200" indent="-457200" algn="l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914400" indent="-457200" algn="l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371600" indent="-457200" algn="l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828800" indent="-457200" algn="l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286000" indent="-457200" algn="l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743200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3200400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657600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4114800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5.</a:t>
              </a: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Using the sampling distribution of     for a value of </a:t>
              </a:r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</a:t>
              </a:r>
            </a:p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satisfying the alternative hypothesis, and the acceptance</a:t>
              </a:r>
            </a:p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region from step 4, compute the probability that the</a:t>
              </a:r>
            </a:p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sample mean will be in the acceptance region.  (This is</a:t>
              </a:r>
            </a:p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the probability of making a Type II error at the chosen</a:t>
              </a:r>
            </a:p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level of </a:t>
              </a:r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m </a:t>
              </a: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.)</a:t>
              </a:r>
            </a:p>
            <a:p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6" name="Object 6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720" y="1555"/>
            <a:ext cx="159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784" name="Equation" r:id="rId3" imgW="279360" imgH="285480" progId="Equation.3">
                    <p:embed/>
                  </p:oleObj>
                </mc:Choice>
                <mc:Fallback>
                  <p:oleObj name="Equation" r:id="rId3" imgW="279360" imgH="28548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0" y="1555"/>
                          <a:ext cx="159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AutoShape 7"/>
          <p:cNvSpPr>
            <a:spLocks noChangeArrowheads="1"/>
          </p:cNvSpPr>
          <p:nvPr/>
        </p:nvSpPr>
        <p:spPr bwMode="auto">
          <a:xfrm rot="5400000">
            <a:off x="409575" y="1250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AutoShape 8"/>
          <p:cNvSpPr>
            <a:spLocks noChangeArrowheads="1"/>
          </p:cNvSpPr>
          <p:nvPr/>
        </p:nvSpPr>
        <p:spPr bwMode="auto">
          <a:xfrm rot="5400000">
            <a:off x="409575" y="2489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865358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7" grpId="0" animBg="1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703262" y="1087438"/>
            <a:ext cx="8008937" cy="574675"/>
          </a:xfrm>
          <a:prstGeom prst="rect">
            <a:avLst/>
          </a:prstGeom>
          <a:noFill/>
          <a:ln/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Char char="n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Alternative Hypothesis as a Research Hypothesis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title"/>
          </p:nvPr>
        </p:nvSpPr>
        <p:spPr>
          <a:xfrm>
            <a:off x="698727" y="123599"/>
            <a:ext cx="7772400" cy="642937"/>
          </a:xfrm>
          <a:noFill/>
          <a:ln/>
        </p:spPr>
        <p:txBody>
          <a:bodyPr/>
          <a:lstStyle/>
          <a:p>
            <a:r>
              <a:rPr lang="en-US" dirty="0"/>
              <a:t>Developing Null and Alternative Hypotheses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009650" y="1549400"/>
            <a:ext cx="7353300" cy="1333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new teaching method is developed that is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believed to be better than the current method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009650" y="2774950"/>
            <a:ext cx="7315200" cy="1111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lternative Hypothesis: 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new teaching method is better. 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7" name="AutoShape 8"/>
          <p:cNvSpPr>
            <a:spLocks noChangeArrowheads="1"/>
          </p:cNvSpPr>
          <p:nvPr/>
        </p:nvSpPr>
        <p:spPr bwMode="auto">
          <a:xfrm rot="5400000">
            <a:off x="771525" y="1727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AutoShape 9"/>
          <p:cNvSpPr>
            <a:spLocks noChangeArrowheads="1"/>
          </p:cNvSpPr>
          <p:nvPr/>
        </p:nvSpPr>
        <p:spPr bwMode="auto">
          <a:xfrm rot="5400000">
            <a:off x="771525" y="3009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009650" y="3765550"/>
            <a:ext cx="7315200" cy="1047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ll Hypothesis: 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new method is no better than the old method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0" name="AutoShape 9"/>
          <p:cNvSpPr>
            <a:spLocks noChangeArrowheads="1"/>
          </p:cNvSpPr>
          <p:nvPr/>
        </p:nvSpPr>
        <p:spPr bwMode="auto">
          <a:xfrm rot="5400000">
            <a:off x="771525" y="3987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7" grpId="0" animBg="1"/>
      <p:bldP spid="8" grpId="0" animBg="1"/>
      <p:bldP spid="9" grpId="0" autoUpdateAnimBg="0"/>
      <p:bldP spid="10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Rectangle 165"/>
          <p:cNvSpPr>
            <a:spLocks noChangeArrowheads="1"/>
          </p:cNvSpPr>
          <p:nvPr/>
        </p:nvSpPr>
        <p:spPr bwMode="auto">
          <a:xfrm>
            <a:off x="684213" y="1090613"/>
            <a:ext cx="6096000" cy="471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Example:  Metro EMS (revisited)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66" name="Text Box 166"/>
          <p:cNvSpPr txBox="1">
            <a:spLocks noChangeArrowheads="1"/>
          </p:cNvSpPr>
          <p:nvPr/>
        </p:nvSpPr>
        <p:spPr bwMode="auto">
          <a:xfrm>
            <a:off x="708025" y="3161180"/>
            <a:ext cx="7816563" cy="14957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EMS director wants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o perform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hypothesis test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ith a .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5 level of significance, to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termine whether or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t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service goal of 12 minutes or less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s being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chieved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67" name="Text Box 167"/>
          <p:cNvSpPr txBox="1">
            <a:spLocks noChangeArrowheads="1"/>
          </p:cNvSpPr>
          <p:nvPr/>
        </p:nvSpPr>
        <p:spPr bwMode="auto">
          <a:xfrm>
            <a:off x="708025" y="1614488"/>
            <a:ext cx="7750175" cy="14957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Recall that the response times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a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andom sample </a:t>
            </a:r>
            <a:endParaRPr lang="en-US" sz="2400" dirty="0" smtClean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0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dical emergencies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re tabulated.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sample 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an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s 13.25 minutes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  The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standard </a:t>
            </a:r>
            <a:endParaRPr lang="en-US" sz="2400" dirty="0" smtClean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viation is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lieved to be 3.2 minutes.</a:t>
            </a:r>
          </a:p>
        </p:txBody>
      </p:sp>
      <p:sp>
        <p:nvSpPr>
          <p:cNvPr id="168" name="AutoShape 168"/>
          <p:cNvSpPr>
            <a:spLocks noChangeArrowheads="1"/>
          </p:cNvSpPr>
          <p:nvPr/>
        </p:nvSpPr>
        <p:spPr bwMode="auto">
          <a:xfrm rot="5400000">
            <a:off x="409575" y="1689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" name="AutoShape 169"/>
          <p:cNvSpPr>
            <a:spLocks noChangeArrowheads="1"/>
          </p:cNvSpPr>
          <p:nvPr/>
        </p:nvSpPr>
        <p:spPr bwMode="auto">
          <a:xfrm rot="5400000">
            <a:off x="409575" y="3235792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0" name="Rectangle 170"/>
          <p:cNvSpPr>
            <a:spLocks noChangeArrowheads="1"/>
          </p:cNvSpPr>
          <p:nvPr/>
        </p:nvSpPr>
        <p:spPr bwMode="auto">
          <a:xfrm>
            <a:off x="685800" y="14763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lculating the Probability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a Type II Error</a:t>
            </a:r>
          </a:p>
        </p:txBody>
      </p:sp>
    </p:spTree>
    <p:extLst>
      <p:ext uri="{BB962C8B-B14F-4D97-AF65-F5344CB8AC3E}">
        <p14:creationId xmlns:p14="http://schemas.microsoft.com/office/powerpoint/2010/main" val="413912106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" grpId="0" autoUpdateAnimBg="0"/>
      <p:bldP spid="167" grpId="0" autoUpdateAnimBg="0"/>
      <p:bldP spid="168" grpId="0" animBg="1"/>
      <p:bldP spid="169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3159125" y="2882900"/>
          <a:ext cx="254793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16" name="Equation" r:id="rId3" imgW="1257120" imgH="380880" progId="Equation.DSMT4">
                  <p:embed/>
                </p:oleObj>
              </mc:Choice>
              <mc:Fallback>
                <p:oleObj name="Equation" r:id="rId3" imgW="1257120" imgH="3808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5" y="2882900"/>
                        <a:ext cx="2547938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2516188" y="3736975"/>
          <a:ext cx="4071937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17" name="Equation" r:id="rId5" imgW="1854000" imgH="406080" progId="Equation.DSMT4">
                  <p:embed/>
                </p:oleObj>
              </mc:Choice>
              <mc:Fallback>
                <p:oleObj name="Equation" r:id="rId5" imgW="1854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3736975"/>
                        <a:ext cx="4071937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AutoShape 106"/>
          <p:cNvSpPr>
            <a:spLocks noChangeArrowheads="1"/>
          </p:cNvSpPr>
          <p:nvPr/>
        </p:nvSpPr>
        <p:spPr bwMode="auto">
          <a:xfrm rot="5400000">
            <a:off x="752475" y="1212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" name="AutoShape 107"/>
          <p:cNvSpPr>
            <a:spLocks noChangeArrowheads="1"/>
          </p:cNvSpPr>
          <p:nvPr/>
        </p:nvSpPr>
        <p:spPr bwMode="auto">
          <a:xfrm rot="5400000">
            <a:off x="752475" y="1727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" name="AutoShape 108"/>
          <p:cNvSpPr>
            <a:spLocks noChangeArrowheads="1"/>
          </p:cNvSpPr>
          <p:nvPr/>
        </p:nvSpPr>
        <p:spPr bwMode="auto">
          <a:xfrm rot="5400000">
            <a:off x="752475" y="2146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AutoShape 109"/>
          <p:cNvSpPr>
            <a:spLocks noChangeArrowheads="1"/>
          </p:cNvSpPr>
          <p:nvPr/>
        </p:nvSpPr>
        <p:spPr bwMode="auto">
          <a:xfrm rot="5400000">
            <a:off x="752475" y="4756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0" name="Group 110"/>
          <p:cNvGrpSpPr>
            <a:grpSpLocks/>
          </p:cNvGrpSpPr>
          <p:nvPr/>
        </p:nvGrpSpPr>
        <p:grpSpPr bwMode="auto">
          <a:xfrm>
            <a:off x="1031875" y="4643438"/>
            <a:ext cx="5341938" cy="457200"/>
            <a:chOff x="650" y="3357"/>
            <a:chExt cx="3365" cy="288"/>
          </a:xfrm>
        </p:grpSpPr>
        <p:sp>
          <p:nvSpPr>
            <p:cNvPr id="111" name="Line 111"/>
            <p:cNvSpPr>
              <a:spLocks noChangeShapeType="1"/>
            </p:cNvSpPr>
            <p:nvPr/>
          </p:nvSpPr>
          <p:spPr bwMode="auto">
            <a:xfrm flipV="1">
              <a:off x="3028" y="3413"/>
              <a:ext cx="101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" name="Text Box 112"/>
            <p:cNvSpPr txBox="1">
              <a:spLocks noChangeArrowheads="1"/>
            </p:cNvSpPr>
            <p:nvPr/>
          </p:nvSpPr>
          <p:spPr bwMode="auto">
            <a:xfrm>
              <a:off x="650" y="3357"/>
              <a:ext cx="33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4.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We will accept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H</a:t>
              </a:r>
              <a:r>
                <a:rPr lang="en-US" sz="24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0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when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&lt; 12.8323</a:t>
              </a:r>
            </a:p>
          </p:txBody>
        </p:sp>
      </p:grpSp>
      <p:sp>
        <p:nvSpPr>
          <p:cNvPr id="113" name="Text Box 113"/>
          <p:cNvSpPr txBox="1">
            <a:spLocks noChangeArrowheads="1"/>
          </p:cNvSpPr>
          <p:nvPr/>
        </p:nvSpPr>
        <p:spPr bwMode="auto">
          <a:xfrm>
            <a:off x="573088" y="2033588"/>
            <a:ext cx="64611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/>
            <a:r>
              <a:rPr lang="en-US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.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Value of the sample mean that identifies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the rejection region:</a:t>
            </a:r>
          </a:p>
        </p:txBody>
      </p:sp>
      <p:sp>
        <p:nvSpPr>
          <p:cNvPr id="114" name="Text Box 114"/>
          <p:cNvSpPr txBox="1">
            <a:spLocks noChangeArrowheads="1"/>
          </p:cNvSpPr>
          <p:nvPr/>
        </p:nvSpPr>
        <p:spPr bwMode="auto">
          <a:xfrm>
            <a:off x="1031875" y="1538288"/>
            <a:ext cx="5654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.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Rejection rule is: 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.645</a:t>
            </a:r>
          </a:p>
        </p:txBody>
      </p:sp>
      <p:sp>
        <p:nvSpPr>
          <p:cNvPr id="115" name="Text Box 115"/>
          <p:cNvSpPr txBox="1">
            <a:spLocks noChangeArrowheads="1"/>
          </p:cNvSpPr>
          <p:nvPr/>
        </p:nvSpPr>
        <p:spPr bwMode="auto">
          <a:xfrm>
            <a:off x="1012825" y="1058863"/>
            <a:ext cx="6462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Hypotheses are: 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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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</a:t>
            </a:r>
          </a:p>
        </p:txBody>
      </p:sp>
      <p:sp>
        <p:nvSpPr>
          <p:cNvPr id="116" name="Rectangle 116"/>
          <p:cNvSpPr>
            <a:spLocks noChangeArrowheads="1"/>
          </p:cNvSpPr>
          <p:nvPr/>
        </p:nvSpPr>
        <p:spPr bwMode="auto">
          <a:xfrm>
            <a:off x="685800" y="14763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lculating the Probability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a Type II Error</a:t>
            </a:r>
          </a:p>
        </p:txBody>
      </p:sp>
    </p:spTree>
    <p:extLst>
      <p:ext uri="{BB962C8B-B14F-4D97-AF65-F5344CB8AC3E}">
        <p14:creationId xmlns:p14="http://schemas.microsoft.com/office/powerpoint/2010/main" val="191073564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500"/>
                            </p:stCondLst>
                            <p:childTnLst>
                              <p:par>
                                <p:cTn id="48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 animBg="1"/>
      <p:bldP spid="107" grpId="0" animBg="1"/>
      <p:bldP spid="108" grpId="0" animBg="1"/>
      <p:bldP spid="109" grpId="0" animBg="1"/>
      <p:bldP spid="113" grpId="0" autoUpdateAnimBg="0"/>
      <p:bldP spid="114" grpId="0" autoUpdateAnimBg="0"/>
      <p:bldP spid="115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65263" y="1966913"/>
            <a:ext cx="6465887" cy="3643312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wrap="none" anchor="ctr"/>
          <a:lstStyle/>
          <a:p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1622425" y="2903538"/>
            <a:ext cx="61531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" name="AutoShape 106"/>
          <p:cNvSpPr>
            <a:spLocks noChangeArrowheads="1"/>
          </p:cNvSpPr>
          <p:nvPr/>
        </p:nvSpPr>
        <p:spPr bwMode="auto">
          <a:xfrm rot="5400000">
            <a:off x="752475" y="1174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" name="Text Box 107"/>
          <p:cNvSpPr txBox="1">
            <a:spLocks noChangeArrowheads="1"/>
          </p:cNvSpPr>
          <p:nvPr/>
        </p:nvSpPr>
        <p:spPr bwMode="auto">
          <a:xfrm>
            <a:off x="1965325" y="5119688"/>
            <a:ext cx="582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2.0001               1.645            .9500       .0500</a:t>
            </a:r>
          </a:p>
        </p:txBody>
      </p:sp>
      <p:sp>
        <p:nvSpPr>
          <p:cNvPr id="108" name="Text Box 108"/>
          <p:cNvSpPr txBox="1">
            <a:spLocks noChangeArrowheads="1"/>
          </p:cNvSpPr>
          <p:nvPr/>
        </p:nvSpPr>
        <p:spPr bwMode="auto">
          <a:xfrm>
            <a:off x="1965325" y="4776788"/>
            <a:ext cx="582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2.4                     0.85              .8023       .1977</a:t>
            </a:r>
          </a:p>
        </p:txBody>
      </p:sp>
      <p:sp>
        <p:nvSpPr>
          <p:cNvPr id="109" name="Text Box 109"/>
          <p:cNvSpPr txBox="1">
            <a:spLocks noChangeArrowheads="1"/>
          </p:cNvSpPr>
          <p:nvPr/>
        </p:nvSpPr>
        <p:spPr bwMode="auto">
          <a:xfrm>
            <a:off x="1965325" y="4421188"/>
            <a:ext cx="582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2.8                     0.06              .5239       .4761</a:t>
            </a:r>
          </a:p>
        </p:txBody>
      </p:sp>
      <p:sp>
        <p:nvSpPr>
          <p:cNvPr id="110" name="Text Box 110"/>
          <p:cNvSpPr txBox="1">
            <a:spLocks noChangeArrowheads="1"/>
          </p:cNvSpPr>
          <p:nvPr/>
        </p:nvSpPr>
        <p:spPr bwMode="auto">
          <a:xfrm>
            <a:off x="1965325" y="4071938"/>
            <a:ext cx="582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2.8323               0.00              .5000       .5000</a:t>
            </a:r>
          </a:p>
        </p:txBody>
      </p:sp>
      <p:sp>
        <p:nvSpPr>
          <p:cNvPr id="111" name="Text Box 111"/>
          <p:cNvSpPr txBox="1">
            <a:spLocks noChangeArrowheads="1"/>
          </p:cNvSpPr>
          <p:nvPr/>
        </p:nvSpPr>
        <p:spPr bwMode="auto">
          <a:xfrm>
            <a:off x="1939925" y="3722688"/>
            <a:ext cx="5848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3.2                    -0.73              .2327       .7673</a:t>
            </a:r>
          </a:p>
        </p:txBody>
      </p:sp>
      <p:sp>
        <p:nvSpPr>
          <p:cNvPr id="112" name="Text Box 112"/>
          <p:cNvSpPr txBox="1">
            <a:spLocks noChangeArrowheads="1"/>
          </p:cNvSpPr>
          <p:nvPr/>
        </p:nvSpPr>
        <p:spPr bwMode="auto">
          <a:xfrm>
            <a:off x="1939925" y="3348038"/>
            <a:ext cx="5848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3.6                    -1.52              .0643       .9357</a:t>
            </a:r>
          </a:p>
        </p:txBody>
      </p:sp>
      <p:sp>
        <p:nvSpPr>
          <p:cNvPr id="113" name="Text Box 113"/>
          <p:cNvSpPr txBox="1">
            <a:spLocks noChangeArrowheads="1"/>
          </p:cNvSpPr>
          <p:nvPr/>
        </p:nvSpPr>
        <p:spPr bwMode="auto">
          <a:xfrm>
            <a:off x="1939925" y="2967038"/>
            <a:ext cx="5848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4.0                    -2.31              .0104       .9896</a:t>
            </a:r>
          </a:p>
        </p:txBody>
      </p:sp>
      <p:grpSp>
        <p:nvGrpSpPr>
          <p:cNvPr id="114" name="Group 114"/>
          <p:cNvGrpSpPr>
            <a:grpSpLocks/>
          </p:cNvGrpSpPr>
          <p:nvPr/>
        </p:nvGrpSpPr>
        <p:grpSpPr bwMode="auto">
          <a:xfrm>
            <a:off x="1520825" y="2065338"/>
            <a:ext cx="6099175" cy="839787"/>
            <a:chOff x="958" y="1625"/>
            <a:chExt cx="3842" cy="529"/>
          </a:xfrm>
        </p:grpSpPr>
        <p:graphicFrame>
          <p:nvGraphicFramePr>
            <p:cNvPr id="115" name="Object 115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131" y="1625"/>
            <a:ext cx="1334" cy="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833" name="Equation" r:id="rId3" imgW="952200" imgH="393480" progId="Equation.DSMT4">
                    <p:embed/>
                  </p:oleObj>
                </mc:Choice>
                <mc:Fallback>
                  <p:oleObj name="Equation" r:id="rId3" imgW="952200" imgH="3934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1" y="1625"/>
                          <a:ext cx="1334" cy="5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" name="Text Box 116"/>
            <p:cNvSpPr txBox="1">
              <a:spLocks noChangeArrowheads="1"/>
            </p:cNvSpPr>
            <p:nvPr/>
          </p:nvSpPr>
          <p:spPr bwMode="auto">
            <a:xfrm>
              <a:off x="958" y="1831"/>
              <a:ext cx="38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Values of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m                                       b           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1-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b</a:t>
              </a:r>
              <a:endPara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</p:grpSp>
      <p:sp>
        <p:nvSpPr>
          <p:cNvPr id="117" name="Text Box 117"/>
          <p:cNvSpPr txBox="1">
            <a:spLocks noChangeArrowheads="1"/>
          </p:cNvSpPr>
          <p:nvPr/>
        </p:nvSpPr>
        <p:spPr bwMode="auto">
          <a:xfrm>
            <a:off x="1038225" y="1049338"/>
            <a:ext cx="62166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Probabilities that the sample mean will be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in the acceptance region:</a:t>
            </a:r>
          </a:p>
        </p:txBody>
      </p:sp>
      <p:sp>
        <p:nvSpPr>
          <p:cNvPr id="118" name="Rectangle 118"/>
          <p:cNvSpPr>
            <a:spLocks noChangeArrowheads="1"/>
          </p:cNvSpPr>
          <p:nvPr/>
        </p:nvSpPr>
        <p:spPr bwMode="auto">
          <a:xfrm>
            <a:off x="685800" y="14763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lculating the Probability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a Type II Error</a:t>
            </a:r>
          </a:p>
        </p:txBody>
      </p:sp>
    </p:spTree>
    <p:extLst>
      <p:ext uri="{BB962C8B-B14F-4D97-AF65-F5344CB8AC3E}">
        <p14:creationId xmlns:p14="http://schemas.microsoft.com/office/powerpoint/2010/main" val="395774987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500"/>
                            </p:stCondLst>
                            <p:childTnLst>
                              <p:par>
                                <p:cTn id="25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000"/>
                            </p:stCondLst>
                            <p:childTnLst>
                              <p:par>
                                <p:cTn id="30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8500"/>
                            </p:stCondLst>
                            <p:childTnLst>
                              <p:par>
                                <p:cTn id="3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1000"/>
                            </p:stCondLst>
                            <p:childTnLst>
                              <p:par>
                                <p:cTn id="40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3500"/>
                            </p:stCondLst>
                            <p:childTnLst>
                              <p:par>
                                <p:cTn id="4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6000"/>
                            </p:stCondLst>
                            <p:childTnLst>
                              <p:par>
                                <p:cTn id="50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8500"/>
                            </p:stCondLst>
                            <p:childTnLst>
                              <p:par>
                                <p:cTn id="5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1000"/>
                            </p:stCondLst>
                            <p:childTnLst>
                              <p:par>
                                <p:cTn id="60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3" grpId="0" animBg="1"/>
      <p:bldP spid="106" grpId="0" animBg="1"/>
      <p:bldP spid="107" grpId="0" autoUpdateAnimBg="0"/>
      <p:bldP spid="108" grpId="0" autoUpdateAnimBg="0"/>
      <p:bldP spid="109" grpId="0" autoUpdateAnimBg="0"/>
      <p:bldP spid="110" grpId="0" autoUpdateAnimBg="0"/>
      <p:bldP spid="111" grpId="0" autoUpdateAnimBg="0"/>
      <p:bldP spid="112" grpId="0" autoUpdateAnimBg="0"/>
      <p:bldP spid="113" grpId="0" autoUpdateAnimBg="0"/>
      <p:bldP spid="117" grpId="0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247900" y="3295650"/>
            <a:ext cx="4762500" cy="514350"/>
          </a:xfrm>
          <a:prstGeom prst="rect">
            <a:avLst/>
          </a:prstGeom>
          <a:gradFill rotWithShape="0">
            <a:gsLst>
              <a:gs pos="0">
                <a:srgbClr val="005986">
                  <a:gamma/>
                  <a:shade val="46275"/>
                  <a:invGamma/>
                </a:srgbClr>
              </a:gs>
              <a:gs pos="50000">
                <a:srgbClr val="005986"/>
              </a:gs>
              <a:gs pos="100000">
                <a:srgbClr val="00598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85800" y="14763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lculating the Probability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a Type II Error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687388" y="1095375"/>
            <a:ext cx="7772400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lculating the Probability of a Type II Error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07" name="Text Box 107"/>
          <p:cNvSpPr txBox="1">
            <a:spLocks noChangeArrowheads="1"/>
          </p:cNvSpPr>
          <p:nvPr/>
        </p:nvSpPr>
        <p:spPr bwMode="auto">
          <a:xfrm>
            <a:off x="1260475" y="3859213"/>
            <a:ext cx="699452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Clr>
                <a:srgbClr val="66FFFF"/>
              </a:buClr>
              <a:buSzPct val="75000"/>
              <a:buFont typeface="Wingdings" pitchFamily="2" charset="2"/>
              <a:buChar char="l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When the true population mea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far abov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the null hypothesis value of 12, there is a low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probability that we will make a Type II error.</a:t>
            </a:r>
          </a:p>
        </p:txBody>
      </p:sp>
      <p:sp>
        <p:nvSpPr>
          <p:cNvPr id="108" name="Text Box 108"/>
          <p:cNvSpPr txBox="1">
            <a:spLocks noChangeArrowheads="1"/>
          </p:cNvSpPr>
          <p:nvPr/>
        </p:nvSpPr>
        <p:spPr bwMode="auto">
          <a:xfrm>
            <a:off x="1260475" y="2011363"/>
            <a:ext cx="674846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SzPct val="75000"/>
              <a:buFont typeface="Wingdings" pitchFamily="2" charset="2"/>
              <a:buChar char="l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When the true population mea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close to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null hypothesis value of 12, there is a high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probability that we will make a Type II error.</a:t>
            </a:r>
          </a:p>
        </p:txBody>
      </p:sp>
      <p:sp>
        <p:nvSpPr>
          <p:cNvPr id="109" name="AutoShape 109"/>
          <p:cNvSpPr>
            <a:spLocks noChangeArrowheads="1"/>
          </p:cNvSpPr>
          <p:nvPr/>
        </p:nvSpPr>
        <p:spPr bwMode="auto">
          <a:xfrm rot="5400000">
            <a:off x="1057275" y="2165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AutoShape 110"/>
          <p:cNvSpPr>
            <a:spLocks noChangeArrowheads="1"/>
          </p:cNvSpPr>
          <p:nvPr/>
        </p:nvSpPr>
        <p:spPr bwMode="auto">
          <a:xfrm rot="5400000">
            <a:off x="1057275" y="4013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Text Box 111"/>
          <p:cNvSpPr txBox="1">
            <a:spLocks noChangeArrowheads="1"/>
          </p:cNvSpPr>
          <p:nvPr/>
        </p:nvSpPr>
        <p:spPr bwMode="auto">
          <a:xfrm>
            <a:off x="1260475" y="1538288"/>
            <a:ext cx="5557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bservations about the preceding table:</a:t>
            </a:r>
          </a:p>
        </p:txBody>
      </p:sp>
      <p:sp>
        <p:nvSpPr>
          <p:cNvPr id="112" name="Text Box 112"/>
          <p:cNvSpPr txBox="1">
            <a:spLocks noChangeArrowheads="1"/>
          </p:cNvSpPr>
          <p:nvPr/>
        </p:nvSpPr>
        <p:spPr bwMode="auto">
          <a:xfrm>
            <a:off x="2289175" y="3325813"/>
            <a:ext cx="4668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2.0001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=  .9500</a:t>
            </a:r>
          </a:p>
        </p:txBody>
      </p:sp>
      <p:sp>
        <p:nvSpPr>
          <p:cNvPr id="113" name="Rectangle 113"/>
          <p:cNvSpPr>
            <a:spLocks noChangeArrowheads="1"/>
          </p:cNvSpPr>
          <p:nvPr/>
        </p:nvSpPr>
        <p:spPr bwMode="auto">
          <a:xfrm>
            <a:off x="2247900" y="5124450"/>
            <a:ext cx="4762500" cy="514350"/>
          </a:xfrm>
          <a:prstGeom prst="rect">
            <a:avLst/>
          </a:prstGeom>
          <a:gradFill rotWithShape="0">
            <a:gsLst>
              <a:gs pos="0">
                <a:srgbClr val="005986">
                  <a:gamma/>
                  <a:shade val="46275"/>
                  <a:invGamma/>
                </a:srgbClr>
              </a:gs>
              <a:gs pos="50000">
                <a:srgbClr val="005986"/>
              </a:gs>
              <a:gs pos="100000">
                <a:srgbClr val="00598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4" name="Text Box 114"/>
          <p:cNvSpPr txBox="1">
            <a:spLocks noChangeArrowheads="1"/>
          </p:cNvSpPr>
          <p:nvPr/>
        </p:nvSpPr>
        <p:spPr bwMode="auto">
          <a:xfrm>
            <a:off x="2530475" y="5154613"/>
            <a:ext cx="4211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= 14.0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= .0104</a:t>
            </a:r>
          </a:p>
        </p:txBody>
      </p:sp>
    </p:spTree>
    <p:extLst>
      <p:ext uri="{BB962C8B-B14F-4D97-AF65-F5344CB8AC3E}">
        <p14:creationId xmlns:p14="http://schemas.microsoft.com/office/powerpoint/2010/main" val="301714664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500"/>
                            </p:stCondLst>
                            <p:childTnLst>
                              <p:par>
                                <p:cTn id="1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000"/>
                            </p:stCondLst>
                            <p:childTnLst>
                              <p:par>
                                <p:cTn id="45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07" grpId="0" autoUpdateAnimBg="0"/>
      <p:bldP spid="108" grpId="0" autoUpdateAnimBg="0"/>
      <p:bldP spid="109" grpId="0" animBg="1"/>
      <p:bldP spid="110" grpId="0" animBg="1"/>
      <p:bldP spid="111" grpId="0" autoUpdateAnimBg="0"/>
      <p:bldP spid="112" grpId="0" autoUpdateAnimBg="0"/>
      <p:bldP spid="113" grpId="0" animBg="1"/>
      <p:bldP spid="114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wer of the Test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87388" y="1133475"/>
            <a:ext cx="7772400" cy="947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probability of correctly rejecting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hen it is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false is called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wer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the test.</a:t>
            </a:r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auto">
          <a:xfrm rot="5400000">
            <a:off x="447675" y="1231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AutoShape 5"/>
          <p:cNvSpPr>
            <a:spLocks noChangeArrowheads="1"/>
          </p:cNvSpPr>
          <p:nvPr/>
        </p:nvSpPr>
        <p:spPr bwMode="auto">
          <a:xfrm rot="5400000">
            <a:off x="447675" y="2165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AutoShape 6"/>
          <p:cNvSpPr>
            <a:spLocks noChangeArrowheads="1"/>
          </p:cNvSpPr>
          <p:nvPr/>
        </p:nvSpPr>
        <p:spPr bwMode="auto">
          <a:xfrm rot="5400000">
            <a:off x="447675" y="2736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706438" y="2047875"/>
            <a:ext cx="7772400" cy="45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For any particular value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the power is 1 –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706438" y="2619375"/>
            <a:ext cx="7772400" cy="1290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e can show graphically the power associated</a:t>
            </a:r>
          </a:p>
          <a:p>
            <a:pPr marL="342900" indent="-342900"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with each value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; such a graph is called a</a:t>
            </a:r>
          </a:p>
          <a:p>
            <a:pPr marL="342900" indent="-342900"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wer curv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  (See next slide.)</a:t>
            </a:r>
          </a:p>
        </p:txBody>
      </p:sp>
    </p:spTree>
    <p:extLst>
      <p:ext uri="{BB962C8B-B14F-4D97-AF65-F5344CB8AC3E}">
        <p14:creationId xmlns:p14="http://schemas.microsoft.com/office/powerpoint/2010/main" val="302892203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nimBg="1"/>
      <p:bldP spid="5" grpId="0" animBg="1"/>
      <p:bldP spid="6" grpId="0" animBg="1"/>
      <p:bldP spid="7" grpId="0" autoUpdateAnimBg="0"/>
      <p:bldP spid="8" grpId="0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wer Curve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052513" y="873125"/>
          <a:ext cx="7150100" cy="530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57" name="Chart" r:id="rId3" imgW="4943972" imgH="3667366" progId="Excel.Chart.8">
                  <p:embed/>
                </p:oleObj>
              </mc:Choice>
              <mc:Fallback>
                <p:oleObj name="Chart" r:id="rId3" imgW="4943972" imgH="3667366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873125"/>
                        <a:ext cx="7150100" cy="530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7497763" y="4854575"/>
            <a:ext cx="360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chemeClr val="bg2"/>
                </a:solidFill>
                <a:effectLst/>
                <a:latin typeface="Symbol" pitchFamily="18" charset="2"/>
              </a:rPr>
              <a:t>m</a:t>
            </a:r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flipV="1">
            <a:off x="3549650" y="1295400"/>
            <a:ext cx="0" cy="3771900"/>
          </a:xfrm>
          <a:prstGeom prst="line">
            <a:avLst/>
          </a:prstGeom>
          <a:noFill/>
          <a:ln w="19050">
            <a:solidFill>
              <a:srgbClr val="0066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3556000" y="2225675"/>
            <a:ext cx="347663" cy="4763"/>
          </a:xfrm>
          <a:prstGeom prst="line">
            <a:avLst/>
          </a:prstGeom>
          <a:noFill/>
          <a:ln w="12700">
            <a:solidFill>
              <a:srgbClr val="0066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922713" y="2035175"/>
            <a:ext cx="11001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rgbClr val="006699"/>
                </a:solidFill>
                <a:effectLst/>
                <a:latin typeface="Book Antiqua" pitchFamily="18" charset="0"/>
              </a:rPr>
              <a:t>H</a:t>
            </a:r>
            <a:r>
              <a:rPr lang="en-US" sz="2000" baseline="-25000">
                <a:solidFill>
                  <a:srgbClr val="006699"/>
                </a:solidFill>
                <a:effectLst/>
                <a:latin typeface="Book Antiqua" pitchFamily="18" charset="0"/>
              </a:rPr>
              <a:t>0</a:t>
            </a:r>
            <a:r>
              <a:rPr lang="en-US" sz="2000">
                <a:solidFill>
                  <a:srgbClr val="006699"/>
                </a:solidFill>
                <a:effectLst/>
                <a:latin typeface="Book Antiqua" pitchFamily="18" charset="0"/>
              </a:rPr>
              <a:t> False</a:t>
            </a:r>
          </a:p>
        </p:txBody>
      </p:sp>
    </p:spTree>
    <p:extLst>
      <p:ext uri="{BB962C8B-B14F-4D97-AF65-F5344CB8AC3E}">
        <p14:creationId xmlns:p14="http://schemas.microsoft.com/office/powerpoint/2010/main" val="2875830301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87388" y="1133475"/>
            <a:ext cx="7772400" cy="81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specified level of significance determines the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probability of making a Type I error.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69925" y="2071688"/>
            <a:ext cx="71818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By controlling the sample size, the probability of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making a Type II error is controlled.</a:t>
            </a:r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auto">
          <a:xfrm rot="5400000">
            <a:off x="447675" y="1231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AutoShape 5"/>
          <p:cNvSpPr>
            <a:spLocks noChangeArrowheads="1"/>
          </p:cNvSpPr>
          <p:nvPr/>
        </p:nvSpPr>
        <p:spPr bwMode="auto">
          <a:xfrm rot="5400000">
            <a:off x="447675" y="2203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476250" y="152400"/>
            <a:ext cx="8191500" cy="81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termining the Sample Size for a Hypothesis Test About a Population Mean</a:t>
            </a:r>
          </a:p>
        </p:txBody>
      </p:sp>
    </p:spTree>
    <p:extLst>
      <p:ext uri="{BB962C8B-B14F-4D97-AF65-F5344CB8AC3E}">
        <p14:creationId xmlns:p14="http://schemas.microsoft.com/office/powerpoint/2010/main" val="67659820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nimBg="1"/>
      <p:bldP spid="5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>
            <a:spLocks/>
          </p:cNvSpPr>
          <p:nvPr/>
        </p:nvSpPr>
        <p:spPr bwMode="auto">
          <a:xfrm>
            <a:off x="1336675" y="1093788"/>
            <a:ext cx="3730625" cy="2301875"/>
          </a:xfrm>
          <a:custGeom>
            <a:avLst/>
            <a:gdLst>
              <a:gd name="T0" fmla="*/ 1127 w 2350"/>
              <a:gd name="T1" fmla="*/ 6 h 1450"/>
              <a:gd name="T2" fmla="*/ 1049 w 2350"/>
              <a:gd name="T3" fmla="*/ 72 h 1450"/>
              <a:gd name="T4" fmla="*/ 1000 w 2350"/>
              <a:gd name="T5" fmla="*/ 147 h 1450"/>
              <a:gd name="T6" fmla="*/ 951 w 2350"/>
              <a:gd name="T7" fmla="*/ 229 h 1450"/>
              <a:gd name="T8" fmla="*/ 913 w 2350"/>
              <a:gd name="T9" fmla="*/ 306 h 1450"/>
              <a:gd name="T10" fmla="*/ 880 w 2350"/>
              <a:gd name="T11" fmla="*/ 382 h 1450"/>
              <a:gd name="T12" fmla="*/ 843 w 2350"/>
              <a:gd name="T13" fmla="*/ 470 h 1450"/>
              <a:gd name="T14" fmla="*/ 811 w 2350"/>
              <a:gd name="T15" fmla="*/ 563 h 1450"/>
              <a:gd name="T16" fmla="*/ 788 w 2350"/>
              <a:gd name="T17" fmla="*/ 642 h 1450"/>
              <a:gd name="T18" fmla="*/ 766 w 2350"/>
              <a:gd name="T19" fmla="*/ 726 h 1450"/>
              <a:gd name="T20" fmla="*/ 736 w 2350"/>
              <a:gd name="T21" fmla="*/ 807 h 1450"/>
              <a:gd name="T22" fmla="*/ 712 w 2350"/>
              <a:gd name="T23" fmla="*/ 883 h 1450"/>
              <a:gd name="T24" fmla="*/ 675 w 2350"/>
              <a:gd name="T25" fmla="*/ 965 h 1450"/>
              <a:gd name="T26" fmla="*/ 631 w 2350"/>
              <a:gd name="T27" fmla="*/ 1057 h 1450"/>
              <a:gd name="T28" fmla="*/ 568 w 2350"/>
              <a:gd name="T29" fmla="*/ 1147 h 1450"/>
              <a:gd name="T30" fmla="*/ 503 w 2350"/>
              <a:gd name="T31" fmla="*/ 1214 h 1450"/>
              <a:gd name="T32" fmla="*/ 419 w 2350"/>
              <a:gd name="T33" fmla="*/ 1269 h 1450"/>
              <a:gd name="T34" fmla="*/ 329 w 2350"/>
              <a:gd name="T35" fmla="*/ 1309 h 1450"/>
              <a:gd name="T36" fmla="*/ 253 w 2350"/>
              <a:gd name="T37" fmla="*/ 1333 h 1450"/>
              <a:gd name="T38" fmla="*/ 170 w 2350"/>
              <a:gd name="T39" fmla="*/ 1364 h 1450"/>
              <a:gd name="T40" fmla="*/ 67 w 2350"/>
              <a:gd name="T41" fmla="*/ 1391 h 1450"/>
              <a:gd name="T42" fmla="*/ 2 w 2350"/>
              <a:gd name="T43" fmla="*/ 1412 h 1450"/>
              <a:gd name="T44" fmla="*/ 2350 w 2350"/>
              <a:gd name="T45" fmla="*/ 1444 h 1450"/>
              <a:gd name="T46" fmla="*/ 2320 w 2350"/>
              <a:gd name="T47" fmla="*/ 1408 h 1450"/>
              <a:gd name="T48" fmla="*/ 2239 w 2350"/>
              <a:gd name="T49" fmla="*/ 1390 h 1450"/>
              <a:gd name="T50" fmla="*/ 2134 w 2350"/>
              <a:gd name="T51" fmla="*/ 1354 h 1450"/>
              <a:gd name="T52" fmla="*/ 2035 w 2350"/>
              <a:gd name="T53" fmla="*/ 1318 h 1450"/>
              <a:gd name="T54" fmla="*/ 1945 w 2350"/>
              <a:gd name="T55" fmla="*/ 1279 h 1450"/>
              <a:gd name="T56" fmla="*/ 1894 w 2350"/>
              <a:gd name="T57" fmla="*/ 1246 h 1450"/>
              <a:gd name="T58" fmla="*/ 1822 w 2350"/>
              <a:gd name="T59" fmla="*/ 1198 h 1450"/>
              <a:gd name="T60" fmla="*/ 1762 w 2350"/>
              <a:gd name="T61" fmla="*/ 1135 h 1450"/>
              <a:gd name="T62" fmla="*/ 1708 w 2350"/>
              <a:gd name="T63" fmla="*/ 1057 h 1450"/>
              <a:gd name="T64" fmla="*/ 1669 w 2350"/>
              <a:gd name="T65" fmla="*/ 982 h 1450"/>
              <a:gd name="T66" fmla="*/ 1633 w 2350"/>
              <a:gd name="T67" fmla="*/ 910 h 1450"/>
              <a:gd name="T68" fmla="*/ 1603 w 2350"/>
              <a:gd name="T69" fmla="*/ 838 h 1450"/>
              <a:gd name="T70" fmla="*/ 1576 w 2350"/>
              <a:gd name="T71" fmla="*/ 763 h 1450"/>
              <a:gd name="T72" fmla="*/ 1555 w 2350"/>
              <a:gd name="T73" fmla="*/ 670 h 1450"/>
              <a:gd name="T74" fmla="*/ 1530 w 2350"/>
              <a:gd name="T75" fmla="*/ 584 h 1450"/>
              <a:gd name="T76" fmla="*/ 1495 w 2350"/>
              <a:gd name="T77" fmla="*/ 482 h 1450"/>
              <a:gd name="T78" fmla="*/ 1453 w 2350"/>
              <a:gd name="T79" fmla="*/ 381 h 1450"/>
              <a:gd name="T80" fmla="*/ 1417 w 2350"/>
              <a:gd name="T81" fmla="*/ 298 h 1450"/>
              <a:gd name="T82" fmla="*/ 1390 w 2350"/>
              <a:gd name="T83" fmla="*/ 239 h 1450"/>
              <a:gd name="T84" fmla="*/ 1355 w 2350"/>
              <a:gd name="T85" fmla="*/ 175 h 1450"/>
              <a:gd name="T86" fmla="*/ 1328 w 2350"/>
              <a:gd name="T87" fmla="*/ 135 h 1450"/>
              <a:gd name="T88" fmla="*/ 1297 w 2350"/>
              <a:gd name="T89" fmla="*/ 93 h 1450"/>
              <a:gd name="T90" fmla="*/ 1285 w 2350"/>
              <a:gd name="T91" fmla="*/ 80 h 1450"/>
              <a:gd name="T92" fmla="*/ 1239 w 2350"/>
              <a:gd name="T93" fmla="*/ 32 h 1450"/>
              <a:gd name="T94" fmla="*/ 1204 w 2350"/>
              <a:gd name="T95" fmla="*/ 6 h 14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2350" h="1450">
                <a:moveTo>
                  <a:pt x="1177" y="0"/>
                </a:moveTo>
                <a:lnTo>
                  <a:pt x="1151" y="0"/>
                </a:lnTo>
                <a:lnTo>
                  <a:pt x="1127" y="6"/>
                </a:lnTo>
                <a:lnTo>
                  <a:pt x="1101" y="23"/>
                </a:lnTo>
                <a:lnTo>
                  <a:pt x="1080" y="41"/>
                </a:lnTo>
                <a:lnTo>
                  <a:pt x="1049" y="72"/>
                </a:lnTo>
                <a:lnTo>
                  <a:pt x="1033" y="96"/>
                </a:lnTo>
                <a:lnTo>
                  <a:pt x="1013" y="122"/>
                </a:lnTo>
                <a:lnTo>
                  <a:pt x="1000" y="147"/>
                </a:lnTo>
                <a:lnTo>
                  <a:pt x="985" y="175"/>
                </a:lnTo>
                <a:lnTo>
                  <a:pt x="968" y="202"/>
                </a:lnTo>
                <a:lnTo>
                  <a:pt x="951" y="229"/>
                </a:lnTo>
                <a:lnTo>
                  <a:pt x="938" y="258"/>
                </a:lnTo>
                <a:lnTo>
                  <a:pt x="924" y="280"/>
                </a:lnTo>
                <a:lnTo>
                  <a:pt x="913" y="306"/>
                </a:lnTo>
                <a:lnTo>
                  <a:pt x="903" y="330"/>
                </a:lnTo>
                <a:lnTo>
                  <a:pt x="890" y="357"/>
                </a:lnTo>
                <a:lnTo>
                  <a:pt x="880" y="382"/>
                </a:lnTo>
                <a:lnTo>
                  <a:pt x="865" y="412"/>
                </a:lnTo>
                <a:lnTo>
                  <a:pt x="853" y="443"/>
                </a:lnTo>
                <a:lnTo>
                  <a:pt x="843" y="470"/>
                </a:lnTo>
                <a:lnTo>
                  <a:pt x="833" y="500"/>
                </a:lnTo>
                <a:lnTo>
                  <a:pt x="823" y="533"/>
                </a:lnTo>
                <a:lnTo>
                  <a:pt x="811" y="563"/>
                </a:lnTo>
                <a:lnTo>
                  <a:pt x="803" y="590"/>
                </a:lnTo>
                <a:lnTo>
                  <a:pt x="793" y="619"/>
                </a:lnTo>
                <a:lnTo>
                  <a:pt x="788" y="642"/>
                </a:lnTo>
                <a:lnTo>
                  <a:pt x="778" y="671"/>
                </a:lnTo>
                <a:lnTo>
                  <a:pt x="771" y="701"/>
                </a:lnTo>
                <a:lnTo>
                  <a:pt x="766" y="726"/>
                </a:lnTo>
                <a:lnTo>
                  <a:pt x="756" y="755"/>
                </a:lnTo>
                <a:lnTo>
                  <a:pt x="746" y="780"/>
                </a:lnTo>
                <a:lnTo>
                  <a:pt x="736" y="807"/>
                </a:lnTo>
                <a:lnTo>
                  <a:pt x="726" y="834"/>
                </a:lnTo>
                <a:lnTo>
                  <a:pt x="715" y="861"/>
                </a:lnTo>
                <a:lnTo>
                  <a:pt x="712" y="883"/>
                </a:lnTo>
                <a:lnTo>
                  <a:pt x="700" y="916"/>
                </a:lnTo>
                <a:lnTo>
                  <a:pt x="688" y="940"/>
                </a:lnTo>
                <a:lnTo>
                  <a:pt x="675" y="965"/>
                </a:lnTo>
                <a:lnTo>
                  <a:pt x="658" y="994"/>
                </a:lnTo>
                <a:lnTo>
                  <a:pt x="646" y="1027"/>
                </a:lnTo>
                <a:lnTo>
                  <a:pt x="631" y="1057"/>
                </a:lnTo>
                <a:lnTo>
                  <a:pt x="610" y="1090"/>
                </a:lnTo>
                <a:lnTo>
                  <a:pt x="586" y="1120"/>
                </a:lnTo>
                <a:lnTo>
                  <a:pt x="568" y="1147"/>
                </a:lnTo>
                <a:lnTo>
                  <a:pt x="547" y="1171"/>
                </a:lnTo>
                <a:lnTo>
                  <a:pt x="526" y="1192"/>
                </a:lnTo>
                <a:lnTo>
                  <a:pt x="503" y="1214"/>
                </a:lnTo>
                <a:lnTo>
                  <a:pt x="482" y="1228"/>
                </a:lnTo>
                <a:lnTo>
                  <a:pt x="458" y="1246"/>
                </a:lnTo>
                <a:lnTo>
                  <a:pt x="419" y="1269"/>
                </a:lnTo>
                <a:lnTo>
                  <a:pt x="381" y="1287"/>
                </a:lnTo>
                <a:lnTo>
                  <a:pt x="352" y="1299"/>
                </a:lnTo>
                <a:lnTo>
                  <a:pt x="329" y="1309"/>
                </a:lnTo>
                <a:lnTo>
                  <a:pt x="303" y="1318"/>
                </a:lnTo>
                <a:lnTo>
                  <a:pt x="273" y="1330"/>
                </a:lnTo>
                <a:lnTo>
                  <a:pt x="253" y="1333"/>
                </a:lnTo>
                <a:lnTo>
                  <a:pt x="219" y="1346"/>
                </a:lnTo>
                <a:lnTo>
                  <a:pt x="197" y="1355"/>
                </a:lnTo>
                <a:lnTo>
                  <a:pt x="170" y="1364"/>
                </a:lnTo>
                <a:lnTo>
                  <a:pt x="133" y="1374"/>
                </a:lnTo>
                <a:lnTo>
                  <a:pt x="95" y="1387"/>
                </a:lnTo>
                <a:lnTo>
                  <a:pt x="67" y="1391"/>
                </a:lnTo>
                <a:lnTo>
                  <a:pt x="40" y="1400"/>
                </a:lnTo>
                <a:lnTo>
                  <a:pt x="17" y="1405"/>
                </a:lnTo>
                <a:lnTo>
                  <a:pt x="2" y="1412"/>
                </a:lnTo>
                <a:lnTo>
                  <a:pt x="0" y="1450"/>
                </a:lnTo>
                <a:lnTo>
                  <a:pt x="0" y="1448"/>
                </a:lnTo>
                <a:lnTo>
                  <a:pt x="2350" y="1444"/>
                </a:lnTo>
                <a:lnTo>
                  <a:pt x="2350" y="1423"/>
                </a:lnTo>
                <a:lnTo>
                  <a:pt x="2341" y="1414"/>
                </a:lnTo>
                <a:lnTo>
                  <a:pt x="2320" y="1408"/>
                </a:lnTo>
                <a:lnTo>
                  <a:pt x="2290" y="1402"/>
                </a:lnTo>
                <a:lnTo>
                  <a:pt x="2263" y="1393"/>
                </a:lnTo>
                <a:lnTo>
                  <a:pt x="2239" y="1390"/>
                </a:lnTo>
                <a:lnTo>
                  <a:pt x="2209" y="1378"/>
                </a:lnTo>
                <a:lnTo>
                  <a:pt x="2173" y="1366"/>
                </a:lnTo>
                <a:lnTo>
                  <a:pt x="2134" y="1354"/>
                </a:lnTo>
                <a:lnTo>
                  <a:pt x="2098" y="1342"/>
                </a:lnTo>
                <a:lnTo>
                  <a:pt x="2068" y="1327"/>
                </a:lnTo>
                <a:lnTo>
                  <a:pt x="2035" y="1318"/>
                </a:lnTo>
                <a:lnTo>
                  <a:pt x="2002" y="1306"/>
                </a:lnTo>
                <a:lnTo>
                  <a:pt x="1972" y="1291"/>
                </a:lnTo>
                <a:lnTo>
                  <a:pt x="1945" y="1279"/>
                </a:lnTo>
                <a:lnTo>
                  <a:pt x="1927" y="1267"/>
                </a:lnTo>
                <a:lnTo>
                  <a:pt x="1912" y="1261"/>
                </a:lnTo>
                <a:lnTo>
                  <a:pt x="1894" y="1246"/>
                </a:lnTo>
                <a:lnTo>
                  <a:pt x="1876" y="1234"/>
                </a:lnTo>
                <a:lnTo>
                  <a:pt x="1852" y="1219"/>
                </a:lnTo>
                <a:lnTo>
                  <a:pt x="1822" y="1198"/>
                </a:lnTo>
                <a:lnTo>
                  <a:pt x="1804" y="1177"/>
                </a:lnTo>
                <a:lnTo>
                  <a:pt x="1783" y="1159"/>
                </a:lnTo>
                <a:lnTo>
                  <a:pt x="1762" y="1135"/>
                </a:lnTo>
                <a:lnTo>
                  <a:pt x="1744" y="1108"/>
                </a:lnTo>
                <a:lnTo>
                  <a:pt x="1726" y="1081"/>
                </a:lnTo>
                <a:lnTo>
                  <a:pt x="1708" y="1057"/>
                </a:lnTo>
                <a:lnTo>
                  <a:pt x="1693" y="1033"/>
                </a:lnTo>
                <a:lnTo>
                  <a:pt x="1678" y="1006"/>
                </a:lnTo>
                <a:lnTo>
                  <a:pt x="1669" y="982"/>
                </a:lnTo>
                <a:lnTo>
                  <a:pt x="1657" y="958"/>
                </a:lnTo>
                <a:lnTo>
                  <a:pt x="1645" y="934"/>
                </a:lnTo>
                <a:lnTo>
                  <a:pt x="1633" y="910"/>
                </a:lnTo>
                <a:lnTo>
                  <a:pt x="1624" y="883"/>
                </a:lnTo>
                <a:lnTo>
                  <a:pt x="1615" y="859"/>
                </a:lnTo>
                <a:lnTo>
                  <a:pt x="1603" y="838"/>
                </a:lnTo>
                <a:lnTo>
                  <a:pt x="1594" y="814"/>
                </a:lnTo>
                <a:lnTo>
                  <a:pt x="1585" y="787"/>
                </a:lnTo>
                <a:lnTo>
                  <a:pt x="1576" y="763"/>
                </a:lnTo>
                <a:lnTo>
                  <a:pt x="1567" y="727"/>
                </a:lnTo>
                <a:lnTo>
                  <a:pt x="1561" y="694"/>
                </a:lnTo>
                <a:lnTo>
                  <a:pt x="1555" y="670"/>
                </a:lnTo>
                <a:lnTo>
                  <a:pt x="1548" y="640"/>
                </a:lnTo>
                <a:lnTo>
                  <a:pt x="1540" y="613"/>
                </a:lnTo>
                <a:lnTo>
                  <a:pt x="1530" y="584"/>
                </a:lnTo>
                <a:lnTo>
                  <a:pt x="1520" y="552"/>
                </a:lnTo>
                <a:lnTo>
                  <a:pt x="1510" y="522"/>
                </a:lnTo>
                <a:lnTo>
                  <a:pt x="1495" y="482"/>
                </a:lnTo>
                <a:lnTo>
                  <a:pt x="1483" y="450"/>
                </a:lnTo>
                <a:lnTo>
                  <a:pt x="1468" y="414"/>
                </a:lnTo>
                <a:lnTo>
                  <a:pt x="1453" y="381"/>
                </a:lnTo>
                <a:lnTo>
                  <a:pt x="1442" y="357"/>
                </a:lnTo>
                <a:lnTo>
                  <a:pt x="1432" y="325"/>
                </a:lnTo>
                <a:lnTo>
                  <a:pt x="1417" y="298"/>
                </a:lnTo>
                <a:lnTo>
                  <a:pt x="1402" y="262"/>
                </a:lnTo>
                <a:lnTo>
                  <a:pt x="1412" y="280"/>
                </a:lnTo>
                <a:lnTo>
                  <a:pt x="1390" y="239"/>
                </a:lnTo>
                <a:lnTo>
                  <a:pt x="1375" y="214"/>
                </a:lnTo>
                <a:lnTo>
                  <a:pt x="1365" y="193"/>
                </a:lnTo>
                <a:lnTo>
                  <a:pt x="1355" y="175"/>
                </a:lnTo>
                <a:lnTo>
                  <a:pt x="1340" y="155"/>
                </a:lnTo>
                <a:lnTo>
                  <a:pt x="1335" y="147"/>
                </a:lnTo>
                <a:lnTo>
                  <a:pt x="1328" y="135"/>
                </a:lnTo>
                <a:lnTo>
                  <a:pt x="1319" y="120"/>
                </a:lnTo>
                <a:lnTo>
                  <a:pt x="1309" y="107"/>
                </a:lnTo>
                <a:lnTo>
                  <a:pt x="1297" y="93"/>
                </a:lnTo>
                <a:lnTo>
                  <a:pt x="1290" y="86"/>
                </a:lnTo>
                <a:lnTo>
                  <a:pt x="1304" y="102"/>
                </a:lnTo>
                <a:lnTo>
                  <a:pt x="1285" y="80"/>
                </a:lnTo>
                <a:lnTo>
                  <a:pt x="1272" y="65"/>
                </a:lnTo>
                <a:lnTo>
                  <a:pt x="1257" y="47"/>
                </a:lnTo>
                <a:lnTo>
                  <a:pt x="1239" y="32"/>
                </a:lnTo>
                <a:lnTo>
                  <a:pt x="1227" y="21"/>
                </a:lnTo>
                <a:lnTo>
                  <a:pt x="1217" y="12"/>
                </a:lnTo>
                <a:lnTo>
                  <a:pt x="1204" y="6"/>
                </a:lnTo>
                <a:lnTo>
                  <a:pt x="1190" y="2"/>
                </a:lnTo>
              </a:path>
            </a:pathLst>
          </a:custGeom>
          <a:gradFill rotWithShape="0">
            <a:gsLst>
              <a:gs pos="0">
                <a:srgbClr val="993366"/>
              </a:gs>
              <a:gs pos="50000">
                <a:srgbClr val="993366">
                  <a:gamma/>
                  <a:shade val="46275"/>
                  <a:invGamma/>
                </a:srgbClr>
              </a:gs>
              <a:gs pos="100000">
                <a:srgbClr val="993366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 flipV="1">
            <a:off x="4573588" y="2003425"/>
            <a:ext cx="495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938463" y="3409950"/>
            <a:ext cx="458787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m</a:t>
            </a:r>
            <a:r>
              <a:rPr lang="en-US" sz="2400" baseline="-250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972050" y="2386013"/>
            <a:ext cx="449263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 </a:t>
            </a:r>
            <a:endParaRPr lang="en-US" sz="2400" baseline="-25000">
              <a:effectLst/>
              <a:latin typeface="Book Antiqua" pitchFamily="18" charset="0"/>
            </a:endParaRPr>
          </a:p>
        </p:txBody>
      </p:sp>
      <p:sp>
        <p:nvSpPr>
          <p:cNvPr id="6" name="AutoShape 6"/>
          <p:cNvSpPr>
            <a:spLocks noChangeArrowheads="1"/>
          </p:cNvSpPr>
          <p:nvPr/>
        </p:nvSpPr>
        <p:spPr bwMode="auto">
          <a:xfrm rot="5400000">
            <a:off x="355600" y="1841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AutoShape 7"/>
          <p:cNvSpPr>
            <a:spLocks noChangeArrowheads="1"/>
          </p:cNvSpPr>
          <p:nvPr/>
        </p:nvSpPr>
        <p:spPr bwMode="auto">
          <a:xfrm rot="16200000" flipH="1">
            <a:off x="8505825" y="4584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3178175" y="3241675"/>
            <a:ext cx="0" cy="301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Freeform 9"/>
          <p:cNvSpPr>
            <a:spLocks/>
          </p:cNvSpPr>
          <p:nvPr/>
        </p:nvSpPr>
        <p:spPr bwMode="auto">
          <a:xfrm>
            <a:off x="4089400" y="3665538"/>
            <a:ext cx="3730625" cy="2301875"/>
          </a:xfrm>
          <a:custGeom>
            <a:avLst/>
            <a:gdLst>
              <a:gd name="T0" fmla="*/ 1127 w 2350"/>
              <a:gd name="T1" fmla="*/ 6 h 1450"/>
              <a:gd name="T2" fmla="*/ 1049 w 2350"/>
              <a:gd name="T3" fmla="*/ 72 h 1450"/>
              <a:gd name="T4" fmla="*/ 1000 w 2350"/>
              <a:gd name="T5" fmla="*/ 147 h 1450"/>
              <a:gd name="T6" fmla="*/ 951 w 2350"/>
              <a:gd name="T7" fmla="*/ 229 h 1450"/>
              <a:gd name="T8" fmla="*/ 913 w 2350"/>
              <a:gd name="T9" fmla="*/ 306 h 1450"/>
              <a:gd name="T10" fmla="*/ 880 w 2350"/>
              <a:gd name="T11" fmla="*/ 382 h 1450"/>
              <a:gd name="T12" fmla="*/ 843 w 2350"/>
              <a:gd name="T13" fmla="*/ 470 h 1450"/>
              <a:gd name="T14" fmla="*/ 811 w 2350"/>
              <a:gd name="T15" fmla="*/ 563 h 1450"/>
              <a:gd name="T16" fmla="*/ 788 w 2350"/>
              <a:gd name="T17" fmla="*/ 642 h 1450"/>
              <a:gd name="T18" fmla="*/ 766 w 2350"/>
              <a:gd name="T19" fmla="*/ 726 h 1450"/>
              <a:gd name="T20" fmla="*/ 736 w 2350"/>
              <a:gd name="T21" fmla="*/ 807 h 1450"/>
              <a:gd name="T22" fmla="*/ 712 w 2350"/>
              <a:gd name="T23" fmla="*/ 883 h 1450"/>
              <a:gd name="T24" fmla="*/ 675 w 2350"/>
              <a:gd name="T25" fmla="*/ 965 h 1450"/>
              <a:gd name="T26" fmla="*/ 631 w 2350"/>
              <a:gd name="T27" fmla="*/ 1057 h 1450"/>
              <a:gd name="T28" fmla="*/ 568 w 2350"/>
              <a:gd name="T29" fmla="*/ 1147 h 1450"/>
              <a:gd name="T30" fmla="*/ 503 w 2350"/>
              <a:gd name="T31" fmla="*/ 1214 h 1450"/>
              <a:gd name="T32" fmla="*/ 419 w 2350"/>
              <a:gd name="T33" fmla="*/ 1269 h 1450"/>
              <a:gd name="T34" fmla="*/ 329 w 2350"/>
              <a:gd name="T35" fmla="*/ 1309 h 1450"/>
              <a:gd name="T36" fmla="*/ 253 w 2350"/>
              <a:gd name="T37" fmla="*/ 1333 h 1450"/>
              <a:gd name="T38" fmla="*/ 170 w 2350"/>
              <a:gd name="T39" fmla="*/ 1364 h 1450"/>
              <a:gd name="T40" fmla="*/ 67 w 2350"/>
              <a:gd name="T41" fmla="*/ 1391 h 1450"/>
              <a:gd name="T42" fmla="*/ 2 w 2350"/>
              <a:gd name="T43" fmla="*/ 1412 h 1450"/>
              <a:gd name="T44" fmla="*/ 2350 w 2350"/>
              <a:gd name="T45" fmla="*/ 1444 h 1450"/>
              <a:gd name="T46" fmla="*/ 2320 w 2350"/>
              <a:gd name="T47" fmla="*/ 1408 h 1450"/>
              <a:gd name="T48" fmla="*/ 2239 w 2350"/>
              <a:gd name="T49" fmla="*/ 1390 h 1450"/>
              <a:gd name="T50" fmla="*/ 2134 w 2350"/>
              <a:gd name="T51" fmla="*/ 1354 h 1450"/>
              <a:gd name="T52" fmla="*/ 2035 w 2350"/>
              <a:gd name="T53" fmla="*/ 1318 h 1450"/>
              <a:gd name="T54" fmla="*/ 1945 w 2350"/>
              <a:gd name="T55" fmla="*/ 1279 h 1450"/>
              <a:gd name="T56" fmla="*/ 1894 w 2350"/>
              <a:gd name="T57" fmla="*/ 1246 h 1450"/>
              <a:gd name="T58" fmla="*/ 1822 w 2350"/>
              <a:gd name="T59" fmla="*/ 1198 h 1450"/>
              <a:gd name="T60" fmla="*/ 1762 w 2350"/>
              <a:gd name="T61" fmla="*/ 1135 h 1450"/>
              <a:gd name="T62" fmla="*/ 1708 w 2350"/>
              <a:gd name="T63" fmla="*/ 1057 h 1450"/>
              <a:gd name="T64" fmla="*/ 1669 w 2350"/>
              <a:gd name="T65" fmla="*/ 982 h 1450"/>
              <a:gd name="T66" fmla="*/ 1633 w 2350"/>
              <a:gd name="T67" fmla="*/ 910 h 1450"/>
              <a:gd name="T68" fmla="*/ 1603 w 2350"/>
              <a:gd name="T69" fmla="*/ 838 h 1450"/>
              <a:gd name="T70" fmla="*/ 1576 w 2350"/>
              <a:gd name="T71" fmla="*/ 763 h 1450"/>
              <a:gd name="T72" fmla="*/ 1555 w 2350"/>
              <a:gd name="T73" fmla="*/ 670 h 1450"/>
              <a:gd name="T74" fmla="*/ 1530 w 2350"/>
              <a:gd name="T75" fmla="*/ 584 h 1450"/>
              <a:gd name="T76" fmla="*/ 1495 w 2350"/>
              <a:gd name="T77" fmla="*/ 482 h 1450"/>
              <a:gd name="T78" fmla="*/ 1453 w 2350"/>
              <a:gd name="T79" fmla="*/ 381 h 1450"/>
              <a:gd name="T80" fmla="*/ 1417 w 2350"/>
              <a:gd name="T81" fmla="*/ 298 h 1450"/>
              <a:gd name="T82" fmla="*/ 1390 w 2350"/>
              <a:gd name="T83" fmla="*/ 239 h 1450"/>
              <a:gd name="T84" fmla="*/ 1355 w 2350"/>
              <a:gd name="T85" fmla="*/ 175 h 1450"/>
              <a:gd name="T86" fmla="*/ 1328 w 2350"/>
              <a:gd name="T87" fmla="*/ 135 h 1450"/>
              <a:gd name="T88" fmla="*/ 1297 w 2350"/>
              <a:gd name="T89" fmla="*/ 93 h 1450"/>
              <a:gd name="T90" fmla="*/ 1285 w 2350"/>
              <a:gd name="T91" fmla="*/ 80 h 1450"/>
              <a:gd name="T92" fmla="*/ 1239 w 2350"/>
              <a:gd name="T93" fmla="*/ 32 h 1450"/>
              <a:gd name="T94" fmla="*/ 1204 w 2350"/>
              <a:gd name="T95" fmla="*/ 6 h 14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2350" h="1450">
                <a:moveTo>
                  <a:pt x="1177" y="0"/>
                </a:moveTo>
                <a:lnTo>
                  <a:pt x="1151" y="0"/>
                </a:lnTo>
                <a:lnTo>
                  <a:pt x="1127" y="6"/>
                </a:lnTo>
                <a:lnTo>
                  <a:pt x="1101" y="23"/>
                </a:lnTo>
                <a:lnTo>
                  <a:pt x="1080" y="41"/>
                </a:lnTo>
                <a:lnTo>
                  <a:pt x="1049" y="72"/>
                </a:lnTo>
                <a:lnTo>
                  <a:pt x="1033" y="96"/>
                </a:lnTo>
                <a:lnTo>
                  <a:pt x="1013" y="122"/>
                </a:lnTo>
                <a:lnTo>
                  <a:pt x="1000" y="147"/>
                </a:lnTo>
                <a:lnTo>
                  <a:pt x="985" y="175"/>
                </a:lnTo>
                <a:lnTo>
                  <a:pt x="968" y="202"/>
                </a:lnTo>
                <a:lnTo>
                  <a:pt x="951" y="229"/>
                </a:lnTo>
                <a:lnTo>
                  <a:pt x="938" y="258"/>
                </a:lnTo>
                <a:lnTo>
                  <a:pt x="924" y="280"/>
                </a:lnTo>
                <a:lnTo>
                  <a:pt x="913" y="306"/>
                </a:lnTo>
                <a:lnTo>
                  <a:pt x="903" y="330"/>
                </a:lnTo>
                <a:lnTo>
                  <a:pt x="890" y="357"/>
                </a:lnTo>
                <a:lnTo>
                  <a:pt x="880" y="382"/>
                </a:lnTo>
                <a:lnTo>
                  <a:pt x="865" y="412"/>
                </a:lnTo>
                <a:lnTo>
                  <a:pt x="853" y="443"/>
                </a:lnTo>
                <a:lnTo>
                  <a:pt x="843" y="470"/>
                </a:lnTo>
                <a:lnTo>
                  <a:pt x="833" y="500"/>
                </a:lnTo>
                <a:lnTo>
                  <a:pt x="823" y="533"/>
                </a:lnTo>
                <a:lnTo>
                  <a:pt x="811" y="563"/>
                </a:lnTo>
                <a:lnTo>
                  <a:pt x="803" y="590"/>
                </a:lnTo>
                <a:lnTo>
                  <a:pt x="793" y="619"/>
                </a:lnTo>
                <a:lnTo>
                  <a:pt x="788" y="642"/>
                </a:lnTo>
                <a:lnTo>
                  <a:pt x="778" y="671"/>
                </a:lnTo>
                <a:lnTo>
                  <a:pt x="771" y="701"/>
                </a:lnTo>
                <a:lnTo>
                  <a:pt x="766" y="726"/>
                </a:lnTo>
                <a:lnTo>
                  <a:pt x="756" y="755"/>
                </a:lnTo>
                <a:lnTo>
                  <a:pt x="746" y="780"/>
                </a:lnTo>
                <a:lnTo>
                  <a:pt x="736" y="807"/>
                </a:lnTo>
                <a:lnTo>
                  <a:pt x="726" y="834"/>
                </a:lnTo>
                <a:lnTo>
                  <a:pt x="715" y="861"/>
                </a:lnTo>
                <a:lnTo>
                  <a:pt x="712" y="883"/>
                </a:lnTo>
                <a:lnTo>
                  <a:pt x="700" y="916"/>
                </a:lnTo>
                <a:lnTo>
                  <a:pt x="688" y="940"/>
                </a:lnTo>
                <a:lnTo>
                  <a:pt x="675" y="965"/>
                </a:lnTo>
                <a:lnTo>
                  <a:pt x="658" y="994"/>
                </a:lnTo>
                <a:lnTo>
                  <a:pt x="646" y="1027"/>
                </a:lnTo>
                <a:lnTo>
                  <a:pt x="631" y="1057"/>
                </a:lnTo>
                <a:lnTo>
                  <a:pt x="610" y="1090"/>
                </a:lnTo>
                <a:lnTo>
                  <a:pt x="586" y="1120"/>
                </a:lnTo>
                <a:lnTo>
                  <a:pt x="568" y="1147"/>
                </a:lnTo>
                <a:lnTo>
                  <a:pt x="547" y="1171"/>
                </a:lnTo>
                <a:lnTo>
                  <a:pt x="526" y="1192"/>
                </a:lnTo>
                <a:lnTo>
                  <a:pt x="503" y="1214"/>
                </a:lnTo>
                <a:lnTo>
                  <a:pt x="482" y="1228"/>
                </a:lnTo>
                <a:lnTo>
                  <a:pt x="458" y="1246"/>
                </a:lnTo>
                <a:lnTo>
                  <a:pt x="419" y="1269"/>
                </a:lnTo>
                <a:lnTo>
                  <a:pt x="381" y="1287"/>
                </a:lnTo>
                <a:lnTo>
                  <a:pt x="352" y="1299"/>
                </a:lnTo>
                <a:lnTo>
                  <a:pt x="329" y="1309"/>
                </a:lnTo>
                <a:lnTo>
                  <a:pt x="303" y="1318"/>
                </a:lnTo>
                <a:lnTo>
                  <a:pt x="273" y="1330"/>
                </a:lnTo>
                <a:lnTo>
                  <a:pt x="253" y="1333"/>
                </a:lnTo>
                <a:lnTo>
                  <a:pt x="219" y="1346"/>
                </a:lnTo>
                <a:lnTo>
                  <a:pt x="197" y="1355"/>
                </a:lnTo>
                <a:lnTo>
                  <a:pt x="170" y="1364"/>
                </a:lnTo>
                <a:lnTo>
                  <a:pt x="133" y="1374"/>
                </a:lnTo>
                <a:lnTo>
                  <a:pt x="95" y="1387"/>
                </a:lnTo>
                <a:lnTo>
                  <a:pt x="67" y="1391"/>
                </a:lnTo>
                <a:lnTo>
                  <a:pt x="40" y="1400"/>
                </a:lnTo>
                <a:lnTo>
                  <a:pt x="17" y="1405"/>
                </a:lnTo>
                <a:lnTo>
                  <a:pt x="2" y="1412"/>
                </a:lnTo>
                <a:lnTo>
                  <a:pt x="0" y="1450"/>
                </a:lnTo>
                <a:lnTo>
                  <a:pt x="0" y="1448"/>
                </a:lnTo>
                <a:lnTo>
                  <a:pt x="2350" y="1444"/>
                </a:lnTo>
                <a:lnTo>
                  <a:pt x="2350" y="1423"/>
                </a:lnTo>
                <a:lnTo>
                  <a:pt x="2341" y="1414"/>
                </a:lnTo>
                <a:lnTo>
                  <a:pt x="2320" y="1408"/>
                </a:lnTo>
                <a:lnTo>
                  <a:pt x="2290" y="1402"/>
                </a:lnTo>
                <a:lnTo>
                  <a:pt x="2263" y="1393"/>
                </a:lnTo>
                <a:lnTo>
                  <a:pt x="2239" y="1390"/>
                </a:lnTo>
                <a:lnTo>
                  <a:pt x="2209" y="1378"/>
                </a:lnTo>
                <a:lnTo>
                  <a:pt x="2173" y="1366"/>
                </a:lnTo>
                <a:lnTo>
                  <a:pt x="2134" y="1354"/>
                </a:lnTo>
                <a:lnTo>
                  <a:pt x="2098" y="1342"/>
                </a:lnTo>
                <a:lnTo>
                  <a:pt x="2068" y="1327"/>
                </a:lnTo>
                <a:lnTo>
                  <a:pt x="2035" y="1318"/>
                </a:lnTo>
                <a:lnTo>
                  <a:pt x="2002" y="1306"/>
                </a:lnTo>
                <a:lnTo>
                  <a:pt x="1972" y="1291"/>
                </a:lnTo>
                <a:lnTo>
                  <a:pt x="1945" y="1279"/>
                </a:lnTo>
                <a:lnTo>
                  <a:pt x="1927" y="1267"/>
                </a:lnTo>
                <a:lnTo>
                  <a:pt x="1912" y="1261"/>
                </a:lnTo>
                <a:lnTo>
                  <a:pt x="1894" y="1246"/>
                </a:lnTo>
                <a:lnTo>
                  <a:pt x="1876" y="1234"/>
                </a:lnTo>
                <a:lnTo>
                  <a:pt x="1852" y="1219"/>
                </a:lnTo>
                <a:lnTo>
                  <a:pt x="1822" y="1198"/>
                </a:lnTo>
                <a:lnTo>
                  <a:pt x="1804" y="1177"/>
                </a:lnTo>
                <a:lnTo>
                  <a:pt x="1783" y="1159"/>
                </a:lnTo>
                <a:lnTo>
                  <a:pt x="1762" y="1135"/>
                </a:lnTo>
                <a:lnTo>
                  <a:pt x="1744" y="1108"/>
                </a:lnTo>
                <a:lnTo>
                  <a:pt x="1726" y="1081"/>
                </a:lnTo>
                <a:lnTo>
                  <a:pt x="1708" y="1057"/>
                </a:lnTo>
                <a:lnTo>
                  <a:pt x="1693" y="1033"/>
                </a:lnTo>
                <a:lnTo>
                  <a:pt x="1678" y="1006"/>
                </a:lnTo>
                <a:lnTo>
                  <a:pt x="1669" y="982"/>
                </a:lnTo>
                <a:lnTo>
                  <a:pt x="1657" y="958"/>
                </a:lnTo>
                <a:lnTo>
                  <a:pt x="1645" y="934"/>
                </a:lnTo>
                <a:lnTo>
                  <a:pt x="1633" y="910"/>
                </a:lnTo>
                <a:lnTo>
                  <a:pt x="1624" y="883"/>
                </a:lnTo>
                <a:lnTo>
                  <a:pt x="1615" y="859"/>
                </a:lnTo>
                <a:lnTo>
                  <a:pt x="1603" y="838"/>
                </a:lnTo>
                <a:lnTo>
                  <a:pt x="1594" y="814"/>
                </a:lnTo>
                <a:lnTo>
                  <a:pt x="1585" y="787"/>
                </a:lnTo>
                <a:lnTo>
                  <a:pt x="1576" y="763"/>
                </a:lnTo>
                <a:lnTo>
                  <a:pt x="1567" y="727"/>
                </a:lnTo>
                <a:lnTo>
                  <a:pt x="1561" y="694"/>
                </a:lnTo>
                <a:lnTo>
                  <a:pt x="1555" y="670"/>
                </a:lnTo>
                <a:lnTo>
                  <a:pt x="1548" y="640"/>
                </a:lnTo>
                <a:lnTo>
                  <a:pt x="1540" y="613"/>
                </a:lnTo>
                <a:lnTo>
                  <a:pt x="1530" y="584"/>
                </a:lnTo>
                <a:lnTo>
                  <a:pt x="1520" y="552"/>
                </a:lnTo>
                <a:lnTo>
                  <a:pt x="1510" y="522"/>
                </a:lnTo>
                <a:lnTo>
                  <a:pt x="1495" y="482"/>
                </a:lnTo>
                <a:lnTo>
                  <a:pt x="1483" y="450"/>
                </a:lnTo>
                <a:lnTo>
                  <a:pt x="1468" y="414"/>
                </a:lnTo>
                <a:lnTo>
                  <a:pt x="1453" y="381"/>
                </a:lnTo>
                <a:lnTo>
                  <a:pt x="1442" y="357"/>
                </a:lnTo>
                <a:lnTo>
                  <a:pt x="1432" y="325"/>
                </a:lnTo>
                <a:lnTo>
                  <a:pt x="1417" y="298"/>
                </a:lnTo>
                <a:lnTo>
                  <a:pt x="1402" y="262"/>
                </a:lnTo>
                <a:lnTo>
                  <a:pt x="1412" y="280"/>
                </a:lnTo>
                <a:lnTo>
                  <a:pt x="1390" y="239"/>
                </a:lnTo>
                <a:lnTo>
                  <a:pt x="1375" y="214"/>
                </a:lnTo>
                <a:lnTo>
                  <a:pt x="1365" y="193"/>
                </a:lnTo>
                <a:lnTo>
                  <a:pt x="1355" y="175"/>
                </a:lnTo>
                <a:lnTo>
                  <a:pt x="1340" y="155"/>
                </a:lnTo>
                <a:lnTo>
                  <a:pt x="1335" y="147"/>
                </a:lnTo>
                <a:lnTo>
                  <a:pt x="1328" y="135"/>
                </a:lnTo>
                <a:lnTo>
                  <a:pt x="1319" y="120"/>
                </a:lnTo>
                <a:lnTo>
                  <a:pt x="1309" y="107"/>
                </a:lnTo>
                <a:lnTo>
                  <a:pt x="1297" y="93"/>
                </a:lnTo>
                <a:lnTo>
                  <a:pt x="1290" y="86"/>
                </a:lnTo>
                <a:lnTo>
                  <a:pt x="1304" y="102"/>
                </a:lnTo>
                <a:lnTo>
                  <a:pt x="1285" y="80"/>
                </a:lnTo>
                <a:lnTo>
                  <a:pt x="1272" y="65"/>
                </a:lnTo>
                <a:lnTo>
                  <a:pt x="1257" y="47"/>
                </a:lnTo>
                <a:lnTo>
                  <a:pt x="1239" y="32"/>
                </a:lnTo>
                <a:lnTo>
                  <a:pt x="1227" y="21"/>
                </a:lnTo>
                <a:lnTo>
                  <a:pt x="1217" y="12"/>
                </a:lnTo>
                <a:lnTo>
                  <a:pt x="1204" y="6"/>
                </a:lnTo>
                <a:lnTo>
                  <a:pt x="1190" y="2"/>
                </a:lnTo>
              </a:path>
            </a:pathLst>
          </a:custGeom>
          <a:gradFill rotWithShape="0">
            <a:gsLst>
              <a:gs pos="0">
                <a:srgbClr val="993366"/>
              </a:gs>
              <a:gs pos="50000">
                <a:srgbClr val="993366">
                  <a:gamma/>
                  <a:shade val="46275"/>
                  <a:invGamma/>
                </a:srgbClr>
              </a:gs>
              <a:gs pos="100000">
                <a:srgbClr val="993366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Freeform 10"/>
          <p:cNvSpPr>
            <a:spLocks/>
          </p:cNvSpPr>
          <p:nvPr/>
        </p:nvSpPr>
        <p:spPr bwMode="auto">
          <a:xfrm>
            <a:off x="4075113" y="5753100"/>
            <a:ext cx="500062" cy="217488"/>
          </a:xfrm>
          <a:custGeom>
            <a:avLst/>
            <a:gdLst>
              <a:gd name="T0" fmla="*/ 311 w 315"/>
              <a:gd name="T1" fmla="*/ 0 h 137"/>
              <a:gd name="T2" fmla="*/ 313 w 315"/>
              <a:gd name="T3" fmla="*/ 2 h 137"/>
              <a:gd name="T4" fmla="*/ 312 w 315"/>
              <a:gd name="T5" fmla="*/ 18 h 137"/>
              <a:gd name="T6" fmla="*/ 312 w 315"/>
              <a:gd name="T7" fmla="*/ 31 h 137"/>
              <a:gd name="T8" fmla="*/ 312 w 315"/>
              <a:gd name="T9" fmla="*/ 50 h 137"/>
              <a:gd name="T10" fmla="*/ 312 w 315"/>
              <a:gd name="T11" fmla="*/ 64 h 137"/>
              <a:gd name="T12" fmla="*/ 315 w 315"/>
              <a:gd name="T13" fmla="*/ 81 h 137"/>
              <a:gd name="T14" fmla="*/ 315 w 315"/>
              <a:gd name="T15" fmla="*/ 109 h 137"/>
              <a:gd name="T16" fmla="*/ 315 w 315"/>
              <a:gd name="T17" fmla="*/ 135 h 137"/>
              <a:gd name="T18" fmla="*/ 0 w 315"/>
              <a:gd name="T19" fmla="*/ 137 h 137"/>
              <a:gd name="T20" fmla="*/ 1 w 315"/>
              <a:gd name="T21" fmla="*/ 88 h 137"/>
              <a:gd name="T22" fmla="*/ 23 w 315"/>
              <a:gd name="T23" fmla="*/ 86 h 137"/>
              <a:gd name="T24" fmla="*/ 43 w 315"/>
              <a:gd name="T25" fmla="*/ 80 h 137"/>
              <a:gd name="T26" fmla="*/ 61 w 315"/>
              <a:gd name="T27" fmla="*/ 76 h 137"/>
              <a:gd name="T28" fmla="*/ 77 w 315"/>
              <a:gd name="T29" fmla="*/ 72 h 137"/>
              <a:gd name="T30" fmla="*/ 93 w 315"/>
              <a:gd name="T31" fmla="*/ 65 h 137"/>
              <a:gd name="T32" fmla="*/ 105 w 315"/>
              <a:gd name="T33" fmla="*/ 61 h 137"/>
              <a:gd name="T34" fmla="*/ 150 w 315"/>
              <a:gd name="T35" fmla="*/ 51 h 137"/>
              <a:gd name="T36" fmla="*/ 124 w 315"/>
              <a:gd name="T37" fmla="*/ 57 h 137"/>
              <a:gd name="T38" fmla="*/ 136 w 315"/>
              <a:gd name="T39" fmla="*/ 54 h 137"/>
              <a:gd name="T40" fmla="*/ 160 w 315"/>
              <a:gd name="T41" fmla="*/ 48 h 137"/>
              <a:gd name="T42" fmla="*/ 177 w 315"/>
              <a:gd name="T43" fmla="*/ 44 h 137"/>
              <a:gd name="T44" fmla="*/ 192 w 315"/>
              <a:gd name="T45" fmla="*/ 39 h 137"/>
              <a:gd name="T46" fmla="*/ 200 w 315"/>
              <a:gd name="T47" fmla="*/ 38 h 137"/>
              <a:gd name="T48" fmla="*/ 222 w 315"/>
              <a:gd name="T49" fmla="*/ 31 h 137"/>
              <a:gd name="T50" fmla="*/ 236 w 315"/>
              <a:gd name="T51" fmla="*/ 27 h 137"/>
              <a:gd name="T52" fmla="*/ 251 w 315"/>
              <a:gd name="T53" fmla="*/ 22 h 137"/>
              <a:gd name="T54" fmla="*/ 267 w 315"/>
              <a:gd name="T55" fmla="*/ 16 h 137"/>
              <a:gd name="T56" fmla="*/ 279 w 315"/>
              <a:gd name="T57" fmla="*/ 12 h 137"/>
              <a:gd name="T58" fmla="*/ 291 w 315"/>
              <a:gd name="T59" fmla="*/ 8 h 137"/>
              <a:gd name="T60" fmla="*/ 312 w 315"/>
              <a:gd name="T61" fmla="*/ 8 h 137"/>
              <a:gd name="T62" fmla="*/ 306 w 315"/>
              <a:gd name="T63" fmla="*/ 10 h 1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315" h="137">
                <a:moveTo>
                  <a:pt x="311" y="0"/>
                </a:moveTo>
                <a:lnTo>
                  <a:pt x="313" y="2"/>
                </a:lnTo>
                <a:lnTo>
                  <a:pt x="312" y="18"/>
                </a:lnTo>
                <a:lnTo>
                  <a:pt x="312" y="31"/>
                </a:lnTo>
                <a:lnTo>
                  <a:pt x="312" y="50"/>
                </a:lnTo>
                <a:lnTo>
                  <a:pt x="312" y="64"/>
                </a:lnTo>
                <a:lnTo>
                  <a:pt x="315" y="81"/>
                </a:lnTo>
                <a:lnTo>
                  <a:pt x="315" y="109"/>
                </a:lnTo>
                <a:lnTo>
                  <a:pt x="315" y="135"/>
                </a:lnTo>
                <a:lnTo>
                  <a:pt x="0" y="137"/>
                </a:lnTo>
                <a:lnTo>
                  <a:pt x="1" y="88"/>
                </a:lnTo>
                <a:lnTo>
                  <a:pt x="23" y="86"/>
                </a:lnTo>
                <a:lnTo>
                  <a:pt x="43" y="80"/>
                </a:lnTo>
                <a:lnTo>
                  <a:pt x="61" y="76"/>
                </a:lnTo>
                <a:lnTo>
                  <a:pt x="77" y="72"/>
                </a:lnTo>
                <a:lnTo>
                  <a:pt x="93" y="65"/>
                </a:lnTo>
                <a:lnTo>
                  <a:pt x="105" y="61"/>
                </a:lnTo>
                <a:lnTo>
                  <a:pt x="150" y="51"/>
                </a:lnTo>
                <a:lnTo>
                  <a:pt x="124" y="57"/>
                </a:lnTo>
                <a:lnTo>
                  <a:pt x="136" y="54"/>
                </a:lnTo>
                <a:lnTo>
                  <a:pt x="160" y="48"/>
                </a:lnTo>
                <a:lnTo>
                  <a:pt x="177" y="44"/>
                </a:lnTo>
                <a:lnTo>
                  <a:pt x="192" y="39"/>
                </a:lnTo>
                <a:lnTo>
                  <a:pt x="200" y="38"/>
                </a:lnTo>
                <a:lnTo>
                  <a:pt x="222" y="31"/>
                </a:lnTo>
                <a:lnTo>
                  <a:pt x="236" y="27"/>
                </a:lnTo>
                <a:lnTo>
                  <a:pt x="251" y="22"/>
                </a:lnTo>
                <a:lnTo>
                  <a:pt x="267" y="16"/>
                </a:lnTo>
                <a:lnTo>
                  <a:pt x="279" y="12"/>
                </a:lnTo>
                <a:lnTo>
                  <a:pt x="291" y="8"/>
                </a:lnTo>
                <a:lnTo>
                  <a:pt x="312" y="8"/>
                </a:lnTo>
                <a:lnTo>
                  <a:pt x="306" y="10"/>
                </a:lnTo>
              </a:path>
            </a:pathLst>
          </a:custGeom>
          <a:gradFill rotWithShape="0">
            <a:gsLst>
              <a:gs pos="0">
                <a:srgbClr val="66FFFF">
                  <a:gamma/>
                  <a:shade val="46275"/>
                  <a:invGamma/>
                </a:srgbClr>
              </a:gs>
              <a:gs pos="50000">
                <a:srgbClr val="66FFFF"/>
              </a:gs>
              <a:gs pos="100000">
                <a:srgbClr val="66FFFF">
                  <a:gamma/>
                  <a:shade val="46275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 flipV="1">
            <a:off x="3783013" y="5965825"/>
            <a:ext cx="437515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" name="Group 12"/>
          <p:cNvGrpSpPr>
            <a:grpSpLocks/>
          </p:cNvGrpSpPr>
          <p:nvPr/>
        </p:nvGrpSpPr>
        <p:grpSpPr bwMode="auto">
          <a:xfrm>
            <a:off x="3998913" y="3611563"/>
            <a:ext cx="3967162" cy="2222500"/>
            <a:chOff x="2519" y="2347"/>
            <a:chExt cx="2499" cy="1400"/>
          </a:xfrm>
        </p:grpSpPr>
        <p:grpSp>
          <p:nvGrpSpPr>
            <p:cNvPr id="13" name="Group 13"/>
            <p:cNvGrpSpPr>
              <a:grpSpLocks/>
            </p:cNvGrpSpPr>
            <p:nvPr/>
          </p:nvGrpSpPr>
          <p:grpSpPr bwMode="auto">
            <a:xfrm>
              <a:off x="2519" y="2347"/>
              <a:ext cx="2499" cy="1400"/>
              <a:chOff x="1031" y="1663"/>
              <a:chExt cx="2499" cy="1400"/>
            </a:xfrm>
          </p:grpSpPr>
          <p:sp>
            <p:nvSpPr>
              <p:cNvPr id="15" name="Arc 14"/>
              <p:cNvSpPr>
                <a:spLocks/>
              </p:cNvSpPr>
              <p:nvPr/>
            </p:nvSpPr>
            <p:spPr bwMode="auto">
              <a:xfrm rot="6300000">
                <a:off x="1704" y="1925"/>
                <a:ext cx="720" cy="201"/>
              </a:xfrm>
              <a:custGeom>
                <a:avLst/>
                <a:gdLst>
                  <a:gd name="G0" fmla="+- 21600 0 0"/>
                  <a:gd name="G1" fmla="+- 0 0 0"/>
                  <a:gd name="G2" fmla="+- 21600 0 0"/>
                  <a:gd name="T0" fmla="*/ 21600 w 21600"/>
                  <a:gd name="T1" fmla="*/ 21600 h 21600"/>
                  <a:gd name="T2" fmla="*/ 0 w 21600"/>
                  <a:gd name="T3" fmla="*/ 0 h 21600"/>
                  <a:gd name="T4" fmla="*/ 21600 w 21600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</a:path>
                  <a:path w="21600" h="21600" stroke="0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135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" name="Arc 15"/>
              <p:cNvSpPr>
                <a:spLocks/>
              </p:cNvSpPr>
              <p:nvPr/>
            </p:nvSpPr>
            <p:spPr bwMode="auto">
              <a:xfrm rot="16980000">
                <a:off x="1383" y="2484"/>
                <a:ext cx="596" cy="255"/>
              </a:xfrm>
              <a:custGeom>
                <a:avLst/>
                <a:gdLst>
                  <a:gd name="G0" fmla="+- 19433 0 0"/>
                  <a:gd name="G1" fmla="+- 0 0 0"/>
                  <a:gd name="G2" fmla="+- 21600 0 0"/>
                  <a:gd name="T0" fmla="*/ 19433 w 19433"/>
                  <a:gd name="T1" fmla="*/ 21600 h 21600"/>
                  <a:gd name="T2" fmla="*/ 0 w 19433"/>
                  <a:gd name="T3" fmla="*/ 9430 h 21600"/>
                  <a:gd name="T4" fmla="*/ 19433 w 19433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433" h="21600" fill="none" extrusionOk="0">
                    <a:moveTo>
                      <a:pt x="19433" y="21600"/>
                    </a:moveTo>
                    <a:cubicBezTo>
                      <a:pt x="11159" y="21600"/>
                      <a:pt x="3612" y="16873"/>
                      <a:pt x="0" y="9429"/>
                    </a:cubicBezTo>
                  </a:path>
                  <a:path w="19433" h="21600" stroke="0" extrusionOk="0">
                    <a:moveTo>
                      <a:pt x="19433" y="21600"/>
                    </a:moveTo>
                    <a:cubicBezTo>
                      <a:pt x="11159" y="21600"/>
                      <a:pt x="3612" y="16873"/>
                      <a:pt x="0" y="9429"/>
                    </a:cubicBezTo>
                    <a:lnTo>
                      <a:pt x="19433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" name="Arc 16"/>
              <p:cNvSpPr>
                <a:spLocks/>
              </p:cNvSpPr>
              <p:nvPr/>
            </p:nvSpPr>
            <p:spPr bwMode="auto">
              <a:xfrm rot="20849150">
                <a:off x="1031" y="2925"/>
                <a:ext cx="580" cy="123"/>
              </a:xfrm>
              <a:custGeom>
                <a:avLst/>
                <a:gdLst>
                  <a:gd name="G0" fmla="+- 0 0 0"/>
                  <a:gd name="G1" fmla="+- 0 0 0"/>
                  <a:gd name="G2" fmla="+- 21600 0 0"/>
                  <a:gd name="T0" fmla="*/ 20693 w 20693"/>
                  <a:gd name="T1" fmla="*/ 6194 h 21576"/>
                  <a:gd name="T2" fmla="*/ 1014 w 20693"/>
                  <a:gd name="T3" fmla="*/ 21576 h 21576"/>
                  <a:gd name="T4" fmla="*/ 0 w 20693"/>
                  <a:gd name="T5" fmla="*/ 0 h 21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693" h="21576" fill="none" extrusionOk="0">
                    <a:moveTo>
                      <a:pt x="20692" y="6193"/>
                    </a:moveTo>
                    <a:cubicBezTo>
                      <a:pt x="18063" y="14978"/>
                      <a:pt x="10173" y="21145"/>
                      <a:pt x="1014" y="21576"/>
                    </a:cubicBezTo>
                  </a:path>
                  <a:path w="20693" h="21576" stroke="0" extrusionOk="0">
                    <a:moveTo>
                      <a:pt x="20692" y="6193"/>
                    </a:moveTo>
                    <a:cubicBezTo>
                      <a:pt x="18063" y="14978"/>
                      <a:pt x="10173" y="21145"/>
                      <a:pt x="1014" y="21576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" name="Arc 17"/>
              <p:cNvSpPr>
                <a:spLocks/>
              </p:cNvSpPr>
              <p:nvPr/>
            </p:nvSpPr>
            <p:spPr bwMode="auto">
              <a:xfrm rot="15300000">
                <a:off x="2082" y="1923"/>
                <a:ext cx="721" cy="201"/>
              </a:xfrm>
              <a:custGeom>
                <a:avLst/>
                <a:gdLst>
                  <a:gd name="G0" fmla="+- 0 0 0"/>
                  <a:gd name="G1" fmla="+- 96 0 0"/>
                  <a:gd name="G2" fmla="+- 21600 0 0"/>
                  <a:gd name="T0" fmla="*/ 21600 w 21600"/>
                  <a:gd name="T1" fmla="*/ 0 h 21696"/>
                  <a:gd name="T2" fmla="*/ 0 w 21600"/>
                  <a:gd name="T3" fmla="*/ 21696 h 21696"/>
                  <a:gd name="T4" fmla="*/ 0 w 21600"/>
                  <a:gd name="T5" fmla="*/ 96 h 216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96" fill="none" extrusionOk="0">
                    <a:moveTo>
                      <a:pt x="21599" y="0"/>
                    </a:moveTo>
                    <a:cubicBezTo>
                      <a:pt x="21599" y="32"/>
                      <a:pt x="21600" y="64"/>
                      <a:pt x="21600" y="96"/>
                    </a:cubicBezTo>
                    <a:cubicBezTo>
                      <a:pt x="21600" y="12025"/>
                      <a:pt x="11929" y="21695"/>
                      <a:pt x="0" y="21696"/>
                    </a:cubicBezTo>
                  </a:path>
                  <a:path w="21600" h="21696" stroke="0" extrusionOk="0">
                    <a:moveTo>
                      <a:pt x="21599" y="0"/>
                    </a:moveTo>
                    <a:cubicBezTo>
                      <a:pt x="21599" y="32"/>
                      <a:pt x="21600" y="64"/>
                      <a:pt x="21600" y="96"/>
                    </a:cubicBezTo>
                    <a:cubicBezTo>
                      <a:pt x="21600" y="12025"/>
                      <a:pt x="11929" y="21695"/>
                      <a:pt x="0" y="21696"/>
                    </a:cubicBezTo>
                    <a:lnTo>
                      <a:pt x="0" y="96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" name="Arc 18"/>
              <p:cNvSpPr>
                <a:spLocks/>
              </p:cNvSpPr>
              <p:nvPr/>
            </p:nvSpPr>
            <p:spPr bwMode="auto">
              <a:xfrm rot="720000">
                <a:off x="2895" y="2907"/>
                <a:ext cx="635" cy="156"/>
              </a:xfrm>
              <a:custGeom>
                <a:avLst/>
                <a:gdLst>
                  <a:gd name="G0" fmla="+- 20480 0 0"/>
                  <a:gd name="G1" fmla="+- 0 0 0"/>
                  <a:gd name="G2" fmla="+- 21600 0 0"/>
                  <a:gd name="T0" fmla="*/ 18341 w 20480"/>
                  <a:gd name="T1" fmla="*/ 21494 h 21494"/>
                  <a:gd name="T2" fmla="*/ 0 w 20480"/>
                  <a:gd name="T3" fmla="*/ 6865 h 21494"/>
                  <a:gd name="T4" fmla="*/ 20480 w 20480"/>
                  <a:gd name="T5" fmla="*/ 0 h 214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480" h="21494" fill="none" extrusionOk="0">
                    <a:moveTo>
                      <a:pt x="18341" y="21493"/>
                    </a:moveTo>
                    <a:cubicBezTo>
                      <a:pt x="9881" y="20651"/>
                      <a:pt x="2701" y="14925"/>
                      <a:pt x="-1" y="6865"/>
                    </a:cubicBezTo>
                  </a:path>
                  <a:path w="20480" h="21494" stroke="0" extrusionOk="0">
                    <a:moveTo>
                      <a:pt x="18341" y="21493"/>
                    </a:moveTo>
                    <a:cubicBezTo>
                      <a:pt x="9881" y="20651"/>
                      <a:pt x="2701" y="14925"/>
                      <a:pt x="-1" y="6865"/>
                    </a:cubicBezTo>
                    <a:lnTo>
                      <a:pt x="2048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135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4" name="Arc 19"/>
            <p:cNvSpPr>
              <a:spLocks/>
            </p:cNvSpPr>
            <p:nvPr/>
          </p:nvSpPr>
          <p:spPr bwMode="auto">
            <a:xfrm rot="4620000" flipH="1">
              <a:off x="4019" y="3164"/>
              <a:ext cx="596" cy="255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" name="Line 20"/>
          <p:cNvSpPr>
            <a:spLocks noChangeShapeType="1"/>
          </p:cNvSpPr>
          <p:nvPr/>
        </p:nvSpPr>
        <p:spPr bwMode="auto">
          <a:xfrm>
            <a:off x="5930900" y="5813425"/>
            <a:ext cx="0" cy="301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Rectangle 21"/>
          <p:cNvSpPr>
            <a:spLocks noChangeArrowheads="1"/>
          </p:cNvSpPr>
          <p:nvPr/>
        </p:nvSpPr>
        <p:spPr bwMode="auto">
          <a:xfrm>
            <a:off x="5700713" y="5970588"/>
            <a:ext cx="458787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m</a:t>
            </a:r>
            <a:r>
              <a:rPr lang="en-US" sz="2400" baseline="-25000">
                <a:effectLst/>
                <a:latin typeface="Book Antiqua" pitchFamily="18" charset="0"/>
              </a:rPr>
              <a:t>a</a:t>
            </a:r>
          </a:p>
        </p:txBody>
      </p:sp>
      <p:graphicFrame>
        <p:nvGraphicFramePr>
          <p:cNvPr id="22" name="Object 22"/>
          <p:cNvGraphicFramePr>
            <a:graphicFrameLocks noChangeAspect="1"/>
          </p:cNvGraphicFramePr>
          <p:nvPr/>
        </p:nvGraphicFramePr>
        <p:xfrm>
          <a:off x="5411788" y="3211513"/>
          <a:ext cx="2794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09" name="Equation" r:id="rId3" imgW="126720" imgH="164880" progId="Equation.DSMT4">
                  <p:embed/>
                </p:oleObj>
              </mc:Choice>
              <mc:Fallback>
                <p:oleObj name="Equation" r:id="rId3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8" y="3211513"/>
                        <a:ext cx="27940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/>
        </p:nvGraphicFramePr>
        <p:xfrm>
          <a:off x="8178800" y="5775325"/>
          <a:ext cx="2794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10"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8800" y="5775325"/>
                        <a:ext cx="27940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4"/>
          <p:cNvGrpSpPr>
            <a:grpSpLocks/>
          </p:cNvGrpSpPr>
          <p:nvPr/>
        </p:nvGrpSpPr>
        <p:grpSpPr bwMode="auto">
          <a:xfrm>
            <a:off x="685800" y="1077913"/>
            <a:ext cx="1643063" cy="1793875"/>
            <a:chOff x="348" y="691"/>
            <a:chExt cx="1035" cy="1130"/>
          </a:xfrm>
        </p:grpSpPr>
        <p:sp>
          <p:nvSpPr>
            <p:cNvPr id="25" name="Rectangle 25"/>
            <p:cNvSpPr>
              <a:spLocks noChangeArrowheads="1"/>
            </p:cNvSpPr>
            <p:nvPr/>
          </p:nvSpPr>
          <p:spPr bwMode="auto">
            <a:xfrm>
              <a:off x="348" y="691"/>
              <a:ext cx="1035" cy="1130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400">
                  <a:effectLst/>
                  <a:latin typeface="Book Antiqua" pitchFamily="18" charset="0"/>
                </a:rPr>
                <a:t>  </a:t>
              </a:r>
              <a:r>
                <a:rPr lang="en-US">
                  <a:effectLst/>
                  <a:latin typeface="Book Antiqua" pitchFamily="18" charset="0"/>
                </a:rPr>
                <a:t>Sampling</a:t>
              </a:r>
            </a:p>
            <a:p>
              <a:r>
                <a:rPr lang="en-US">
                  <a:effectLst/>
                  <a:latin typeface="Book Antiqua" pitchFamily="18" charset="0"/>
                </a:rPr>
                <a:t>distribution</a:t>
              </a:r>
            </a:p>
            <a:p>
              <a:r>
                <a:rPr lang="en-US">
                  <a:effectLst/>
                  <a:latin typeface="Book Antiqua" pitchFamily="18" charset="0"/>
                </a:rPr>
                <a:t> of     when</a:t>
              </a:r>
            </a:p>
            <a:p>
              <a:r>
                <a:rPr lang="en-US" i="1">
                  <a:effectLst/>
                  <a:latin typeface="Book Antiqua" pitchFamily="18" charset="0"/>
                </a:rPr>
                <a:t>H</a:t>
              </a:r>
              <a:r>
                <a:rPr lang="en-US" baseline="-25000">
                  <a:effectLst/>
                  <a:latin typeface="Book Antiqua" pitchFamily="18" charset="0"/>
                </a:rPr>
                <a:t>0</a:t>
              </a:r>
              <a:r>
                <a:rPr lang="en-US">
                  <a:effectLst/>
                  <a:latin typeface="Book Antiqua" pitchFamily="18" charset="0"/>
                </a:rPr>
                <a:t> is true</a:t>
              </a:r>
            </a:p>
            <a:p>
              <a:r>
                <a:rPr lang="en-US">
                  <a:effectLst/>
                  <a:latin typeface="Book Antiqua" pitchFamily="18" charset="0"/>
                </a:rPr>
                <a:t>and </a:t>
              </a:r>
              <a:r>
                <a:rPr lang="en-US" i="1">
                  <a:effectLst/>
                  <a:latin typeface="Symbol" pitchFamily="18" charset="2"/>
                </a:rPr>
                <a:t>m</a:t>
              </a:r>
              <a:r>
                <a:rPr lang="en-US">
                  <a:effectLst/>
                  <a:latin typeface="Book Antiqua" pitchFamily="18" charset="0"/>
                </a:rPr>
                <a:t> = </a:t>
              </a:r>
              <a:r>
                <a:rPr lang="en-US" i="1">
                  <a:effectLst/>
                  <a:latin typeface="Symbol" pitchFamily="18" charset="2"/>
                </a:rPr>
                <a:t>m</a:t>
              </a:r>
              <a:r>
                <a:rPr lang="en-US" baseline="-25000">
                  <a:effectLst/>
                  <a:latin typeface="Book Antiqua" pitchFamily="18" charset="0"/>
                </a:rPr>
                <a:t>0</a:t>
              </a:r>
            </a:p>
          </p:txBody>
        </p:sp>
        <p:graphicFrame>
          <p:nvGraphicFramePr>
            <p:cNvPr id="26" name="Object 26"/>
            <p:cNvGraphicFramePr>
              <a:graphicFrameLocks noChangeAspect="1"/>
            </p:cNvGraphicFramePr>
            <p:nvPr/>
          </p:nvGraphicFramePr>
          <p:xfrm>
            <a:off x="680" y="1153"/>
            <a:ext cx="176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911" name="Equation" r:id="rId7" imgW="126720" imgH="164880" progId="Equation.DSMT4">
                    <p:embed/>
                  </p:oleObj>
                </mc:Choice>
                <mc:Fallback>
                  <p:oleObj name="Equation" r:id="rId7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" y="1153"/>
                          <a:ext cx="176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27"/>
          <p:cNvGrpSpPr>
            <a:grpSpLocks/>
          </p:cNvGrpSpPr>
          <p:nvPr/>
        </p:nvGrpSpPr>
        <p:grpSpPr bwMode="auto">
          <a:xfrm>
            <a:off x="6823075" y="3638550"/>
            <a:ext cx="1643063" cy="1793875"/>
            <a:chOff x="4370" y="2304"/>
            <a:chExt cx="1035" cy="1130"/>
          </a:xfrm>
        </p:grpSpPr>
        <p:sp>
          <p:nvSpPr>
            <p:cNvPr id="28" name="Rectangle 28"/>
            <p:cNvSpPr>
              <a:spLocks noChangeArrowheads="1"/>
            </p:cNvSpPr>
            <p:nvPr/>
          </p:nvSpPr>
          <p:spPr bwMode="auto">
            <a:xfrm>
              <a:off x="4370" y="2304"/>
              <a:ext cx="1035" cy="1130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400">
                  <a:effectLst/>
                  <a:latin typeface="Book Antiqua" pitchFamily="18" charset="0"/>
                </a:rPr>
                <a:t>  </a:t>
              </a:r>
              <a:r>
                <a:rPr lang="en-US">
                  <a:effectLst/>
                  <a:latin typeface="Book Antiqua" pitchFamily="18" charset="0"/>
                </a:rPr>
                <a:t>Sampling</a:t>
              </a:r>
            </a:p>
            <a:p>
              <a:r>
                <a:rPr lang="en-US">
                  <a:effectLst/>
                  <a:latin typeface="Book Antiqua" pitchFamily="18" charset="0"/>
                </a:rPr>
                <a:t>distribution</a:t>
              </a:r>
            </a:p>
            <a:p>
              <a:r>
                <a:rPr lang="en-US">
                  <a:effectLst/>
                  <a:latin typeface="Book Antiqua" pitchFamily="18" charset="0"/>
                </a:rPr>
                <a:t> of     when</a:t>
              </a:r>
            </a:p>
            <a:p>
              <a:r>
                <a:rPr lang="en-US" i="1">
                  <a:effectLst/>
                  <a:latin typeface="Book Antiqua" pitchFamily="18" charset="0"/>
                </a:rPr>
                <a:t>H</a:t>
              </a:r>
              <a:r>
                <a:rPr lang="en-US" baseline="-25000">
                  <a:effectLst/>
                  <a:latin typeface="Book Antiqua" pitchFamily="18" charset="0"/>
                </a:rPr>
                <a:t>0</a:t>
              </a:r>
              <a:r>
                <a:rPr lang="en-US">
                  <a:effectLst/>
                  <a:latin typeface="Book Antiqua" pitchFamily="18" charset="0"/>
                </a:rPr>
                <a:t> is false</a:t>
              </a:r>
            </a:p>
            <a:p>
              <a:r>
                <a:rPr lang="en-US">
                  <a:effectLst/>
                  <a:latin typeface="Book Antiqua" pitchFamily="18" charset="0"/>
                </a:rPr>
                <a:t>and </a:t>
              </a:r>
              <a:r>
                <a:rPr lang="en-US" i="1">
                  <a:effectLst/>
                  <a:latin typeface="Symbol" pitchFamily="18" charset="2"/>
                </a:rPr>
                <a:t>m</a:t>
              </a:r>
              <a:r>
                <a:rPr lang="en-US" baseline="-25000">
                  <a:effectLst/>
                  <a:latin typeface="Book Antiqua" pitchFamily="18" charset="0"/>
                </a:rPr>
                <a:t>a</a:t>
              </a:r>
              <a:r>
                <a:rPr lang="en-US">
                  <a:effectLst/>
                  <a:latin typeface="Book Antiqua" pitchFamily="18" charset="0"/>
                </a:rPr>
                <a:t> &gt; </a:t>
              </a:r>
              <a:r>
                <a:rPr lang="en-US" i="1">
                  <a:effectLst/>
                  <a:latin typeface="Symbol" pitchFamily="18" charset="2"/>
                </a:rPr>
                <a:t>m</a:t>
              </a:r>
              <a:r>
                <a:rPr lang="en-US" baseline="-25000">
                  <a:effectLst/>
                  <a:latin typeface="Book Antiqua" pitchFamily="18" charset="0"/>
                </a:rPr>
                <a:t>0</a:t>
              </a:r>
            </a:p>
          </p:txBody>
        </p:sp>
        <p:graphicFrame>
          <p:nvGraphicFramePr>
            <p:cNvPr id="29" name="Object 29"/>
            <p:cNvGraphicFramePr>
              <a:graphicFrameLocks noChangeAspect="1"/>
            </p:cNvGraphicFramePr>
            <p:nvPr/>
          </p:nvGraphicFramePr>
          <p:xfrm>
            <a:off x="4687" y="2767"/>
            <a:ext cx="176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912" name="Equation" r:id="rId9" imgW="126720" imgH="164880" progId="Equation.DSMT4">
                    <p:embed/>
                  </p:oleObj>
                </mc:Choice>
                <mc:Fallback>
                  <p:oleObj name="Equation" r:id="rId9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7" y="2767"/>
                          <a:ext cx="176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Rectangle 30"/>
          <p:cNvSpPr>
            <a:spLocks noChangeArrowheads="1"/>
          </p:cNvSpPr>
          <p:nvPr/>
        </p:nvSpPr>
        <p:spPr bwMode="auto">
          <a:xfrm>
            <a:off x="5072063" y="1817688"/>
            <a:ext cx="1296987" cy="423862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>
                <a:effectLst/>
                <a:latin typeface="Book Antiqua" pitchFamily="18" charset="0"/>
              </a:rPr>
              <a:t>Reject </a:t>
            </a:r>
            <a:r>
              <a:rPr lang="en-US" i="1">
                <a:effectLst/>
                <a:latin typeface="Book Antiqua" pitchFamily="18" charset="0"/>
              </a:rPr>
              <a:t>H</a:t>
            </a:r>
            <a:r>
              <a:rPr lang="en-US" baseline="-250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31" name="Freeform 31"/>
          <p:cNvSpPr>
            <a:spLocks/>
          </p:cNvSpPr>
          <p:nvPr/>
        </p:nvSpPr>
        <p:spPr bwMode="auto">
          <a:xfrm>
            <a:off x="4584700" y="3203575"/>
            <a:ext cx="482600" cy="193675"/>
          </a:xfrm>
          <a:custGeom>
            <a:avLst/>
            <a:gdLst>
              <a:gd name="T0" fmla="*/ 4 w 304"/>
              <a:gd name="T1" fmla="*/ 0 h 122"/>
              <a:gd name="T2" fmla="*/ 2 w 304"/>
              <a:gd name="T3" fmla="*/ 2 h 122"/>
              <a:gd name="T4" fmla="*/ 2 w 304"/>
              <a:gd name="T5" fmla="*/ 12 h 122"/>
              <a:gd name="T6" fmla="*/ 3 w 304"/>
              <a:gd name="T7" fmla="*/ 27 h 122"/>
              <a:gd name="T8" fmla="*/ 3 w 304"/>
              <a:gd name="T9" fmla="*/ 44 h 122"/>
              <a:gd name="T10" fmla="*/ 3 w 304"/>
              <a:gd name="T11" fmla="*/ 57 h 122"/>
              <a:gd name="T12" fmla="*/ 0 w 304"/>
              <a:gd name="T13" fmla="*/ 72 h 122"/>
              <a:gd name="T14" fmla="*/ 0 w 304"/>
              <a:gd name="T15" fmla="*/ 96 h 122"/>
              <a:gd name="T16" fmla="*/ 0 w 304"/>
              <a:gd name="T17" fmla="*/ 119 h 122"/>
              <a:gd name="T18" fmla="*/ 304 w 304"/>
              <a:gd name="T19" fmla="*/ 122 h 122"/>
              <a:gd name="T20" fmla="*/ 304 w 304"/>
              <a:gd name="T21" fmla="*/ 88 h 122"/>
              <a:gd name="T22" fmla="*/ 280 w 304"/>
              <a:gd name="T23" fmla="*/ 82 h 122"/>
              <a:gd name="T24" fmla="*/ 260 w 304"/>
              <a:gd name="T25" fmla="*/ 76 h 122"/>
              <a:gd name="T26" fmla="*/ 240 w 304"/>
              <a:gd name="T27" fmla="*/ 74 h 122"/>
              <a:gd name="T28" fmla="*/ 226 w 304"/>
              <a:gd name="T29" fmla="*/ 70 h 122"/>
              <a:gd name="T30" fmla="*/ 210 w 304"/>
              <a:gd name="T31" fmla="*/ 64 h 122"/>
              <a:gd name="T32" fmla="*/ 196 w 304"/>
              <a:gd name="T33" fmla="*/ 62 h 122"/>
              <a:gd name="T34" fmla="*/ 160 w 304"/>
              <a:gd name="T35" fmla="*/ 52 h 122"/>
              <a:gd name="T36" fmla="*/ 184 w 304"/>
              <a:gd name="T37" fmla="*/ 58 h 122"/>
              <a:gd name="T38" fmla="*/ 172 w 304"/>
              <a:gd name="T39" fmla="*/ 54 h 122"/>
              <a:gd name="T40" fmla="*/ 146 w 304"/>
              <a:gd name="T41" fmla="*/ 48 h 122"/>
              <a:gd name="T42" fmla="*/ 132 w 304"/>
              <a:gd name="T43" fmla="*/ 44 h 122"/>
              <a:gd name="T44" fmla="*/ 104 w 304"/>
              <a:gd name="T45" fmla="*/ 34 h 122"/>
              <a:gd name="T46" fmla="*/ 120 w 304"/>
              <a:gd name="T47" fmla="*/ 40 h 122"/>
              <a:gd name="T48" fmla="*/ 89 w 304"/>
              <a:gd name="T49" fmla="*/ 27 h 122"/>
              <a:gd name="T50" fmla="*/ 76 w 304"/>
              <a:gd name="T51" fmla="*/ 24 h 122"/>
              <a:gd name="T52" fmla="*/ 62 w 304"/>
              <a:gd name="T53" fmla="*/ 19 h 122"/>
              <a:gd name="T54" fmla="*/ 46 w 304"/>
              <a:gd name="T55" fmla="*/ 14 h 122"/>
              <a:gd name="T56" fmla="*/ 35 w 304"/>
              <a:gd name="T57" fmla="*/ 11 h 122"/>
              <a:gd name="T58" fmla="*/ 23 w 304"/>
              <a:gd name="T59" fmla="*/ 7 h 122"/>
              <a:gd name="T60" fmla="*/ 12 w 304"/>
              <a:gd name="T61" fmla="*/ 2 h 122"/>
              <a:gd name="T62" fmla="*/ 2 w 304"/>
              <a:gd name="T63" fmla="*/ 2 h 1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304" h="122">
                <a:moveTo>
                  <a:pt x="4" y="0"/>
                </a:moveTo>
                <a:lnTo>
                  <a:pt x="2" y="2"/>
                </a:lnTo>
                <a:lnTo>
                  <a:pt x="2" y="12"/>
                </a:lnTo>
                <a:lnTo>
                  <a:pt x="3" y="27"/>
                </a:lnTo>
                <a:lnTo>
                  <a:pt x="3" y="44"/>
                </a:lnTo>
                <a:lnTo>
                  <a:pt x="3" y="57"/>
                </a:lnTo>
                <a:lnTo>
                  <a:pt x="0" y="72"/>
                </a:lnTo>
                <a:lnTo>
                  <a:pt x="0" y="96"/>
                </a:lnTo>
                <a:lnTo>
                  <a:pt x="0" y="119"/>
                </a:lnTo>
                <a:lnTo>
                  <a:pt x="304" y="122"/>
                </a:lnTo>
                <a:lnTo>
                  <a:pt x="304" y="88"/>
                </a:lnTo>
                <a:lnTo>
                  <a:pt x="280" y="82"/>
                </a:lnTo>
                <a:lnTo>
                  <a:pt x="260" y="76"/>
                </a:lnTo>
                <a:lnTo>
                  <a:pt x="240" y="74"/>
                </a:lnTo>
                <a:lnTo>
                  <a:pt x="226" y="70"/>
                </a:lnTo>
                <a:lnTo>
                  <a:pt x="210" y="64"/>
                </a:lnTo>
                <a:lnTo>
                  <a:pt x="196" y="62"/>
                </a:lnTo>
                <a:lnTo>
                  <a:pt x="160" y="52"/>
                </a:lnTo>
                <a:lnTo>
                  <a:pt x="184" y="58"/>
                </a:lnTo>
                <a:lnTo>
                  <a:pt x="172" y="54"/>
                </a:lnTo>
                <a:lnTo>
                  <a:pt x="146" y="48"/>
                </a:lnTo>
                <a:lnTo>
                  <a:pt x="132" y="44"/>
                </a:lnTo>
                <a:lnTo>
                  <a:pt x="104" y="34"/>
                </a:lnTo>
                <a:lnTo>
                  <a:pt x="120" y="40"/>
                </a:lnTo>
                <a:lnTo>
                  <a:pt x="89" y="27"/>
                </a:lnTo>
                <a:lnTo>
                  <a:pt x="76" y="24"/>
                </a:lnTo>
                <a:lnTo>
                  <a:pt x="62" y="19"/>
                </a:lnTo>
                <a:lnTo>
                  <a:pt x="46" y="14"/>
                </a:lnTo>
                <a:lnTo>
                  <a:pt x="35" y="11"/>
                </a:lnTo>
                <a:lnTo>
                  <a:pt x="23" y="7"/>
                </a:lnTo>
                <a:lnTo>
                  <a:pt x="12" y="2"/>
                </a:lnTo>
                <a:lnTo>
                  <a:pt x="2" y="2"/>
                </a:lnTo>
              </a:path>
            </a:pathLst>
          </a:custGeom>
          <a:gradFill rotWithShape="0">
            <a:gsLst>
              <a:gs pos="0">
                <a:srgbClr val="66FFFF">
                  <a:gamma/>
                  <a:shade val="46275"/>
                  <a:invGamma/>
                </a:srgbClr>
              </a:gs>
              <a:gs pos="50000">
                <a:srgbClr val="66FFFF"/>
              </a:gs>
              <a:gs pos="100000">
                <a:srgbClr val="66FFFF">
                  <a:gamma/>
                  <a:shade val="46275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" name="Line 32"/>
          <p:cNvSpPr>
            <a:spLocks noChangeShapeType="1"/>
          </p:cNvSpPr>
          <p:nvPr/>
        </p:nvSpPr>
        <p:spPr bwMode="auto">
          <a:xfrm rot="3434871">
            <a:off x="3963194" y="5596732"/>
            <a:ext cx="4968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33"/>
          <p:cNvSpPr>
            <a:spLocks noChangeArrowheads="1"/>
          </p:cNvSpPr>
          <p:nvPr/>
        </p:nvSpPr>
        <p:spPr bwMode="auto">
          <a:xfrm>
            <a:off x="3802063" y="5019675"/>
            <a:ext cx="423862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b</a:t>
            </a:r>
            <a:r>
              <a:rPr lang="en-US" sz="2400">
                <a:effectLst/>
                <a:latin typeface="Book Antiqua" pitchFamily="18" charset="0"/>
              </a:rPr>
              <a:t> </a:t>
            </a:r>
            <a:endParaRPr lang="en-US" sz="2400" baseline="-25000">
              <a:effectLst/>
              <a:latin typeface="Book Antiqua" pitchFamily="18" charset="0"/>
            </a:endParaRPr>
          </a:p>
        </p:txBody>
      </p:sp>
      <p:sp>
        <p:nvSpPr>
          <p:cNvPr id="34" name="Line 34"/>
          <p:cNvSpPr>
            <a:spLocks noChangeShapeType="1"/>
          </p:cNvSpPr>
          <p:nvPr/>
        </p:nvSpPr>
        <p:spPr bwMode="auto">
          <a:xfrm flipV="1">
            <a:off x="1030288" y="3394075"/>
            <a:ext cx="437515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5" name="Group 35"/>
          <p:cNvGrpSpPr>
            <a:grpSpLocks/>
          </p:cNvGrpSpPr>
          <p:nvPr/>
        </p:nvGrpSpPr>
        <p:grpSpPr bwMode="auto">
          <a:xfrm>
            <a:off x="1246188" y="1039813"/>
            <a:ext cx="3967162" cy="2222500"/>
            <a:chOff x="725" y="727"/>
            <a:chExt cx="2499" cy="1400"/>
          </a:xfrm>
        </p:grpSpPr>
        <p:sp>
          <p:nvSpPr>
            <p:cNvPr id="36" name="Arc 36"/>
            <p:cNvSpPr>
              <a:spLocks/>
            </p:cNvSpPr>
            <p:nvPr/>
          </p:nvSpPr>
          <p:spPr bwMode="auto">
            <a:xfrm rot="4620000" flipH="1">
              <a:off x="2225" y="1544"/>
              <a:ext cx="596" cy="255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7" name="Group 37"/>
            <p:cNvGrpSpPr>
              <a:grpSpLocks/>
            </p:cNvGrpSpPr>
            <p:nvPr/>
          </p:nvGrpSpPr>
          <p:grpSpPr bwMode="auto">
            <a:xfrm>
              <a:off x="725" y="727"/>
              <a:ext cx="2499" cy="1400"/>
              <a:chOff x="1031" y="1663"/>
              <a:chExt cx="2499" cy="1400"/>
            </a:xfrm>
          </p:grpSpPr>
          <p:sp>
            <p:nvSpPr>
              <p:cNvPr id="38" name="Arc 38"/>
              <p:cNvSpPr>
                <a:spLocks/>
              </p:cNvSpPr>
              <p:nvPr/>
            </p:nvSpPr>
            <p:spPr bwMode="auto">
              <a:xfrm rot="6300000">
                <a:off x="1704" y="1925"/>
                <a:ext cx="720" cy="201"/>
              </a:xfrm>
              <a:custGeom>
                <a:avLst/>
                <a:gdLst>
                  <a:gd name="G0" fmla="+- 21600 0 0"/>
                  <a:gd name="G1" fmla="+- 0 0 0"/>
                  <a:gd name="G2" fmla="+- 21600 0 0"/>
                  <a:gd name="T0" fmla="*/ 21600 w 21600"/>
                  <a:gd name="T1" fmla="*/ 21600 h 21600"/>
                  <a:gd name="T2" fmla="*/ 0 w 21600"/>
                  <a:gd name="T3" fmla="*/ 0 h 21600"/>
                  <a:gd name="T4" fmla="*/ 21600 w 21600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</a:path>
                  <a:path w="21600" h="21600" stroke="0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135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" name="Arc 39"/>
              <p:cNvSpPr>
                <a:spLocks/>
              </p:cNvSpPr>
              <p:nvPr/>
            </p:nvSpPr>
            <p:spPr bwMode="auto">
              <a:xfrm rot="16980000">
                <a:off x="1383" y="2484"/>
                <a:ext cx="596" cy="255"/>
              </a:xfrm>
              <a:custGeom>
                <a:avLst/>
                <a:gdLst>
                  <a:gd name="G0" fmla="+- 19433 0 0"/>
                  <a:gd name="G1" fmla="+- 0 0 0"/>
                  <a:gd name="G2" fmla="+- 21600 0 0"/>
                  <a:gd name="T0" fmla="*/ 19433 w 19433"/>
                  <a:gd name="T1" fmla="*/ 21600 h 21600"/>
                  <a:gd name="T2" fmla="*/ 0 w 19433"/>
                  <a:gd name="T3" fmla="*/ 9430 h 21600"/>
                  <a:gd name="T4" fmla="*/ 19433 w 19433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433" h="21600" fill="none" extrusionOk="0">
                    <a:moveTo>
                      <a:pt x="19433" y="21600"/>
                    </a:moveTo>
                    <a:cubicBezTo>
                      <a:pt x="11159" y="21600"/>
                      <a:pt x="3612" y="16873"/>
                      <a:pt x="0" y="9429"/>
                    </a:cubicBezTo>
                  </a:path>
                  <a:path w="19433" h="21600" stroke="0" extrusionOk="0">
                    <a:moveTo>
                      <a:pt x="19433" y="21600"/>
                    </a:moveTo>
                    <a:cubicBezTo>
                      <a:pt x="11159" y="21600"/>
                      <a:pt x="3612" y="16873"/>
                      <a:pt x="0" y="9429"/>
                    </a:cubicBezTo>
                    <a:lnTo>
                      <a:pt x="19433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" name="Arc 40"/>
              <p:cNvSpPr>
                <a:spLocks/>
              </p:cNvSpPr>
              <p:nvPr/>
            </p:nvSpPr>
            <p:spPr bwMode="auto">
              <a:xfrm rot="20849150">
                <a:off x="1031" y="2925"/>
                <a:ext cx="580" cy="123"/>
              </a:xfrm>
              <a:custGeom>
                <a:avLst/>
                <a:gdLst>
                  <a:gd name="G0" fmla="+- 0 0 0"/>
                  <a:gd name="G1" fmla="+- 0 0 0"/>
                  <a:gd name="G2" fmla="+- 21600 0 0"/>
                  <a:gd name="T0" fmla="*/ 20693 w 20693"/>
                  <a:gd name="T1" fmla="*/ 6194 h 21576"/>
                  <a:gd name="T2" fmla="*/ 1014 w 20693"/>
                  <a:gd name="T3" fmla="*/ 21576 h 21576"/>
                  <a:gd name="T4" fmla="*/ 0 w 20693"/>
                  <a:gd name="T5" fmla="*/ 0 h 21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693" h="21576" fill="none" extrusionOk="0">
                    <a:moveTo>
                      <a:pt x="20692" y="6193"/>
                    </a:moveTo>
                    <a:cubicBezTo>
                      <a:pt x="18063" y="14978"/>
                      <a:pt x="10173" y="21145"/>
                      <a:pt x="1014" y="21576"/>
                    </a:cubicBezTo>
                  </a:path>
                  <a:path w="20693" h="21576" stroke="0" extrusionOk="0">
                    <a:moveTo>
                      <a:pt x="20692" y="6193"/>
                    </a:moveTo>
                    <a:cubicBezTo>
                      <a:pt x="18063" y="14978"/>
                      <a:pt x="10173" y="21145"/>
                      <a:pt x="1014" y="21576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" name="Arc 41"/>
              <p:cNvSpPr>
                <a:spLocks/>
              </p:cNvSpPr>
              <p:nvPr/>
            </p:nvSpPr>
            <p:spPr bwMode="auto">
              <a:xfrm rot="15300000">
                <a:off x="2082" y="1923"/>
                <a:ext cx="721" cy="201"/>
              </a:xfrm>
              <a:custGeom>
                <a:avLst/>
                <a:gdLst>
                  <a:gd name="G0" fmla="+- 0 0 0"/>
                  <a:gd name="G1" fmla="+- 96 0 0"/>
                  <a:gd name="G2" fmla="+- 21600 0 0"/>
                  <a:gd name="T0" fmla="*/ 21600 w 21600"/>
                  <a:gd name="T1" fmla="*/ 0 h 21696"/>
                  <a:gd name="T2" fmla="*/ 0 w 21600"/>
                  <a:gd name="T3" fmla="*/ 21696 h 21696"/>
                  <a:gd name="T4" fmla="*/ 0 w 21600"/>
                  <a:gd name="T5" fmla="*/ 96 h 216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96" fill="none" extrusionOk="0">
                    <a:moveTo>
                      <a:pt x="21599" y="0"/>
                    </a:moveTo>
                    <a:cubicBezTo>
                      <a:pt x="21599" y="32"/>
                      <a:pt x="21600" y="64"/>
                      <a:pt x="21600" y="96"/>
                    </a:cubicBezTo>
                    <a:cubicBezTo>
                      <a:pt x="21600" y="12025"/>
                      <a:pt x="11929" y="21695"/>
                      <a:pt x="0" y="21696"/>
                    </a:cubicBezTo>
                  </a:path>
                  <a:path w="21600" h="21696" stroke="0" extrusionOk="0">
                    <a:moveTo>
                      <a:pt x="21599" y="0"/>
                    </a:moveTo>
                    <a:cubicBezTo>
                      <a:pt x="21599" y="32"/>
                      <a:pt x="21600" y="64"/>
                      <a:pt x="21600" y="96"/>
                    </a:cubicBezTo>
                    <a:cubicBezTo>
                      <a:pt x="21600" y="12025"/>
                      <a:pt x="11929" y="21695"/>
                      <a:pt x="0" y="21696"/>
                    </a:cubicBezTo>
                    <a:lnTo>
                      <a:pt x="0" y="96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" name="Arc 42"/>
              <p:cNvSpPr>
                <a:spLocks/>
              </p:cNvSpPr>
              <p:nvPr/>
            </p:nvSpPr>
            <p:spPr bwMode="auto">
              <a:xfrm rot="720000">
                <a:off x="2895" y="2907"/>
                <a:ext cx="635" cy="156"/>
              </a:xfrm>
              <a:custGeom>
                <a:avLst/>
                <a:gdLst>
                  <a:gd name="G0" fmla="+- 20480 0 0"/>
                  <a:gd name="G1" fmla="+- 0 0 0"/>
                  <a:gd name="G2" fmla="+- 21600 0 0"/>
                  <a:gd name="T0" fmla="*/ 18341 w 20480"/>
                  <a:gd name="T1" fmla="*/ 21494 h 21494"/>
                  <a:gd name="T2" fmla="*/ 0 w 20480"/>
                  <a:gd name="T3" fmla="*/ 6865 h 21494"/>
                  <a:gd name="T4" fmla="*/ 20480 w 20480"/>
                  <a:gd name="T5" fmla="*/ 0 h 214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480" h="21494" fill="none" extrusionOk="0">
                    <a:moveTo>
                      <a:pt x="18341" y="21493"/>
                    </a:moveTo>
                    <a:cubicBezTo>
                      <a:pt x="9881" y="20651"/>
                      <a:pt x="2701" y="14925"/>
                      <a:pt x="-1" y="6865"/>
                    </a:cubicBezTo>
                  </a:path>
                  <a:path w="20480" h="21494" stroke="0" extrusionOk="0">
                    <a:moveTo>
                      <a:pt x="18341" y="21493"/>
                    </a:moveTo>
                    <a:cubicBezTo>
                      <a:pt x="9881" y="20651"/>
                      <a:pt x="2701" y="14925"/>
                      <a:pt x="-1" y="6865"/>
                    </a:cubicBezTo>
                    <a:lnTo>
                      <a:pt x="2048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135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43" name="Line 43"/>
          <p:cNvSpPr>
            <a:spLocks noChangeShapeType="1"/>
          </p:cNvSpPr>
          <p:nvPr/>
        </p:nvSpPr>
        <p:spPr bwMode="auto">
          <a:xfrm rot="18165129" flipH="1">
            <a:off x="4706144" y="3005932"/>
            <a:ext cx="4968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4" name="Group 44"/>
          <p:cNvGrpSpPr>
            <a:grpSpLocks/>
          </p:cNvGrpSpPr>
          <p:nvPr/>
        </p:nvGrpSpPr>
        <p:grpSpPr bwMode="auto">
          <a:xfrm>
            <a:off x="4394200" y="1385888"/>
            <a:ext cx="338138" cy="4972050"/>
            <a:chOff x="2768" y="945"/>
            <a:chExt cx="213" cy="3132"/>
          </a:xfrm>
        </p:grpSpPr>
        <p:sp>
          <p:nvSpPr>
            <p:cNvPr id="45" name="Line 45"/>
            <p:cNvSpPr>
              <a:spLocks noChangeShapeType="1"/>
            </p:cNvSpPr>
            <p:nvPr/>
          </p:nvSpPr>
          <p:spPr bwMode="auto">
            <a:xfrm>
              <a:off x="2881" y="1230"/>
              <a:ext cx="0" cy="2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Text Box 46"/>
            <p:cNvSpPr txBox="1">
              <a:spLocks noChangeArrowheads="1"/>
            </p:cNvSpPr>
            <p:nvPr/>
          </p:nvSpPr>
          <p:spPr bwMode="auto">
            <a:xfrm>
              <a:off x="2768" y="945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c</a:t>
              </a:r>
            </a:p>
          </p:txBody>
        </p:sp>
        <p:sp>
          <p:nvSpPr>
            <p:cNvPr id="47" name="Text Box 47"/>
            <p:cNvSpPr txBox="1">
              <a:spLocks noChangeArrowheads="1"/>
            </p:cNvSpPr>
            <p:nvPr/>
          </p:nvSpPr>
          <p:spPr bwMode="auto">
            <a:xfrm>
              <a:off x="2780" y="3789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c</a:t>
              </a:r>
            </a:p>
          </p:txBody>
        </p:sp>
      </p:grpSp>
      <p:grpSp>
        <p:nvGrpSpPr>
          <p:cNvPr id="48" name="Group 48"/>
          <p:cNvGrpSpPr>
            <a:grpSpLocks/>
          </p:cNvGrpSpPr>
          <p:nvPr/>
        </p:nvGrpSpPr>
        <p:grpSpPr bwMode="auto">
          <a:xfrm>
            <a:off x="6705599" y="1485900"/>
            <a:ext cx="2104571" cy="1143000"/>
            <a:chOff x="4248" y="756"/>
            <a:chExt cx="1152" cy="720"/>
          </a:xfrm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49" name="Oval 49"/>
            <p:cNvSpPr>
              <a:spLocks noChangeArrowheads="1"/>
            </p:cNvSpPr>
            <p:nvPr/>
          </p:nvSpPr>
          <p:spPr bwMode="auto">
            <a:xfrm>
              <a:off x="4248" y="756"/>
              <a:ext cx="1152" cy="720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Text Box 50"/>
            <p:cNvSpPr txBox="1">
              <a:spLocks noChangeArrowheads="1"/>
            </p:cNvSpPr>
            <p:nvPr/>
          </p:nvSpPr>
          <p:spPr bwMode="auto">
            <a:xfrm>
              <a:off x="4371" y="862"/>
              <a:ext cx="857" cy="485"/>
            </a:xfrm>
            <a:prstGeom prst="rect">
              <a:avLst/>
            </a:prstGeom>
            <a:no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H</a:t>
              </a:r>
              <a:r>
                <a:rPr lang="en-US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0</a:t>
              </a:r>
              <a:r>
                <a:rPr 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:  </a:t>
              </a:r>
              <a:r>
                <a:rPr lang="en-US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</a:t>
              </a:r>
              <a:r>
                <a:rPr 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</a:t>
              </a:r>
              <a:r>
                <a:rPr lang="en-US" u="sng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</a:t>
              </a:r>
              <a:r>
                <a:rPr 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</a:t>
              </a:r>
              <a:r>
                <a:rPr lang="en-US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m</a:t>
              </a:r>
              <a:r>
                <a:rPr lang="en-US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0</a:t>
              </a:r>
            </a:p>
            <a:p>
              <a:pPr algn="l"/>
              <a:r>
                <a:rPr lang="en-US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H</a:t>
              </a:r>
              <a:r>
                <a:rPr lang="en-US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</a:t>
              </a:r>
              <a:r>
                <a:rPr 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:</a:t>
              </a:r>
              <a:r>
                <a:rPr 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</a:t>
              </a:r>
              <a:r>
                <a:rPr lang="en-US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</a:t>
              </a:r>
              <a:r>
                <a:rPr 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</a:t>
              </a:r>
              <a:r>
                <a:rPr lang="en-US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m</a:t>
              </a:r>
              <a:r>
                <a:rPr lang="en-US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0</a:t>
              </a:r>
            </a:p>
          </p:txBody>
        </p:sp>
      </p:grpSp>
      <p:grpSp>
        <p:nvGrpSpPr>
          <p:cNvPr id="51" name="Group 51"/>
          <p:cNvGrpSpPr>
            <a:grpSpLocks/>
          </p:cNvGrpSpPr>
          <p:nvPr/>
        </p:nvGrpSpPr>
        <p:grpSpPr bwMode="auto">
          <a:xfrm>
            <a:off x="800100" y="4286250"/>
            <a:ext cx="2247900" cy="1143000"/>
            <a:chOff x="504" y="2772"/>
            <a:chExt cx="1416" cy="720"/>
          </a:xfrm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52" name="Oval 52"/>
            <p:cNvSpPr>
              <a:spLocks noChangeArrowheads="1"/>
            </p:cNvSpPr>
            <p:nvPr/>
          </p:nvSpPr>
          <p:spPr bwMode="auto">
            <a:xfrm>
              <a:off x="504" y="2772"/>
              <a:ext cx="1416" cy="720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  <a:ex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3" name="Object 53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112" y="2880"/>
            <a:ext cx="697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913" name="Equation" r:id="rId11" imgW="545760" imgH="368280" progId="Equation.DSMT4">
                    <p:embed/>
                  </p:oleObj>
                </mc:Choice>
                <mc:Fallback>
                  <p:oleObj name="Equation" r:id="rId11" imgW="545760" imgH="3682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2" y="2880"/>
                          <a:ext cx="697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Text Box 54"/>
            <p:cNvSpPr txBox="1">
              <a:spLocks noChangeArrowheads="1"/>
            </p:cNvSpPr>
            <p:nvPr/>
          </p:nvSpPr>
          <p:spPr bwMode="auto">
            <a:xfrm>
              <a:off x="571" y="2964"/>
              <a:ext cx="543" cy="269"/>
            </a:xfrm>
            <a:prstGeom prst="rect">
              <a:avLst/>
            </a:prstGeom>
            <a:no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ote:</a:t>
              </a:r>
            </a:p>
          </p:txBody>
        </p:sp>
      </p:grpSp>
      <p:sp>
        <p:nvSpPr>
          <p:cNvPr id="55" name="Rectangle 55"/>
          <p:cNvSpPr>
            <a:spLocks noChangeArrowheads="1"/>
          </p:cNvSpPr>
          <p:nvPr/>
        </p:nvSpPr>
        <p:spPr bwMode="auto">
          <a:xfrm>
            <a:off x="476250" y="152400"/>
            <a:ext cx="8191500" cy="81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termining the Sample Size for a Hypothesis Test About a Population Mean</a:t>
            </a:r>
          </a:p>
        </p:txBody>
      </p:sp>
    </p:spTree>
    <p:extLst>
      <p:ext uri="{BB962C8B-B14F-4D97-AF65-F5344CB8AC3E}">
        <p14:creationId xmlns:p14="http://schemas.microsoft.com/office/powerpoint/2010/main" val="158501635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500"/>
                            </p:stCondLst>
                            <p:childTnLst>
                              <p:par>
                                <p:cTn id="4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0"/>
                            </p:stCondLst>
                            <p:childTnLst>
                              <p:par>
                                <p:cTn id="49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6500"/>
                            </p:stCondLst>
                            <p:childTnLst>
                              <p:par>
                                <p:cTn id="54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500"/>
                            </p:stCondLst>
                            <p:childTnLst>
                              <p:par>
                                <p:cTn id="7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000"/>
                            </p:stCondLst>
                            <p:childTnLst>
                              <p:par>
                                <p:cTn id="8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4500"/>
                            </p:stCondLst>
                            <p:childTnLst>
                              <p:par>
                                <p:cTn id="8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0"/>
                            </p:stCondLst>
                            <p:childTnLst>
                              <p:par>
                                <p:cTn id="90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6500"/>
                            </p:stCondLst>
                            <p:childTnLst>
                              <p:par>
                                <p:cTn id="95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9000"/>
                            </p:stCondLst>
                            <p:childTnLst>
                              <p:par>
                                <p:cTn id="10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0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500"/>
                            </p:stCondLst>
                            <p:childTnLst>
                              <p:par>
                                <p:cTn id="10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0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1000"/>
                            </p:stCondLst>
                            <p:childTnLst>
                              <p:par>
                                <p:cTn id="11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2500"/>
                            </p:stCondLst>
                            <p:childTnLst>
                              <p:par>
                                <p:cTn id="11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4000"/>
                            </p:stCondLst>
                            <p:childTnLst>
                              <p:par>
                                <p:cTn id="120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4500"/>
                            </p:stCondLst>
                            <p:childTnLst>
                              <p:par>
                                <p:cTn id="125" presetID="12" presetClass="entr" presetSubtype="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7000"/>
                            </p:stCondLst>
                            <p:childTnLst>
                              <p:par>
                                <p:cTn id="13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8500"/>
                            </p:stCondLst>
                            <p:childTnLst>
                              <p:par>
                                <p:cTn id="13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utoUpdateAnimBg="0"/>
      <p:bldP spid="5" grpId="0" autoUpdateAnimBg="0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20" grpId="0" animBg="1"/>
      <p:bldP spid="21" grpId="0" autoUpdateAnimBg="0"/>
      <p:bldP spid="30" grpId="0" autoUpdateAnimBg="0"/>
      <p:bldP spid="31" grpId="0" animBg="1"/>
      <p:bldP spid="32" grpId="0" animBg="1"/>
      <p:bldP spid="33" grpId="0" autoUpdateAnimBg="0"/>
      <p:bldP spid="34" grpId="0" animBg="1"/>
      <p:bldP spid="43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87388" y="2466975"/>
            <a:ext cx="7772400" cy="2871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	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value providing an area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in the tail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	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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value providing an area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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in the tail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	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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population standard deviation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	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value of the population mean i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	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value of the population mean used for the		        Type II error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3316288" y="1289050"/>
            <a:ext cx="2427287" cy="11874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3513138" y="1447800"/>
          <a:ext cx="2084387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05" name="Equation" r:id="rId3" imgW="2082600" imgH="927000" progId="Equation.DSMT4">
                  <p:embed/>
                </p:oleObj>
              </mc:Choice>
              <mc:Fallback>
                <p:oleObj name="Equation" r:id="rId3" imgW="2082600" imgH="9270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138" y="1447800"/>
                        <a:ext cx="2084387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76250" y="152400"/>
            <a:ext cx="8191500" cy="81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termining the Sample Size for a Hypothesis Test About a Population Mean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936625" y="5310188"/>
            <a:ext cx="7231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te:  In a two-tailed hypothesis test, us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/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no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</a:p>
        </p:txBody>
      </p:sp>
      <p:sp>
        <p:nvSpPr>
          <p:cNvPr id="7" name="AutoShape 7"/>
          <p:cNvSpPr>
            <a:spLocks noChangeArrowheads="1"/>
          </p:cNvSpPr>
          <p:nvPr/>
        </p:nvSpPr>
        <p:spPr bwMode="auto">
          <a:xfrm rot="5400000">
            <a:off x="2946400" y="1822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957591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500"/>
                            </p:stCondLst>
                            <p:childTnLst>
                              <p:par>
                                <p:cTn id="25" presetID="1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nimBg="1"/>
      <p:bldP spid="6" grpId="0" autoUpdateAnimBg="0"/>
      <p:bldP spid="7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Rectangle 104"/>
          <p:cNvSpPr>
            <a:spLocks noChangeArrowheads="1"/>
          </p:cNvSpPr>
          <p:nvPr/>
        </p:nvSpPr>
        <p:spPr bwMode="auto">
          <a:xfrm>
            <a:off x="476250" y="152400"/>
            <a:ext cx="8191500" cy="81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termining the Sample Size for a Hypothesis Test About a Population Mean</a:t>
            </a:r>
          </a:p>
        </p:txBody>
      </p:sp>
      <p:sp>
        <p:nvSpPr>
          <p:cNvPr id="105" name="Rectangle 105"/>
          <p:cNvSpPr>
            <a:spLocks noChangeArrowheads="1"/>
          </p:cNvSpPr>
          <p:nvPr/>
        </p:nvSpPr>
        <p:spPr bwMode="auto">
          <a:xfrm>
            <a:off x="687388" y="1133475"/>
            <a:ext cx="7772400" cy="170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Let’s assume that the director of medical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services makes the following statements about the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	 allowable probabilities for the Type I and Type II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errors:</a:t>
            </a:r>
          </a:p>
        </p:txBody>
      </p:sp>
      <p:sp>
        <p:nvSpPr>
          <p:cNvPr id="106" name="Text Box 106"/>
          <p:cNvSpPr txBox="1">
            <a:spLocks noChangeArrowheads="1"/>
          </p:cNvSpPr>
          <p:nvPr/>
        </p:nvSpPr>
        <p:spPr bwMode="auto">
          <a:xfrm>
            <a:off x="1069975" y="2754313"/>
            <a:ext cx="76739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Clr>
                <a:srgbClr val="66FFFF"/>
              </a:buClr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the mean response time is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2 minutes, I am willing to risk a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= .05 probability of rejecting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07" name="AutoShape 107"/>
          <p:cNvSpPr>
            <a:spLocks noChangeArrowheads="1"/>
          </p:cNvSpPr>
          <p:nvPr/>
        </p:nvSpPr>
        <p:spPr bwMode="auto">
          <a:xfrm rot="5400000">
            <a:off x="447675" y="1231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" name="AutoShape 108"/>
          <p:cNvSpPr>
            <a:spLocks noChangeArrowheads="1"/>
          </p:cNvSpPr>
          <p:nvPr/>
        </p:nvSpPr>
        <p:spPr bwMode="auto">
          <a:xfrm rot="5400000">
            <a:off x="695325" y="2889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AutoShape 109"/>
          <p:cNvSpPr>
            <a:spLocks noChangeArrowheads="1"/>
          </p:cNvSpPr>
          <p:nvPr/>
        </p:nvSpPr>
        <p:spPr bwMode="auto">
          <a:xfrm rot="5400000">
            <a:off x="695325" y="3765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Text Box 110"/>
          <p:cNvSpPr txBox="1">
            <a:spLocks noChangeArrowheads="1"/>
          </p:cNvSpPr>
          <p:nvPr/>
        </p:nvSpPr>
        <p:spPr bwMode="auto">
          <a:xfrm>
            <a:off x="1050925" y="3630613"/>
            <a:ext cx="76739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Clr>
                <a:srgbClr val="66FFFF"/>
              </a:buClr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the mean response time is 0.75 minutes over the specification 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2.75), I am willing to risk a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= .10 probability of not rejecting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4165317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utoUpdateAnimBg="0"/>
      <p:bldP spid="106" grpId="0" autoUpdateAnimBg="0"/>
      <p:bldP spid="107" grpId="0" animBg="1"/>
      <p:bldP spid="108" grpId="0" animBg="1"/>
      <p:bldP spid="109" grpId="0" animBg="1"/>
      <p:bldP spid="11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703262" y="1087438"/>
            <a:ext cx="8008937" cy="574675"/>
          </a:xfrm>
          <a:prstGeom prst="rect">
            <a:avLst/>
          </a:prstGeom>
          <a:noFill/>
          <a:ln/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Char char="n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Alternative Hypothesis as a Research Hypothesis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684213" y="188913"/>
            <a:ext cx="7772400" cy="642937"/>
          </a:xfrm>
          <a:prstGeom prst="rect">
            <a:avLst/>
          </a:prstGeom>
          <a:noFill/>
          <a:ln/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Developing Null and Alternative Hypotheses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1009650" y="1549400"/>
            <a:ext cx="7353300" cy="1333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new sales force bonus plan is developed in an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ttempt to increase sales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1009650" y="2774950"/>
            <a:ext cx="7315200" cy="1111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lternative Hypothesis: 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new bonus plan increase sales. 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" name="AutoShape 8"/>
          <p:cNvSpPr>
            <a:spLocks noChangeArrowheads="1"/>
          </p:cNvSpPr>
          <p:nvPr/>
        </p:nvSpPr>
        <p:spPr bwMode="auto">
          <a:xfrm rot="5400000">
            <a:off x="771525" y="1727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AutoShape 9"/>
          <p:cNvSpPr>
            <a:spLocks noChangeArrowheads="1"/>
          </p:cNvSpPr>
          <p:nvPr/>
        </p:nvSpPr>
        <p:spPr bwMode="auto">
          <a:xfrm rot="5400000">
            <a:off x="771525" y="3009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009650" y="3765550"/>
            <a:ext cx="7315200" cy="1047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ll Hypothesis: 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new bonus plan does not increase sales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9" name="AutoShape 9"/>
          <p:cNvSpPr>
            <a:spLocks noChangeArrowheads="1"/>
          </p:cNvSpPr>
          <p:nvPr/>
        </p:nvSpPr>
        <p:spPr bwMode="auto">
          <a:xfrm rot="5400000">
            <a:off x="771525" y="3987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nimBg="1"/>
      <p:bldP spid="7" grpId="0" animBg="1"/>
      <p:bldP spid="8" grpId="0" autoUpdateAnimBg="0"/>
      <p:bldP spid="9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76250" y="152400"/>
            <a:ext cx="8191500" cy="81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termining the Sample Size for a Hypothesis Test About a Population Mean</a:t>
            </a:r>
          </a:p>
        </p:txBody>
      </p:sp>
      <p:sp>
        <p:nvSpPr>
          <p:cNvPr id="3" name="Rectangle 105"/>
          <p:cNvSpPr>
            <a:spLocks noChangeArrowheads="1"/>
          </p:cNvSpPr>
          <p:nvPr/>
        </p:nvSpPr>
        <p:spPr bwMode="auto">
          <a:xfrm>
            <a:off x="687388" y="1095375"/>
            <a:ext cx="7772400" cy="4643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10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1.645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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1.28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2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12.75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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3.2</a:t>
            </a:r>
          </a:p>
        </p:txBody>
      </p:sp>
      <p:graphicFrame>
        <p:nvGraphicFramePr>
          <p:cNvPr id="4" name="Object 106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29974166"/>
              </p:ext>
            </p:extLst>
          </p:nvPr>
        </p:nvGraphicFramePr>
        <p:xfrm>
          <a:off x="1582738" y="3298825"/>
          <a:ext cx="604202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28" name="Equation" r:id="rId3" imgW="3466800" imgH="469800" progId="Equation.DSMT4">
                  <p:embed/>
                </p:oleObj>
              </mc:Choice>
              <mc:Fallback>
                <p:oleObj name="Equation" r:id="rId3" imgW="3466800" imgH="4698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3298825"/>
                        <a:ext cx="6042025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107"/>
          <p:cNvSpPr>
            <a:spLocks noChangeArrowheads="1"/>
          </p:cNvSpPr>
          <p:nvPr/>
        </p:nvSpPr>
        <p:spPr bwMode="auto">
          <a:xfrm>
            <a:off x="7029450" y="3543300"/>
            <a:ext cx="742950" cy="45720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AutoShape 108"/>
          <p:cNvSpPr>
            <a:spLocks noChangeArrowheads="1"/>
          </p:cNvSpPr>
          <p:nvPr/>
        </p:nvSpPr>
        <p:spPr bwMode="auto">
          <a:xfrm rot="5400000">
            <a:off x="1171575" y="3689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27640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lationship Among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and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87388" y="1095375"/>
            <a:ext cx="7772400" cy="4643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ce two of the three values are known, the other can be computed.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a given level of significanc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increasing the sample siz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ill reduc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a given sample siz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decreasing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ill increas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whereas increasing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ill decrease b.</a:t>
            </a:r>
          </a:p>
        </p:txBody>
      </p:sp>
    </p:spTree>
    <p:extLst>
      <p:ext uri="{BB962C8B-B14F-4D97-AF65-F5344CB8AC3E}">
        <p14:creationId xmlns:p14="http://schemas.microsoft.com/office/powerpoint/2010/main" val="297554014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dirty="0"/>
              <a:t> </a:t>
            </a:r>
            <a:r>
              <a:rPr lang="en-US" dirty="0" smtClean="0"/>
              <a:t>         </a:t>
            </a:r>
            <a:r>
              <a:rPr lang="en-US" sz="4800" dirty="0" smtClean="0"/>
              <a:t>THANK YOU !!!!......</a:t>
            </a:r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r>
              <a:rPr lang="en-US" sz="4800" dirty="0" smtClean="0"/>
              <a:t>ANY QUESTIONS ?????</a:t>
            </a:r>
            <a:endParaRPr lang="en-IN" sz="4800" dirty="0"/>
          </a:p>
        </p:txBody>
      </p:sp>
    </p:spTree>
    <p:extLst>
      <p:ext uri="{BB962C8B-B14F-4D97-AF65-F5344CB8AC3E}">
        <p14:creationId xmlns:p14="http://schemas.microsoft.com/office/powerpoint/2010/main" val="579402129"/>
      </p:ext>
    </p:extLst>
  </p:cSld>
  <p:clrMapOvr>
    <a:masterClrMapping/>
  </p:clrMapOvr>
  <p:transition>
    <p:zo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703262" y="1087438"/>
            <a:ext cx="8008937" cy="574675"/>
          </a:xfrm>
          <a:prstGeom prst="rect">
            <a:avLst/>
          </a:prstGeom>
          <a:noFill/>
          <a:ln/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Char char="n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Alternative Hypothesis as a Research Hypothesis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684213" y="188913"/>
            <a:ext cx="7772400" cy="642937"/>
          </a:xfrm>
          <a:prstGeom prst="rect">
            <a:avLst/>
          </a:prstGeom>
          <a:noFill/>
          <a:ln/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Developing Null and Alternative Hypotheses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1009650" y="1549400"/>
            <a:ext cx="7353300" cy="1333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new drug is developed with the goal of lowering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blood pressure more than the existing drug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1009650" y="2863850"/>
            <a:ext cx="7315200" cy="1289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lternative Hypothesis: 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new drug lowers blood pressure more than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existing drug. 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" name="AutoShape 8"/>
          <p:cNvSpPr>
            <a:spLocks noChangeArrowheads="1"/>
          </p:cNvSpPr>
          <p:nvPr/>
        </p:nvSpPr>
        <p:spPr bwMode="auto">
          <a:xfrm rot="5400000">
            <a:off x="771525" y="1727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AutoShape 9"/>
          <p:cNvSpPr>
            <a:spLocks noChangeArrowheads="1"/>
          </p:cNvSpPr>
          <p:nvPr/>
        </p:nvSpPr>
        <p:spPr bwMode="auto">
          <a:xfrm rot="5400000">
            <a:off x="771525" y="3022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009650" y="4070350"/>
            <a:ext cx="7315200" cy="1390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ll Hypothesis: 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new drug does not lower blood pressure more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an the existing drug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9" name="AutoShape 9"/>
          <p:cNvSpPr>
            <a:spLocks noChangeArrowheads="1"/>
          </p:cNvSpPr>
          <p:nvPr/>
        </p:nvSpPr>
        <p:spPr bwMode="auto">
          <a:xfrm rot="5400000">
            <a:off x="771525" y="4254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nimBg="1"/>
      <p:bldP spid="7" grpId="0" animBg="1"/>
      <p:bldP spid="8" grpId="0" autoUpdateAnimBg="0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7874"/>
            <a:ext cx="7772400" cy="814387"/>
          </a:xfrm>
        </p:spPr>
        <p:txBody>
          <a:bodyPr/>
          <a:lstStyle/>
          <a:p>
            <a:r>
              <a:rPr lang="en-US" dirty="0"/>
              <a:t>Developing Null and Alternative Hypotheses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idx="1"/>
          </p:nvPr>
        </p:nvSpPr>
        <p:spPr>
          <a:xfrm>
            <a:off x="706438" y="1094014"/>
            <a:ext cx="7772400" cy="660400"/>
          </a:xfrm>
        </p:spPr>
        <p:txBody>
          <a:bodyPr/>
          <a:lstStyle/>
          <a:p>
            <a:r>
              <a:rPr lang="en-US" dirty="0" smtClean="0">
                <a:solidFill>
                  <a:srgbClr val="66FFFF"/>
                </a:solidFill>
              </a:rPr>
              <a:t>Null Hypothesis as an Assumption to be Challenged</a:t>
            </a:r>
            <a:endParaRPr lang="en-US" dirty="0"/>
          </a:p>
        </p:txBody>
      </p:sp>
      <p:sp>
        <p:nvSpPr>
          <p:cNvPr id="89092" name="AutoShape 4"/>
          <p:cNvSpPr>
            <a:spLocks noChangeArrowheads="1"/>
          </p:cNvSpPr>
          <p:nvPr/>
        </p:nvSpPr>
        <p:spPr bwMode="auto">
          <a:xfrm rot="5400000">
            <a:off x="771525" y="1729014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3" name="AutoShape 5"/>
          <p:cNvSpPr>
            <a:spLocks noChangeArrowheads="1"/>
          </p:cNvSpPr>
          <p:nvPr/>
        </p:nvSpPr>
        <p:spPr bwMode="auto">
          <a:xfrm rot="5400000">
            <a:off x="771525" y="3049814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4" name="Rectangle 6"/>
          <p:cNvSpPr>
            <a:spLocks noChangeArrowheads="1"/>
          </p:cNvSpPr>
          <p:nvPr/>
        </p:nvSpPr>
        <p:spPr bwMode="auto">
          <a:xfrm>
            <a:off x="1009650" y="1576614"/>
            <a:ext cx="7353300" cy="1308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 might begin with a belief or assumption that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 statement about the value of a population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parameter is true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89095" name="Rectangle 7"/>
          <p:cNvSpPr>
            <a:spLocks noChangeArrowheads="1"/>
          </p:cNvSpPr>
          <p:nvPr/>
        </p:nvSpPr>
        <p:spPr bwMode="auto">
          <a:xfrm>
            <a:off x="1009650" y="2751364"/>
            <a:ext cx="7353300" cy="1949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 then using a hypothesis test to challenge the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ssumption and determine if there is statistical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evidence to conclude that the assumption is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incorrect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8" name="AutoShape 5"/>
          <p:cNvSpPr>
            <a:spLocks noChangeArrowheads="1"/>
          </p:cNvSpPr>
          <p:nvPr/>
        </p:nvSpPr>
        <p:spPr bwMode="auto">
          <a:xfrm rot="5400000">
            <a:off x="771525" y="4624614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1009650" y="4516664"/>
            <a:ext cx="7353300" cy="857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n these situations, it is helpful to develop the null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hypothesis first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2" grpId="0" animBg="1"/>
      <p:bldP spid="89093" grpId="0" animBg="1"/>
      <p:bldP spid="89094" grpId="0" autoUpdateAnimBg="0"/>
      <p:bldP spid="89095" grpId="0" autoUpdateAnimBg="0"/>
      <p:bldP spid="8" grpId="0" animBg="1"/>
      <p:bldP spid="9" grpId="0" autoUpdateAnimBg="0"/>
    </p:bldLst>
  </p:timing>
</p:sld>
</file>

<file path=ppt/theme/theme1.xml><?xml version="1.0" encoding="utf-8"?>
<a:theme xmlns:a="http://schemas.openxmlformats.org/drawingml/2006/main" name="SBE9ch01">
  <a:themeElements>
    <a:clrScheme name="">
      <a:dk1>
        <a:srgbClr val="3C0023"/>
      </a:dk1>
      <a:lt1>
        <a:srgbClr val="FFFFFF"/>
      </a:lt1>
      <a:dk2>
        <a:srgbClr val="300153"/>
      </a:dk2>
      <a:lt2>
        <a:srgbClr val="F6BF69"/>
      </a:lt2>
      <a:accent1>
        <a:srgbClr val="618FFD"/>
      </a:accent1>
      <a:accent2>
        <a:srgbClr val="B760F9"/>
      </a:accent2>
      <a:accent3>
        <a:srgbClr val="ADAAB3"/>
      </a:accent3>
      <a:accent4>
        <a:srgbClr val="DADADA"/>
      </a:accent4>
      <a:accent5>
        <a:srgbClr val="B7C6FE"/>
      </a:accent5>
      <a:accent6>
        <a:srgbClr val="A656E2"/>
      </a:accent6>
      <a:hlink>
        <a:srgbClr val="919191"/>
      </a:hlink>
      <a:folHlink>
        <a:srgbClr val="B50069"/>
      </a:folHlink>
    </a:clrScheme>
    <a:fontScheme name="SBE9ch01">
      <a:majorFont>
        <a:latin typeface="Book Antiqua"/>
        <a:ea typeface=""/>
        <a:cs typeface=""/>
      </a:majorFont>
      <a:minorFont>
        <a:latin typeface="Book Antiqu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MS Reference Serif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MS Reference Serif" pitchFamily="18" charset="0"/>
          </a:defRPr>
        </a:defPPr>
      </a:lstStyle>
    </a:lnDef>
  </a:objectDefaults>
  <a:extraClrSchemeLst>
    <a:extraClrScheme>
      <a:clrScheme name="SBE9ch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BE9ch0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461</TotalTime>
  <Pages>29</Pages>
  <Words>4673</Words>
  <Application>Microsoft Office PowerPoint</Application>
  <PresentationFormat>On-screen Show (4:3)</PresentationFormat>
  <Paragraphs>725</Paragraphs>
  <Slides>72</Slides>
  <Notes>4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2</vt:i4>
      </vt:variant>
    </vt:vector>
  </HeadingPairs>
  <TitlesOfParts>
    <vt:vector size="82" baseType="lpstr">
      <vt:lpstr>Arial</vt:lpstr>
      <vt:lpstr>Book Antiqua</vt:lpstr>
      <vt:lpstr>Wingdings</vt:lpstr>
      <vt:lpstr>Monotype Sorts</vt:lpstr>
      <vt:lpstr>Times New Roman</vt:lpstr>
      <vt:lpstr>Symbol</vt:lpstr>
      <vt:lpstr>MS Reference Serif</vt:lpstr>
      <vt:lpstr>SBE9ch01</vt:lpstr>
      <vt:lpstr>Equation</vt:lpstr>
      <vt:lpstr>Chart</vt:lpstr>
      <vt:lpstr>HYPOTHESIS</vt:lpstr>
      <vt:lpstr>  Hypothesis Testing</vt:lpstr>
      <vt:lpstr>Hypothesis Testing</vt:lpstr>
      <vt:lpstr>PowerPoint Presentation</vt:lpstr>
      <vt:lpstr>Developing Null and Alternative Hypotheses</vt:lpstr>
      <vt:lpstr>Developing Null and Alternative Hypotheses</vt:lpstr>
      <vt:lpstr>PowerPoint Presentation</vt:lpstr>
      <vt:lpstr>PowerPoint Presentation</vt:lpstr>
      <vt:lpstr>Developing Null and Alternative Hypotheses</vt:lpstr>
      <vt:lpstr>PowerPoint Presentation</vt:lpstr>
      <vt:lpstr>PowerPoint Presentation</vt:lpstr>
      <vt:lpstr>Null and Alternative Hypotheses</vt:lpstr>
      <vt:lpstr>PowerPoint Presentation</vt:lpstr>
      <vt:lpstr>Type I Erro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fidence Interval Approach to Two-Tailed Tests About a Population Mean</vt:lpstr>
      <vt:lpstr>Confidence Interval Approach to Two-Tailed Tests About a Population Mean</vt:lpstr>
      <vt:lpstr>Tests About a Population Mean: s  Unknown</vt:lpstr>
      <vt:lpstr>PowerPoint Presentation</vt:lpstr>
      <vt:lpstr>p -Values and the t Distribution </vt:lpstr>
      <vt:lpstr>Example:  Highway Patro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. 9  Hypothesis Tests</dc:title>
  <cp:lastModifiedBy>hp</cp:lastModifiedBy>
  <cp:revision>280</cp:revision>
  <cp:lastPrinted>1601-01-01T00:00:00Z</cp:lastPrinted>
  <dcterms:created xsi:type="dcterms:W3CDTF">1996-08-27T07:40:38Z</dcterms:created>
  <dcterms:modified xsi:type="dcterms:W3CDTF">2017-11-18T16:35:40Z</dcterms:modified>
</cp:coreProperties>
</file>